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2224" w:rsidRPr="006D2224" w:rsidRDefault="006D2224" w:rsidP="006D2224">
      <w:pPr>
        <w:jc w:val="center"/>
        <w:rPr>
          <w:b/>
          <w:szCs w:val="28"/>
        </w:rPr>
      </w:pPr>
      <w:r w:rsidRPr="006D2224">
        <w:rPr>
          <w:b/>
          <w:szCs w:val="28"/>
        </w:rPr>
        <w:t>CHƯƠNG I:</w:t>
      </w:r>
    </w:p>
    <w:p w:rsidR="006D2224" w:rsidRPr="006D2224" w:rsidRDefault="006D2224" w:rsidP="006D2224">
      <w:pPr>
        <w:jc w:val="center"/>
        <w:rPr>
          <w:b/>
          <w:szCs w:val="28"/>
        </w:rPr>
      </w:pPr>
      <w:r w:rsidRPr="006D2224">
        <w:rPr>
          <w:b/>
          <w:szCs w:val="28"/>
        </w:rPr>
        <w:t>1. SỐ TỰ NHIÊN _ SỐ - CHỮ SỐ</w:t>
      </w:r>
    </w:p>
    <w:p w:rsidR="006D2224" w:rsidRPr="006D2224" w:rsidRDefault="006D2224" w:rsidP="006D2224">
      <w:pPr>
        <w:rPr>
          <w:b/>
          <w:szCs w:val="28"/>
        </w:rPr>
      </w:pPr>
      <w:r w:rsidRPr="006D2224">
        <w:rPr>
          <w:b/>
          <w:szCs w:val="28"/>
        </w:rPr>
        <w:t>Bài học:</w:t>
      </w:r>
    </w:p>
    <w:p w:rsidR="006D2224" w:rsidRPr="006D2224" w:rsidRDefault="006D2224" w:rsidP="006D2224">
      <w:pPr>
        <w:ind w:left="567"/>
        <w:rPr>
          <w:szCs w:val="28"/>
        </w:rPr>
      </w:pPr>
      <w:r w:rsidRPr="006D2224">
        <w:rPr>
          <w:szCs w:val="28"/>
        </w:rPr>
        <w:t>Một dãy số tự nhiên liên tiếp bắt đầu tờ 1 thì số lượng số của dãy số chính bằng giá trị số cuối cùng của dãy số đó.</w:t>
      </w:r>
    </w:p>
    <w:p w:rsidR="006D2224" w:rsidRPr="006D2224" w:rsidRDefault="006D2224" w:rsidP="006D2224">
      <w:pPr>
        <w:ind w:left="567"/>
        <w:rPr>
          <w:szCs w:val="28"/>
        </w:rPr>
      </w:pPr>
      <w:r w:rsidRPr="006D2224">
        <w:rPr>
          <w:szCs w:val="28"/>
        </w:rPr>
        <w:t xml:space="preserve">Trong một dãy số tự nhiên liên tiếp các số lẻ, số chẵn xen kẽ lẫn nhau vì vậy nếu: </w:t>
      </w:r>
    </w:p>
    <w:p w:rsidR="006D2224" w:rsidRPr="006D2224" w:rsidRDefault="006D2224" w:rsidP="006D2224">
      <w:pPr>
        <w:ind w:left="567"/>
        <w:rPr>
          <w:szCs w:val="28"/>
        </w:rPr>
      </w:pPr>
      <w:r w:rsidRPr="006D2224">
        <w:rPr>
          <w:szCs w:val="28"/>
        </w:rPr>
        <w:t xml:space="preserve">Dãy số bắt đầu là số lẻ kết thúc là số chẵn thì số số lẻ = số số chẵn hay ngược lại. </w:t>
      </w:r>
    </w:p>
    <w:p w:rsidR="006D2224" w:rsidRPr="006D2224" w:rsidRDefault="006D2224" w:rsidP="006D2224">
      <w:pPr>
        <w:ind w:left="567"/>
        <w:rPr>
          <w:szCs w:val="28"/>
        </w:rPr>
      </w:pPr>
      <w:r w:rsidRPr="006D2224">
        <w:rPr>
          <w:szCs w:val="28"/>
        </w:rPr>
        <w:t xml:space="preserve">Dãy số bắt đầu là số lẻ kết thúc cũng là số lẻ thì số số lẻ hơn số số chẵn là 1 số. </w:t>
      </w:r>
    </w:p>
    <w:p w:rsidR="006D2224" w:rsidRPr="006D2224" w:rsidRDefault="006D2224" w:rsidP="006D2224">
      <w:pPr>
        <w:ind w:left="567"/>
        <w:rPr>
          <w:szCs w:val="28"/>
        </w:rPr>
      </w:pPr>
      <w:r w:rsidRPr="006D2224">
        <w:rPr>
          <w:szCs w:val="28"/>
        </w:rPr>
        <w:t>Dãy số bắt đầu là số chẵn kết thúc cũng là số chắn thì số số chẵn hơn số số lẻ là 1 số.</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b/>
          <w:szCs w:val="28"/>
          <w:u w:val="single"/>
        </w:rPr>
      </w:pPr>
      <w:r w:rsidRPr="006D2224">
        <w:rPr>
          <w:b/>
          <w:szCs w:val="28"/>
        </w:rPr>
        <w:t xml:space="preserve">1. </w:t>
      </w:r>
      <w:r w:rsidRPr="006D2224">
        <w:rPr>
          <w:szCs w:val="28"/>
        </w:rPr>
        <w:t>Để đánh số trang của một quyển sách dày 248 trang tin phải viết tất cả bao nhiêu chữ số ?</w:t>
      </w:r>
    </w:p>
    <w:p w:rsidR="006D2224" w:rsidRPr="006D2224" w:rsidRDefault="006D2224" w:rsidP="006D2224">
      <w:pPr>
        <w:rPr>
          <w:szCs w:val="28"/>
        </w:rPr>
      </w:pPr>
      <w:r w:rsidRPr="006D2224">
        <w:rPr>
          <w:b/>
          <w:szCs w:val="28"/>
        </w:rPr>
        <w:t xml:space="preserve">2. </w:t>
      </w:r>
      <w:r w:rsidRPr="006D2224">
        <w:rPr>
          <w:szCs w:val="28"/>
        </w:rPr>
        <w:t>Viết một dãv số tự nhiên liên tiếp từ 1 đến 2000 phải viết tất cả bao nhiêu chữ số.</w:t>
      </w:r>
    </w:p>
    <w:p w:rsidR="006D2224" w:rsidRPr="006D2224" w:rsidRDefault="006D2224" w:rsidP="006D2224">
      <w:pPr>
        <w:rPr>
          <w:b/>
          <w:szCs w:val="28"/>
          <w:u w:val="single"/>
        </w:rPr>
      </w:pPr>
      <w:r w:rsidRPr="006D2224">
        <w:rPr>
          <w:b/>
          <w:szCs w:val="28"/>
        </w:rPr>
        <w:t xml:space="preserve">3. </w:t>
      </w:r>
      <w:r w:rsidRPr="006D2224">
        <w:rPr>
          <w:szCs w:val="28"/>
        </w:rPr>
        <w:t>Viết số có 6 chữ số:</w:t>
      </w:r>
    </w:p>
    <w:p w:rsidR="006D2224" w:rsidRPr="006D2224" w:rsidRDefault="006D2224" w:rsidP="006D2224">
      <w:pPr>
        <w:rPr>
          <w:b/>
          <w:szCs w:val="28"/>
          <w:u w:val="single"/>
        </w:rPr>
      </w:pPr>
      <w:r w:rsidRPr="006D2224">
        <w:rPr>
          <w:szCs w:val="28"/>
        </w:rPr>
        <w:t>a) Bé nhất.</w:t>
      </w:r>
    </w:p>
    <w:p w:rsidR="006D2224" w:rsidRPr="006D2224" w:rsidRDefault="006D2224" w:rsidP="006D2224">
      <w:pPr>
        <w:rPr>
          <w:b/>
          <w:szCs w:val="28"/>
          <w:u w:val="single"/>
        </w:rPr>
      </w:pPr>
      <w:r w:rsidRPr="006D2224">
        <w:rPr>
          <w:szCs w:val="28"/>
        </w:rPr>
        <w:t>b) Lớn nhất.</w:t>
      </w:r>
    </w:p>
    <w:p w:rsidR="006D2224" w:rsidRPr="006D2224" w:rsidRDefault="006D2224" w:rsidP="006D2224">
      <w:pPr>
        <w:rPr>
          <w:b/>
          <w:szCs w:val="28"/>
          <w:u w:val="single"/>
        </w:rPr>
      </w:pPr>
      <w:r w:rsidRPr="006D2224">
        <w:rPr>
          <w:b/>
          <w:szCs w:val="28"/>
        </w:rPr>
        <w:t xml:space="preserve">4. </w:t>
      </w:r>
      <w:r w:rsidRPr="006D2224">
        <w:rPr>
          <w:szCs w:val="28"/>
        </w:rPr>
        <w:t>Viết số tự nhiên bé nhất và lớn nhất</w:t>
      </w:r>
    </w:p>
    <w:p w:rsidR="006D2224" w:rsidRPr="006D2224" w:rsidRDefault="006D2224" w:rsidP="006D2224">
      <w:pPr>
        <w:rPr>
          <w:szCs w:val="28"/>
        </w:rPr>
      </w:pPr>
      <w:r w:rsidRPr="006D2224">
        <w:rPr>
          <w:szCs w:val="28"/>
        </w:rPr>
        <w:t>a) Có 4 chữ số khác nhau.</w:t>
      </w:r>
    </w:p>
    <w:p w:rsidR="006D2224" w:rsidRPr="006D2224" w:rsidRDefault="006D2224" w:rsidP="006D2224">
      <w:pPr>
        <w:rPr>
          <w:szCs w:val="28"/>
        </w:rPr>
      </w:pPr>
      <w:r w:rsidRPr="006D2224">
        <w:rPr>
          <w:szCs w:val="28"/>
        </w:rPr>
        <w:t>b) Có 4 chữ số khác nhau đều lẻ, đều chẵn.</w:t>
      </w:r>
    </w:p>
    <w:p w:rsidR="006D2224" w:rsidRPr="006D2224" w:rsidRDefault="006D2224" w:rsidP="006D2224">
      <w:pPr>
        <w:rPr>
          <w:szCs w:val="28"/>
        </w:rPr>
      </w:pPr>
      <w:r w:rsidRPr="006D2224">
        <w:rPr>
          <w:szCs w:val="28"/>
        </w:rPr>
        <w:t>c) Có 4 chữ số mà tổng của 4 chữ số bằng 20.</w:t>
      </w:r>
    </w:p>
    <w:p w:rsidR="006D2224" w:rsidRPr="006D2224" w:rsidRDefault="006D2224" w:rsidP="006D2224">
      <w:pPr>
        <w:rPr>
          <w:szCs w:val="28"/>
        </w:rPr>
      </w:pPr>
      <w:r w:rsidRPr="006D2224">
        <w:rPr>
          <w:b/>
          <w:szCs w:val="28"/>
        </w:rPr>
        <w:t xml:space="preserve">5. </w:t>
      </w:r>
      <w:r w:rsidRPr="006D2224">
        <w:rPr>
          <w:szCs w:val="28"/>
        </w:rPr>
        <w:t xml:space="preserve">Từ 2005 đến 9780 có bao nhiêu số trong đó có bao nhiêu số lẻ, bao chiên số chẵn. </w:t>
      </w:r>
    </w:p>
    <w:p w:rsidR="006D2224" w:rsidRPr="006D2224" w:rsidRDefault="006D2224" w:rsidP="006D2224">
      <w:pPr>
        <w:rPr>
          <w:szCs w:val="28"/>
        </w:rPr>
      </w:pPr>
      <w:r w:rsidRPr="006D2224">
        <w:rPr>
          <w:b/>
          <w:szCs w:val="28"/>
        </w:rPr>
        <w:t xml:space="preserve">6. </w:t>
      </w:r>
      <w:r w:rsidRPr="006D2224">
        <w:rPr>
          <w:szCs w:val="28"/>
        </w:rPr>
        <w:t>Viết tất cả các số 4 chữ số khác nhau mà tổng 4 chữ số đó bằng 6.</w:t>
      </w:r>
    </w:p>
    <w:p w:rsidR="006D2224" w:rsidRPr="006D2224" w:rsidRDefault="006D2224" w:rsidP="006D2224">
      <w:pPr>
        <w:rPr>
          <w:szCs w:val="28"/>
        </w:rPr>
      </w:pPr>
      <w:r w:rsidRPr="006D2224">
        <w:rPr>
          <w:b/>
          <w:szCs w:val="28"/>
        </w:rPr>
        <w:lastRenderedPageBreak/>
        <w:t>7.</w:t>
      </w:r>
      <w:r w:rsidRPr="006D2224">
        <w:rPr>
          <w:szCs w:val="28"/>
        </w:rPr>
        <w:t xml:space="preserve"> Điền dấu (&gt;, =, &lt;) thích hợp vào chỗ chấm:</w:t>
      </w:r>
    </w:p>
    <w:p w:rsidR="006D2224" w:rsidRPr="006D2224" w:rsidRDefault="006D2224" w:rsidP="006D2224">
      <w:pPr>
        <w:pStyle w:val="BodyText7"/>
        <w:shd w:val="clear" w:color="auto" w:fill="auto"/>
        <w:tabs>
          <w:tab w:val="left" w:pos="718"/>
        </w:tabs>
        <w:spacing w:before="0" w:after="95" w:line="360" w:lineRule="auto"/>
        <w:ind w:firstLine="0"/>
        <w:rPr>
          <w:b w:val="0"/>
          <w:spacing w:val="0"/>
          <w:sz w:val="28"/>
          <w:szCs w:val="28"/>
        </w:rPr>
      </w:pPr>
      <w:r w:rsidRPr="006D2224">
        <w:rPr>
          <w:b w:val="0"/>
          <w:spacing w:val="0"/>
          <w:sz w:val="28"/>
          <w:szCs w:val="28"/>
        </w:rPr>
        <w:t xml:space="preserve">a) </w:t>
      </w:r>
      <m:oMath>
        <m:acc>
          <m:accPr>
            <m:chr m:val="̅"/>
            <m:ctrlPr>
              <w:rPr>
                <w:rFonts w:ascii="Cambria Math"/>
                <w:b w:val="0"/>
                <w:spacing w:val="0"/>
                <w:sz w:val="28"/>
                <w:szCs w:val="28"/>
              </w:rPr>
            </m:ctrlPr>
          </m:accPr>
          <m:e>
            <m:r>
              <m:rPr>
                <m:sty m:val="b"/>
              </m:rPr>
              <w:rPr>
                <w:rFonts w:ascii="Cambria Math"/>
                <w:spacing w:val="0"/>
                <w:sz w:val="28"/>
                <w:szCs w:val="28"/>
              </w:rPr>
              <m:t>a6</m:t>
            </m:r>
          </m:e>
        </m:acc>
      </m:oMath>
      <w:r w:rsidRPr="006D2224">
        <w:rPr>
          <w:b w:val="0"/>
          <w:spacing w:val="0"/>
          <w:sz w:val="28"/>
          <w:szCs w:val="28"/>
        </w:rPr>
        <w:t xml:space="preserve"> + </w:t>
      </w:r>
      <m:oMath>
        <m:acc>
          <m:accPr>
            <m:chr m:val="̅"/>
            <m:ctrlPr>
              <w:rPr>
                <w:rFonts w:ascii="Cambria Math"/>
                <w:b w:val="0"/>
                <w:i/>
                <w:spacing w:val="0"/>
                <w:sz w:val="28"/>
                <w:szCs w:val="28"/>
              </w:rPr>
            </m:ctrlPr>
          </m:accPr>
          <m:e>
            <m:r>
              <m:rPr>
                <m:sty m:val="b"/>
              </m:rPr>
              <w:rPr>
                <w:rFonts w:ascii="Cambria Math"/>
                <w:spacing w:val="0"/>
                <w:sz w:val="28"/>
                <w:szCs w:val="28"/>
              </w:rPr>
              <m:t>7a</m:t>
            </m:r>
          </m:e>
        </m:acc>
      </m:oMath>
      <w:r w:rsidRPr="006D2224">
        <w:rPr>
          <w:b w:val="0"/>
          <w:spacing w:val="0"/>
          <w:sz w:val="28"/>
          <w:szCs w:val="28"/>
        </w:rPr>
        <w:t xml:space="preserve">  </w:t>
      </w:r>
      <w:r w:rsidRPr="006D2224">
        <w:rPr>
          <w:rStyle w:val="BodyText1"/>
          <w:spacing w:val="0"/>
        </w:rPr>
        <w:t>….</w:t>
      </w:r>
      <w:r w:rsidRPr="006D2224">
        <w:rPr>
          <w:b w:val="0"/>
          <w:spacing w:val="0"/>
          <w:sz w:val="28"/>
          <w:szCs w:val="28"/>
        </w:rPr>
        <w:t xml:space="preserve">  </w:t>
      </w:r>
      <m:oMath>
        <m:acc>
          <m:accPr>
            <m:chr m:val="̅"/>
            <m:ctrlPr>
              <w:rPr>
                <w:rFonts w:ascii="Cambria Math"/>
                <w:b w:val="0"/>
                <w:i/>
                <w:spacing w:val="0"/>
                <w:sz w:val="28"/>
                <w:szCs w:val="28"/>
              </w:rPr>
            </m:ctrlPr>
          </m:accPr>
          <m:e>
            <m:r>
              <m:rPr>
                <m:sty m:val="b"/>
              </m:rPr>
              <w:rPr>
                <w:rFonts w:ascii="Cambria Math"/>
                <w:spacing w:val="0"/>
                <w:sz w:val="28"/>
                <w:szCs w:val="28"/>
              </w:rPr>
              <m:t>aa</m:t>
            </m:r>
          </m:e>
        </m:acc>
      </m:oMath>
      <w:r w:rsidRPr="006D2224">
        <w:rPr>
          <w:b w:val="0"/>
          <w:spacing w:val="0"/>
          <w:sz w:val="28"/>
          <w:szCs w:val="28"/>
        </w:rPr>
        <w:t xml:space="preserve"> + 67</w:t>
      </w:r>
    </w:p>
    <w:p w:rsidR="006D2224" w:rsidRPr="006D2224" w:rsidRDefault="006D2224" w:rsidP="006D2224">
      <w:pPr>
        <w:pStyle w:val="Heading51"/>
        <w:keepNext/>
        <w:keepLines/>
        <w:shd w:val="clear" w:color="auto" w:fill="auto"/>
        <w:tabs>
          <w:tab w:val="left" w:pos="718"/>
        </w:tabs>
        <w:spacing w:before="0" w:line="360" w:lineRule="auto"/>
        <w:ind w:left="20"/>
        <w:rPr>
          <w:b w:val="0"/>
          <w:szCs w:val="28"/>
        </w:rPr>
      </w:pPr>
      <w:bookmarkStart w:id="0" w:name="bookmark1"/>
      <w:r w:rsidRPr="006D2224">
        <w:rPr>
          <w:b w:val="0"/>
          <w:szCs w:val="28"/>
          <w:lang w:val="en-US"/>
        </w:rPr>
        <w:t xml:space="preserve">b) </w:t>
      </w:r>
      <m:oMath>
        <m:acc>
          <m:accPr>
            <m:chr m:val="̅"/>
            <m:ctrlPr>
              <w:rPr>
                <w:rFonts w:ascii="Cambria Math"/>
                <w:b w:val="0"/>
                <w:i/>
                <w:szCs w:val="28"/>
                <w:lang w:val="vi-VN"/>
              </w:rPr>
            </m:ctrlPr>
          </m:accPr>
          <m:e>
            <m:r>
              <m:rPr>
                <m:sty m:val="b"/>
              </m:rPr>
              <w:rPr>
                <w:rFonts w:ascii="Cambria Math"/>
                <w:szCs w:val="28"/>
              </w:rPr>
              <m:t>8a</m:t>
            </m:r>
          </m:e>
        </m:acc>
      </m:oMath>
      <w:r w:rsidRPr="006D2224">
        <w:rPr>
          <w:b w:val="0"/>
          <w:szCs w:val="28"/>
          <w:lang w:val="en-US"/>
        </w:rPr>
        <w:t xml:space="preserve"> </w:t>
      </w:r>
      <w:r w:rsidRPr="006D2224">
        <w:rPr>
          <w:b w:val="0"/>
          <w:szCs w:val="28"/>
        </w:rPr>
        <w:t xml:space="preserve">+ </w:t>
      </w:r>
      <m:oMath>
        <m:acc>
          <m:accPr>
            <m:chr m:val="̅"/>
            <m:ctrlPr>
              <w:rPr>
                <w:rFonts w:ascii="Cambria Math"/>
                <w:b w:val="0"/>
                <w:i/>
                <w:szCs w:val="28"/>
                <w:lang w:val="vi-VN"/>
              </w:rPr>
            </m:ctrlPr>
          </m:accPr>
          <m:e>
            <m:r>
              <m:rPr>
                <m:sty m:val="b"/>
              </m:rPr>
              <w:rPr>
                <w:rFonts w:ascii="Cambria Math"/>
                <w:szCs w:val="28"/>
              </w:rPr>
              <m:t>a9</m:t>
            </m:r>
          </m:e>
        </m:acc>
      </m:oMath>
      <w:r w:rsidRPr="006D2224">
        <w:rPr>
          <w:b w:val="0"/>
          <w:szCs w:val="28"/>
        </w:rPr>
        <w:t xml:space="preserve"> </w:t>
      </w:r>
      <w:r w:rsidRPr="006D2224">
        <w:rPr>
          <w:rStyle w:val="Heading5SmallCaps"/>
          <w:szCs w:val="28"/>
        </w:rPr>
        <w:t>….</w:t>
      </w:r>
      <w:r w:rsidRPr="006D2224">
        <w:rPr>
          <w:b w:val="0"/>
          <w:szCs w:val="28"/>
        </w:rPr>
        <w:t xml:space="preserve">  </w:t>
      </w:r>
      <m:oMath>
        <m:acc>
          <m:accPr>
            <m:chr m:val="̅"/>
            <m:ctrlPr>
              <w:rPr>
                <w:rFonts w:ascii="Cambria Math"/>
                <w:b w:val="0"/>
                <w:i/>
                <w:szCs w:val="28"/>
                <w:lang w:val="vi-VN"/>
              </w:rPr>
            </m:ctrlPr>
          </m:accPr>
          <m:e>
            <m:r>
              <m:rPr>
                <m:sty m:val="b"/>
              </m:rPr>
              <w:rPr>
                <w:rFonts w:ascii="Cambria Math"/>
                <w:szCs w:val="28"/>
              </w:rPr>
              <m:t>aa</m:t>
            </m:r>
          </m:e>
        </m:acc>
      </m:oMath>
      <w:r w:rsidRPr="006D2224">
        <w:rPr>
          <w:b w:val="0"/>
          <w:szCs w:val="28"/>
          <w:lang w:val="en-US"/>
        </w:rPr>
        <w:t xml:space="preserve"> </w:t>
      </w:r>
      <w:r w:rsidRPr="006D2224">
        <w:rPr>
          <w:b w:val="0"/>
          <w:szCs w:val="28"/>
          <w:lang w:val="vi-VN"/>
        </w:rPr>
        <w:t>+ 89</w:t>
      </w:r>
      <w:bookmarkEnd w:id="0"/>
    </w:p>
    <w:p w:rsidR="006D2224" w:rsidRPr="006D2224" w:rsidRDefault="006D2224" w:rsidP="006D2224">
      <w:pPr>
        <w:rPr>
          <w:szCs w:val="28"/>
        </w:rPr>
      </w:pPr>
      <w:r w:rsidRPr="006D2224">
        <w:rPr>
          <w:b/>
          <w:szCs w:val="28"/>
        </w:rPr>
        <w:t xml:space="preserve">8. </w:t>
      </w:r>
      <w:r w:rsidRPr="006D2224">
        <w:rPr>
          <w:szCs w:val="28"/>
        </w:rPr>
        <w:t>Cho dãy số tự nhiên liên tiếp từ 1 đến 2005</w:t>
      </w:r>
    </w:p>
    <w:p w:rsidR="006D2224" w:rsidRPr="006D2224" w:rsidRDefault="006D2224" w:rsidP="006D2224">
      <w:pPr>
        <w:rPr>
          <w:szCs w:val="28"/>
        </w:rPr>
      </w:pPr>
      <w:r w:rsidRPr="006D2224">
        <w:rPr>
          <w:szCs w:val="28"/>
        </w:rPr>
        <w:t>a) Dãy số có bao nhiêu số?</w:t>
      </w:r>
      <w:r w:rsidRPr="006D2224">
        <w:rPr>
          <w:szCs w:val="28"/>
        </w:rPr>
        <w:tab/>
      </w:r>
    </w:p>
    <w:p w:rsidR="006D2224" w:rsidRPr="006D2224" w:rsidRDefault="006D2224" w:rsidP="006D2224">
      <w:pPr>
        <w:rPr>
          <w:szCs w:val="28"/>
        </w:rPr>
      </w:pPr>
      <w:r w:rsidRPr="006D2224">
        <w:rPr>
          <w:szCs w:val="28"/>
        </w:rPr>
        <w:t>b) Dãy số có bao nhiêu số lẻ, bao nhiêu số chẵn?</w:t>
      </w:r>
    </w:p>
    <w:p w:rsidR="006D2224" w:rsidRPr="006D2224" w:rsidRDefault="006D2224" w:rsidP="006D2224">
      <w:pPr>
        <w:rPr>
          <w:szCs w:val="28"/>
        </w:rPr>
      </w:pPr>
      <w:r w:rsidRPr="006D2224">
        <w:rPr>
          <w:szCs w:val="28"/>
        </w:rPr>
        <w:t>c) Dãy số có tất cả bao nhiêu chữ số?</w:t>
      </w:r>
      <w:r w:rsidRPr="006D2224">
        <w:rPr>
          <w:szCs w:val="28"/>
        </w:rPr>
        <w:tab/>
      </w:r>
    </w:p>
    <w:p w:rsidR="006D2224" w:rsidRPr="006D2224" w:rsidRDefault="006D2224" w:rsidP="006D2224">
      <w:pPr>
        <w:rPr>
          <w:szCs w:val="28"/>
        </w:rPr>
      </w:pPr>
      <w:r w:rsidRPr="006D2224">
        <w:rPr>
          <w:b/>
          <w:szCs w:val="28"/>
        </w:rPr>
        <w:t xml:space="preserve">9. </w:t>
      </w:r>
      <w:r w:rsidRPr="006D2224">
        <w:rPr>
          <w:szCs w:val="28"/>
        </w:rPr>
        <w:t>Từ 1 đến 100 các chữ số 0, 1, 5 mỗi chữ số được viết bao nhiêu lần.</w:t>
      </w:r>
    </w:p>
    <w:p w:rsidR="006D2224" w:rsidRPr="006D2224" w:rsidRDefault="006D2224" w:rsidP="006D2224">
      <w:pPr>
        <w:rPr>
          <w:b/>
          <w:szCs w:val="28"/>
        </w:rPr>
      </w:pPr>
      <w:r w:rsidRPr="006D2224">
        <w:rPr>
          <w:b/>
          <w:szCs w:val="28"/>
        </w:rPr>
        <w:t xml:space="preserve">10. </w:t>
      </w:r>
    </w:p>
    <w:p w:rsidR="006D2224" w:rsidRPr="006D2224" w:rsidRDefault="006D2224" w:rsidP="006D2224">
      <w:pPr>
        <w:rPr>
          <w:szCs w:val="28"/>
        </w:rPr>
      </w:pPr>
      <w:r w:rsidRPr="006D2224">
        <w:rPr>
          <w:szCs w:val="28"/>
        </w:rPr>
        <w:t>a)</w:t>
      </w:r>
      <w:r w:rsidRPr="006D2224">
        <w:rPr>
          <w:b/>
          <w:szCs w:val="28"/>
        </w:rPr>
        <w:t xml:space="preserve"> </w:t>
      </w:r>
      <w:r w:rsidRPr="006D2224">
        <w:rPr>
          <w:szCs w:val="28"/>
        </w:rPr>
        <w:t>Tính nhanh:</w:t>
      </w:r>
      <w:r w:rsidRPr="006D2224">
        <w:rPr>
          <w:szCs w:val="28"/>
        </w:rPr>
        <w:tab/>
        <w:t>(45 - 9 × 5) : ( 1 + 2 + 3 + ... + 18 + 19)</w:t>
      </w:r>
    </w:p>
    <w:p w:rsidR="006D2224" w:rsidRPr="006D2224" w:rsidRDefault="006D2224" w:rsidP="006D2224">
      <w:pPr>
        <w:rPr>
          <w:szCs w:val="28"/>
        </w:rPr>
      </w:pPr>
      <w:r w:rsidRPr="006D2224">
        <w:rPr>
          <w:szCs w:val="28"/>
        </w:rPr>
        <w:t>b) Tìm x:</w:t>
      </w:r>
      <w:r w:rsidRPr="006D2224">
        <w:rPr>
          <w:szCs w:val="28"/>
        </w:rPr>
        <w:tab/>
        <w:t>120 - (x + 5) : 4 × 10 = 20</w:t>
      </w:r>
      <w:r w:rsidRPr="006D2224">
        <w:rPr>
          <w:szCs w:val="28"/>
        </w:rPr>
        <w:tab/>
      </w:r>
      <w:r w:rsidRPr="006D2224">
        <w:rPr>
          <w:szCs w:val="28"/>
        </w:rPr>
        <w:t>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2. CẤU TẠO THẬP PHÂN CỦA SỐ THỨ TỰ SO SÁNH SỐ</w:t>
      </w:r>
    </w:p>
    <w:p w:rsidR="006D2224" w:rsidRPr="006D2224" w:rsidRDefault="006D2224" w:rsidP="006D2224">
      <w:pPr>
        <w:rPr>
          <w:b/>
          <w:szCs w:val="28"/>
        </w:rPr>
      </w:pPr>
      <w:r w:rsidRPr="006D2224">
        <w:rPr>
          <w:b/>
          <w:szCs w:val="28"/>
        </w:rPr>
        <w:t>Bài hoc:</w:t>
      </w:r>
    </w:p>
    <w:p w:rsidR="006D2224" w:rsidRPr="006D2224" w:rsidRDefault="006D2224" w:rsidP="006D2224">
      <w:pPr>
        <w:rPr>
          <w:szCs w:val="28"/>
        </w:rPr>
      </w:pPr>
      <w:r w:rsidRPr="006D2224">
        <w:rPr>
          <w:szCs w:val="28"/>
        </w:rPr>
        <w:t>Một đơn vị ở hàng liền trước gấp 10 lần một đơn vị ở hàng liền sau ta gọi là hệ thập phân (một nghìn = mười trăm; một trăm = mười chục; một chục = mười đơn vị)</w:t>
      </w:r>
    </w:p>
    <w:p w:rsidR="006D2224" w:rsidRPr="006D2224" w:rsidRDefault="006D2224" w:rsidP="006D2224">
      <w:pPr>
        <w:rPr>
          <w:szCs w:val="28"/>
        </w:rPr>
      </w:pPr>
      <m:oMath>
        <m:acc>
          <m:accPr>
            <m:chr m:val="̅"/>
            <m:ctrlPr>
              <w:rPr>
                <w:rFonts w:ascii="Cambria Math"/>
                <w:i/>
                <w:szCs w:val="28"/>
              </w:rPr>
            </m:ctrlPr>
          </m:accPr>
          <m:e>
            <m:r>
              <m:rPr>
                <m:sty m:val="p"/>
              </m:rPr>
              <w:rPr>
                <w:rFonts w:ascii="Cambria Math"/>
                <w:szCs w:val="28"/>
              </w:rPr>
              <m:t>abcd</m:t>
            </m:r>
          </m:e>
        </m:acc>
      </m:oMath>
      <w:r w:rsidRPr="006D2224">
        <w:rPr>
          <w:szCs w:val="28"/>
        </w:rPr>
        <w:t xml:space="preserve"> (a nghìn, b trăm, c chục, d đơn vị) </w:t>
      </w:r>
    </w:p>
    <w:p w:rsidR="006D2224" w:rsidRPr="006D2224" w:rsidRDefault="006D2224" w:rsidP="006D2224">
      <w:pPr>
        <w:pStyle w:val="BodyText7"/>
        <w:shd w:val="clear" w:color="auto" w:fill="auto"/>
        <w:spacing w:before="0" w:after="0" w:line="360" w:lineRule="auto"/>
        <w:ind w:firstLine="0"/>
        <w:jc w:val="left"/>
        <w:rPr>
          <w:spacing w:val="0"/>
          <w:sz w:val="28"/>
          <w:szCs w:val="28"/>
        </w:rPr>
      </w:pPr>
      <m:oMath>
        <m:acc>
          <m:accPr>
            <m:chr m:val="̅"/>
            <m:ctrlPr>
              <w:rPr>
                <w:rFonts w:ascii="Cambria Math"/>
                <w:b w:val="0"/>
                <w:i/>
                <w:spacing w:val="0"/>
                <w:sz w:val="28"/>
                <w:szCs w:val="28"/>
              </w:rPr>
            </m:ctrlPr>
          </m:accPr>
          <m:e>
            <m:r>
              <m:rPr>
                <m:sty m:val="b"/>
              </m:rPr>
              <w:rPr>
                <w:rFonts w:ascii="Cambria Math"/>
                <w:spacing w:val="0"/>
                <w:sz w:val="28"/>
                <w:szCs w:val="28"/>
              </w:rPr>
              <m:t>abcd</m:t>
            </m:r>
          </m:e>
        </m:acc>
        <m:r>
          <m:rPr>
            <m:sty m:val="bi"/>
          </m:rPr>
          <w:rPr>
            <w:rFonts w:ascii="Cambria Math"/>
            <w:spacing w:val="0"/>
            <w:sz w:val="28"/>
            <w:szCs w:val="28"/>
          </w:rPr>
          <m:t xml:space="preserve"> </m:t>
        </m:r>
      </m:oMath>
      <w:r w:rsidRPr="006D2224">
        <w:rPr>
          <w:rStyle w:val="Bodytext12"/>
          <w:rFonts w:eastAsiaTheme="minorHAnsi"/>
          <w:sz w:val="28"/>
          <w:szCs w:val="28"/>
        </w:rPr>
        <w:t xml:space="preserve">= a </w:t>
      </w:r>
      <m:oMath>
        <m:r>
          <m:rPr>
            <m:sty m:val="bi"/>
          </m:rPr>
          <w:rPr>
            <w:rFonts w:ascii="Cambria Math"/>
            <w:spacing w:val="0"/>
            <w:sz w:val="28"/>
            <w:szCs w:val="28"/>
          </w:rPr>
          <m:t>×</m:t>
        </m:r>
      </m:oMath>
      <w:r w:rsidRPr="006D2224">
        <w:rPr>
          <w:rStyle w:val="Bodytext12"/>
          <w:rFonts w:eastAsiaTheme="minorHAnsi"/>
          <w:sz w:val="28"/>
          <w:szCs w:val="28"/>
        </w:rPr>
        <w:t xml:space="preserve"> 1000 + b </w:t>
      </w:r>
      <m:oMath>
        <m:r>
          <m:rPr>
            <m:sty m:val="bi"/>
          </m:rPr>
          <w:rPr>
            <w:rFonts w:ascii="Cambria Math"/>
            <w:spacing w:val="0"/>
            <w:sz w:val="28"/>
            <w:szCs w:val="28"/>
          </w:rPr>
          <m:t>×</m:t>
        </m:r>
      </m:oMath>
      <w:r w:rsidRPr="006D2224">
        <w:rPr>
          <w:rStyle w:val="Bodytext12"/>
          <w:rFonts w:eastAsiaTheme="minorHAnsi"/>
          <w:sz w:val="28"/>
          <w:szCs w:val="28"/>
        </w:rPr>
        <w:t xml:space="preserve"> 100 + c </w:t>
      </w:r>
      <m:oMath>
        <m:r>
          <m:rPr>
            <m:sty m:val="bi"/>
          </m:rPr>
          <w:rPr>
            <w:rFonts w:ascii="Cambria Math"/>
            <w:spacing w:val="0"/>
            <w:sz w:val="28"/>
            <w:szCs w:val="28"/>
          </w:rPr>
          <m:t>×</m:t>
        </m:r>
      </m:oMath>
      <w:r w:rsidRPr="006D2224">
        <w:rPr>
          <w:rStyle w:val="Bodytext12"/>
          <w:rFonts w:eastAsiaTheme="minorHAnsi"/>
          <w:sz w:val="28"/>
          <w:szCs w:val="28"/>
        </w:rPr>
        <w:t xml:space="preserve"> 10 + d </w:t>
      </w:r>
      <w:r w:rsidRPr="006D2224">
        <w:rPr>
          <w:rStyle w:val="BodytextMSMincho"/>
          <w:rFonts w:ascii="Times New Roman" w:hAnsi="Times New Roman"/>
          <w:spacing w:val="0"/>
          <w:sz w:val="28"/>
          <w:szCs w:val="28"/>
        </w:rPr>
        <w:t xml:space="preserve">=  </w:t>
      </w:r>
      <m:oMath>
        <m:acc>
          <m:accPr>
            <m:chr m:val="̅"/>
            <m:ctrlPr>
              <w:rPr>
                <w:rFonts w:ascii="Cambria Math"/>
                <w:b w:val="0"/>
                <w:i/>
                <w:spacing w:val="0"/>
                <w:sz w:val="28"/>
                <w:szCs w:val="28"/>
              </w:rPr>
            </m:ctrlPr>
          </m:accPr>
          <m:e>
            <m:r>
              <m:rPr>
                <m:sty m:val="b"/>
              </m:rPr>
              <w:rPr>
                <w:rFonts w:ascii="Cambria Math"/>
                <w:spacing w:val="0"/>
                <w:sz w:val="28"/>
                <w:szCs w:val="28"/>
              </w:rPr>
              <m:t>a000</m:t>
            </m:r>
          </m:e>
        </m:acc>
        <m:r>
          <m:rPr>
            <m:sty m:val="bi"/>
          </m:rPr>
          <w:rPr>
            <w:rFonts w:ascii="Cambria Math"/>
            <w:spacing w:val="0"/>
            <w:sz w:val="28"/>
            <w:szCs w:val="28"/>
          </w:rPr>
          <m:t xml:space="preserve"> </m:t>
        </m:r>
      </m:oMath>
      <w:r w:rsidRPr="006D2224">
        <w:rPr>
          <w:rStyle w:val="BodytextMSMincho"/>
          <w:rFonts w:ascii="Times New Roman" w:hAnsi="Times New Roman"/>
          <w:spacing w:val="0"/>
          <w:sz w:val="28"/>
          <w:szCs w:val="28"/>
        </w:rPr>
        <w:t xml:space="preserve">+ </w:t>
      </w:r>
      <m:oMath>
        <m:acc>
          <m:accPr>
            <m:chr m:val="̅"/>
            <m:ctrlPr>
              <w:rPr>
                <w:rFonts w:ascii="Cambria Math"/>
                <w:b w:val="0"/>
                <w:i/>
                <w:spacing w:val="0"/>
                <w:sz w:val="28"/>
                <w:szCs w:val="28"/>
              </w:rPr>
            </m:ctrlPr>
          </m:accPr>
          <m:e>
            <m:r>
              <m:rPr>
                <m:sty m:val="b"/>
              </m:rPr>
              <w:rPr>
                <w:rFonts w:ascii="Cambria Math"/>
                <w:spacing w:val="0"/>
                <w:sz w:val="28"/>
                <w:szCs w:val="28"/>
              </w:rPr>
              <m:t>b00</m:t>
            </m:r>
          </m:e>
        </m:acc>
        <m:r>
          <m:rPr>
            <m:sty m:val="bi"/>
          </m:rPr>
          <w:rPr>
            <w:rFonts w:ascii="Cambria Math"/>
            <w:spacing w:val="0"/>
            <w:sz w:val="28"/>
            <w:szCs w:val="28"/>
          </w:rPr>
          <m:t xml:space="preserve"> </m:t>
        </m:r>
      </m:oMath>
      <w:r w:rsidRPr="006D2224">
        <w:rPr>
          <w:rStyle w:val="BodytextMSMincho"/>
          <w:rFonts w:ascii="Times New Roman" w:hAnsi="Times New Roman"/>
          <w:spacing w:val="0"/>
          <w:sz w:val="28"/>
          <w:szCs w:val="28"/>
          <w:lang w:val="en-US"/>
        </w:rPr>
        <w:t xml:space="preserve"> </w:t>
      </w:r>
      <w:r w:rsidRPr="006D2224">
        <w:rPr>
          <w:rStyle w:val="BodytextMSMincho"/>
          <w:rFonts w:ascii="Times New Roman" w:hAnsi="Times New Roman"/>
          <w:spacing w:val="0"/>
          <w:sz w:val="28"/>
          <w:szCs w:val="28"/>
        </w:rPr>
        <w:t xml:space="preserve">+ </w:t>
      </w:r>
      <m:oMath>
        <m:acc>
          <m:accPr>
            <m:chr m:val="̅"/>
            <m:ctrlPr>
              <w:rPr>
                <w:rFonts w:ascii="Cambria Math"/>
                <w:b w:val="0"/>
                <w:i/>
                <w:spacing w:val="0"/>
                <w:sz w:val="28"/>
                <w:szCs w:val="28"/>
              </w:rPr>
            </m:ctrlPr>
          </m:accPr>
          <m:e>
            <m:r>
              <m:rPr>
                <m:sty m:val="b"/>
              </m:rPr>
              <w:rPr>
                <w:rFonts w:ascii="Cambria Math"/>
                <w:spacing w:val="0"/>
                <w:sz w:val="28"/>
                <w:szCs w:val="28"/>
              </w:rPr>
              <m:t>c0</m:t>
            </m:r>
          </m:e>
        </m:acc>
      </m:oMath>
      <w:r w:rsidRPr="006D2224">
        <w:rPr>
          <w:rStyle w:val="BodytextMSMincho"/>
          <w:rFonts w:ascii="Times New Roman" w:hAnsi="Times New Roman"/>
          <w:spacing w:val="0"/>
          <w:sz w:val="28"/>
          <w:szCs w:val="28"/>
        </w:rPr>
        <w:t xml:space="preserve"> +</w:t>
      </w:r>
      <w:r w:rsidRPr="006D2224">
        <w:rPr>
          <w:rStyle w:val="BodytextMSMincho"/>
          <w:rFonts w:ascii="Times New Roman" w:hAnsi="Times New Roman"/>
          <w:spacing w:val="0"/>
          <w:sz w:val="28"/>
          <w:szCs w:val="28"/>
          <w:lang w:val="en-US"/>
        </w:rPr>
        <w:t xml:space="preserve"> </w:t>
      </w:r>
      <w:r w:rsidRPr="006D2224">
        <w:rPr>
          <w:rStyle w:val="BodytextMSMincho"/>
          <w:rFonts w:ascii="Times New Roman" w:hAnsi="Times New Roman" w:cs="Times New Roman"/>
          <w:spacing w:val="0"/>
          <w:sz w:val="28"/>
          <w:szCs w:val="28"/>
          <w:lang w:val="en-US"/>
        </w:rPr>
        <w:t>d</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b/>
          <w:szCs w:val="28"/>
          <w:u w:val="single"/>
        </w:rPr>
      </w:pPr>
      <w:r w:rsidRPr="006D2224">
        <w:rPr>
          <w:b/>
          <w:szCs w:val="28"/>
        </w:rPr>
        <w:t>1.</w:t>
      </w:r>
      <w:r w:rsidRPr="006D2224">
        <w:rPr>
          <w:szCs w:val="28"/>
        </w:rPr>
        <w:t xml:space="preserve"> Viết số: 879654 ; 7925 ; 32048</w:t>
      </w:r>
    </w:p>
    <w:p w:rsidR="006D2224" w:rsidRPr="006D2224" w:rsidRDefault="006D2224" w:rsidP="006D2224">
      <w:pPr>
        <w:rPr>
          <w:szCs w:val="28"/>
        </w:rPr>
      </w:pPr>
      <w:r w:rsidRPr="006D2224">
        <w:rPr>
          <w:szCs w:val="28"/>
        </w:rPr>
        <w:t>Thành tổng của hàng trăm nghìn, chục nghìn, nghìn, trăm, chục và đơn vị.</w:t>
      </w:r>
    </w:p>
    <w:p w:rsidR="006D2224" w:rsidRPr="006D2224" w:rsidRDefault="006D2224" w:rsidP="006D2224">
      <w:pPr>
        <w:rPr>
          <w:szCs w:val="28"/>
        </w:rPr>
      </w:pPr>
      <w:r w:rsidRPr="006D2224">
        <w:rPr>
          <w:b/>
          <w:szCs w:val="28"/>
        </w:rPr>
        <w:t xml:space="preserve">2. </w:t>
      </w:r>
      <w:r w:rsidRPr="006D2224">
        <w:rPr>
          <w:szCs w:val="28"/>
        </w:rPr>
        <w:t>Viết số tự nhiên A biết</w:t>
      </w:r>
    </w:p>
    <w:p w:rsidR="006D2224" w:rsidRPr="006D2224" w:rsidRDefault="006D2224" w:rsidP="006D2224">
      <w:pPr>
        <w:rPr>
          <w:szCs w:val="28"/>
        </w:rPr>
      </w:pPr>
      <w:r w:rsidRPr="006D2224">
        <w:rPr>
          <w:szCs w:val="28"/>
        </w:rPr>
        <w:t>a) A = 9 × 1000 + 2 × 100 + 5</w:t>
      </w:r>
      <w:r w:rsidRPr="006D2224">
        <w:rPr>
          <w:szCs w:val="28"/>
        </w:rPr>
        <w:tab/>
      </w:r>
    </w:p>
    <w:p w:rsidR="006D2224" w:rsidRPr="006D2224" w:rsidRDefault="006D2224" w:rsidP="006D2224">
      <w:pPr>
        <w:rPr>
          <w:szCs w:val="28"/>
        </w:rPr>
      </w:pPr>
      <w:r w:rsidRPr="006D2224">
        <w:rPr>
          <w:szCs w:val="28"/>
        </w:rPr>
        <w:t>b) A = 7 × 10000 + 8 × 1000 + 9 × 10</w:t>
      </w:r>
    </w:p>
    <w:p w:rsidR="006D2224" w:rsidRPr="006D2224" w:rsidRDefault="006D2224" w:rsidP="006D2224">
      <w:pPr>
        <w:rPr>
          <w:szCs w:val="28"/>
        </w:rPr>
      </w:pPr>
      <w:r w:rsidRPr="006D2224">
        <w:rPr>
          <w:b/>
          <w:szCs w:val="28"/>
        </w:rPr>
        <w:lastRenderedPageBreak/>
        <w:t xml:space="preserve">3. </w:t>
      </w:r>
      <w:r w:rsidRPr="006D2224">
        <w:rPr>
          <w:szCs w:val="28"/>
        </w:rPr>
        <w:t>Viết các số tự nhiên liồn tiếp từ 19 đến 23 hãy xoá đi 6 chữ số và giữ nguyên thứ tự các chữ số còn lại đề có số có 4 chữ số</w:t>
      </w:r>
    </w:p>
    <w:p w:rsidR="006D2224" w:rsidRPr="006D2224" w:rsidRDefault="006D2224" w:rsidP="006D2224">
      <w:pPr>
        <w:rPr>
          <w:szCs w:val="28"/>
        </w:rPr>
      </w:pPr>
      <w:r w:rsidRPr="006D2224">
        <w:rPr>
          <w:szCs w:val="28"/>
        </w:rPr>
        <w:t>a) Lớn nhất.</w:t>
      </w:r>
    </w:p>
    <w:p w:rsidR="006D2224" w:rsidRPr="006D2224" w:rsidRDefault="006D2224" w:rsidP="006D2224">
      <w:pPr>
        <w:rPr>
          <w:szCs w:val="28"/>
        </w:rPr>
      </w:pPr>
      <w:r w:rsidRPr="006D2224">
        <w:rPr>
          <w:szCs w:val="28"/>
        </w:rPr>
        <w:t>b) Bé nhất</w:t>
      </w:r>
    </w:p>
    <w:p w:rsidR="006D2224" w:rsidRPr="006D2224" w:rsidRDefault="006D2224" w:rsidP="006D2224">
      <w:pPr>
        <w:rPr>
          <w:szCs w:val="28"/>
        </w:rPr>
      </w:pPr>
      <w:r w:rsidRPr="006D2224">
        <w:rPr>
          <w:b/>
          <w:szCs w:val="28"/>
        </w:rPr>
        <w:t xml:space="preserve">4. </w:t>
      </w:r>
      <w:r w:rsidRPr="006D2224">
        <w:rPr>
          <w:szCs w:val="28"/>
        </w:rPr>
        <w:t>Điền dấu (&gt;, =, &lt;) thích hợp vào chỗ chấm:</w:t>
      </w:r>
    </w:p>
    <w:p w:rsidR="006D2224" w:rsidRPr="006D2224" w:rsidRDefault="006D2224" w:rsidP="006D2224">
      <w:pPr>
        <w:rPr>
          <w:szCs w:val="28"/>
        </w:rPr>
      </w:pPr>
      <w:r w:rsidRPr="006D2224">
        <w:rPr>
          <w:szCs w:val="28"/>
        </w:rPr>
        <w:t xml:space="preserve">a) </w:t>
      </w:r>
      <m:oMath>
        <m:acc>
          <m:accPr>
            <m:chr m:val="̅"/>
            <m:ctrlPr>
              <w:rPr>
                <w:rFonts w:ascii="Cambria Math"/>
                <w:i/>
                <w:szCs w:val="28"/>
              </w:rPr>
            </m:ctrlPr>
          </m:accPr>
          <m:e>
            <m:r>
              <m:rPr>
                <m:sty m:val="p"/>
              </m:rPr>
              <w:rPr>
                <w:rFonts w:ascii="Cambria Math"/>
                <w:szCs w:val="28"/>
              </w:rPr>
              <m:t>a0a0a</m:t>
            </m:r>
          </m:e>
        </m:acc>
      </m:oMath>
      <w:r w:rsidRPr="006D2224">
        <w:rPr>
          <w:szCs w:val="28"/>
        </w:rPr>
        <w:t xml:space="preserve">  </w:t>
      </w:r>
      <w:r w:rsidRPr="006D2224">
        <w:rPr>
          <w:rStyle w:val="Tableofcontents0"/>
          <w:rFonts w:eastAsiaTheme="minorHAnsi"/>
          <w:b w:val="0"/>
          <w:bCs w:val="0"/>
          <w:szCs w:val="28"/>
          <w:lang w:val="en-US"/>
        </w:rPr>
        <w:t>…..</w:t>
      </w:r>
      <w:r w:rsidRPr="006D2224">
        <w:rPr>
          <w:rStyle w:val="Tableofcontents0"/>
          <w:rFonts w:eastAsiaTheme="minorHAnsi"/>
          <w:bCs w:val="0"/>
          <w:szCs w:val="28"/>
        </w:rPr>
        <w:t xml:space="preserve">  </w:t>
      </w:r>
      <m:oMath>
        <m:acc>
          <m:accPr>
            <m:chr m:val="̅"/>
            <m:ctrlPr>
              <w:rPr>
                <w:rFonts w:ascii="Cambria Math"/>
                <w:szCs w:val="28"/>
              </w:rPr>
            </m:ctrlPr>
          </m:accPr>
          <m:e>
            <m:r>
              <m:rPr>
                <m:sty m:val="p"/>
              </m:rPr>
              <w:rPr>
                <w:rFonts w:ascii="Cambria Math"/>
                <w:szCs w:val="28"/>
              </w:rPr>
              <m:t>a000</m:t>
            </m:r>
          </m:e>
        </m:acc>
        <m:r>
          <m:rPr>
            <m:sty m:val="p"/>
          </m:rPr>
          <w:rPr>
            <w:rFonts w:ascii="Cambria Math"/>
            <w:szCs w:val="28"/>
          </w:rPr>
          <m:t> </m:t>
        </m:r>
      </m:oMath>
      <w:r w:rsidRPr="006D2224">
        <w:rPr>
          <w:szCs w:val="28"/>
        </w:rPr>
        <w:t xml:space="preserve"> +  </w:t>
      </w:r>
      <m:oMath>
        <m:acc>
          <m:accPr>
            <m:chr m:val="̅"/>
            <m:ctrlPr>
              <w:rPr>
                <w:rFonts w:ascii="Cambria Math"/>
                <w:szCs w:val="28"/>
              </w:rPr>
            </m:ctrlPr>
          </m:accPr>
          <m:e>
            <m:r>
              <m:rPr>
                <m:sty m:val="p"/>
              </m:rPr>
              <w:rPr>
                <w:rFonts w:ascii="Cambria Math"/>
                <w:szCs w:val="28"/>
              </w:rPr>
              <m:t>a00</m:t>
            </m:r>
          </m:e>
        </m:acc>
        <m:r>
          <m:rPr>
            <m:sty m:val="p"/>
          </m:rPr>
          <w:rPr>
            <w:rFonts w:ascii="Cambria Math"/>
            <w:szCs w:val="28"/>
          </w:rPr>
          <m:t> </m:t>
        </m:r>
      </m:oMath>
      <w:r w:rsidRPr="006D2224">
        <w:rPr>
          <w:szCs w:val="28"/>
        </w:rPr>
        <w:t xml:space="preserve"> + a</w:t>
      </w:r>
    </w:p>
    <w:p w:rsidR="006D2224" w:rsidRPr="006D2224" w:rsidRDefault="006D2224" w:rsidP="006D2224">
      <w:pPr>
        <w:widowControl w:val="0"/>
        <w:tabs>
          <w:tab w:val="left" w:pos="648"/>
          <w:tab w:val="left" w:pos="1527"/>
          <w:tab w:val="left" w:pos="2297"/>
        </w:tabs>
        <w:spacing w:after="115"/>
        <w:ind w:left="20"/>
        <w:jc w:val="both"/>
        <w:rPr>
          <w:b/>
          <w:szCs w:val="28"/>
        </w:rPr>
      </w:pPr>
      <w:r w:rsidRPr="006D2224">
        <w:rPr>
          <w:szCs w:val="28"/>
        </w:rPr>
        <w:t xml:space="preserve">b) </w:t>
      </w:r>
      <m:oMath>
        <m:acc>
          <m:accPr>
            <m:chr m:val="̅"/>
            <m:ctrlPr>
              <w:rPr>
                <w:rFonts w:ascii="Cambria Math"/>
                <w:szCs w:val="28"/>
              </w:rPr>
            </m:ctrlPr>
          </m:accPr>
          <m:e>
            <m:r>
              <m:rPr>
                <m:sty m:val="p"/>
              </m:rPr>
              <w:rPr>
                <w:rFonts w:ascii="Cambria Math"/>
                <w:szCs w:val="28"/>
              </w:rPr>
              <m:t>a8</m:t>
            </m:r>
          </m:e>
        </m:acc>
        <m:r>
          <m:rPr>
            <m:sty m:val="p"/>
          </m:rPr>
          <w:rPr>
            <w:rFonts w:ascii="Cambria Math"/>
            <w:szCs w:val="28"/>
          </w:rPr>
          <m:t> </m:t>
        </m:r>
      </m:oMath>
      <w:r w:rsidRPr="006D2224">
        <w:rPr>
          <w:szCs w:val="28"/>
        </w:rPr>
        <w:t xml:space="preserve"> + </w:t>
      </w:r>
      <m:oMath>
        <m:acc>
          <m:accPr>
            <m:chr m:val="̅"/>
            <m:ctrlPr>
              <w:rPr>
                <w:rFonts w:ascii="Cambria Math"/>
                <w:szCs w:val="28"/>
              </w:rPr>
            </m:ctrlPr>
          </m:accPr>
          <m:e>
            <m:r>
              <m:rPr>
                <m:sty m:val="p"/>
              </m:rPr>
              <w:rPr>
                <w:rFonts w:ascii="Cambria Math"/>
                <w:szCs w:val="28"/>
              </w:rPr>
              <m:t>9b</m:t>
            </m:r>
          </m:e>
        </m:acc>
        <m:r>
          <m:rPr>
            <m:sty m:val="p"/>
          </m:rPr>
          <w:rPr>
            <w:rFonts w:ascii="Cambria Math"/>
            <w:szCs w:val="28"/>
          </w:rPr>
          <m:t> </m:t>
        </m:r>
      </m:oMath>
      <w:r w:rsidRPr="006D2224">
        <w:rPr>
          <w:szCs w:val="28"/>
        </w:rPr>
        <w:t xml:space="preserve">  ….  </w:t>
      </w:r>
      <w:r w:rsidRPr="006D2224">
        <w:rPr>
          <w:szCs w:val="28"/>
          <w:lang w:val="de-DE"/>
        </w:rPr>
        <w:t xml:space="preserve"> </w:t>
      </w:r>
      <m:oMath>
        <m:acc>
          <m:accPr>
            <m:chr m:val="̅"/>
            <m:ctrlPr>
              <w:rPr>
                <w:rFonts w:ascii="Cambria Math"/>
                <w:szCs w:val="28"/>
              </w:rPr>
            </m:ctrlPr>
          </m:accPr>
          <m:e>
            <m:r>
              <m:rPr>
                <m:sty m:val="p"/>
              </m:rPr>
              <w:rPr>
                <w:rFonts w:ascii="Cambria Math"/>
                <w:szCs w:val="28"/>
              </w:rPr>
              <m:t>ab</m:t>
            </m:r>
          </m:e>
        </m:acc>
        <m:r>
          <m:rPr>
            <m:sty m:val="p"/>
          </m:rPr>
          <w:rPr>
            <w:rFonts w:ascii="Cambria Math"/>
            <w:szCs w:val="28"/>
          </w:rPr>
          <m:t> </m:t>
        </m:r>
      </m:oMath>
      <w:r w:rsidRPr="006D2224">
        <w:rPr>
          <w:szCs w:val="28"/>
        </w:rPr>
        <w:t xml:space="preserve"> + 89</w:t>
      </w:r>
    </w:p>
    <w:p w:rsidR="006D2224" w:rsidRPr="006D2224" w:rsidRDefault="006D2224" w:rsidP="006D2224">
      <w:pPr>
        <w:rPr>
          <w:szCs w:val="28"/>
        </w:rPr>
      </w:pPr>
      <w:r w:rsidRPr="006D2224">
        <w:rPr>
          <w:b/>
          <w:szCs w:val="28"/>
        </w:rPr>
        <w:t xml:space="preserve">5. </w:t>
      </w:r>
      <w:r w:rsidRPr="006D2224">
        <w:rPr>
          <w:szCs w:val="28"/>
        </w:rPr>
        <w:t>Tìm x:</w:t>
      </w:r>
    </w:p>
    <w:p w:rsidR="006D2224" w:rsidRPr="006D2224" w:rsidRDefault="006D2224" w:rsidP="006D2224">
      <w:pPr>
        <w:pStyle w:val="Tableofcontents20"/>
        <w:shd w:val="clear" w:color="auto" w:fill="auto"/>
        <w:tabs>
          <w:tab w:val="left" w:pos="648"/>
          <w:tab w:val="left" w:pos="1983"/>
        </w:tabs>
        <w:spacing w:before="0" w:after="0" w:line="360" w:lineRule="auto"/>
        <w:rPr>
          <w:b w:val="0"/>
          <w:spacing w:val="0"/>
          <w:sz w:val="28"/>
          <w:szCs w:val="28"/>
        </w:rPr>
      </w:pPr>
      <w:r w:rsidRPr="006D2224">
        <w:rPr>
          <w:b w:val="0"/>
          <w:spacing w:val="0"/>
          <w:sz w:val="28"/>
          <w:szCs w:val="28"/>
        </w:rPr>
        <w:t xml:space="preserve">a)  </w:t>
      </w:r>
      <m:oMath>
        <m:acc>
          <m:accPr>
            <m:chr m:val="̅"/>
            <m:ctrlPr>
              <w:rPr>
                <w:rFonts w:ascii="Cambria Math"/>
                <w:b w:val="0"/>
                <w:spacing w:val="0"/>
                <w:sz w:val="28"/>
                <w:szCs w:val="28"/>
              </w:rPr>
            </m:ctrlPr>
          </m:accPr>
          <m:e>
            <m:r>
              <m:rPr>
                <m:sty m:val="b"/>
              </m:rPr>
              <w:rPr>
                <w:rFonts w:ascii="Cambria Math"/>
                <w:spacing w:val="0"/>
                <w:sz w:val="28"/>
                <w:szCs w:val="28"/>
              </w:rPr>
              <m:t>1x2</m:t>
            </m:r>
          </m:e>
        </m:acc>
        <m:r>
          <m:rPr>
            <m:sty m:val="b"/>
          </m:rPr>
          <w:rPr>
            <w:rFonts w:ascii="Cambria Math"/>
            <w:spacing w:val="0"/>
            <w:sz w:val="28"/>
            <w:szCs w:val="28"/>
          </w:rPr>
          <m:t> </m:t>
        </m:r>
      </m:oMath>
      <w:r w:rsidRPr="006D2224">
        <w:rPr>
          <w:b w:val="0"/>
          <w:spacing w:val="0"/>
          <w:sz w:val="28"/>
          <w:szCs w:val="28"/>
        </w:rPr>
        <w:t xml:space="preserve">  + </w:t>
      </w:r>
      <m:oMath>
        <m:acc>
          <m:accPr>
            <m:chr m:val="̅"/>
            <m:ctrlPr>
              <w:rPr>
                <w:rFonts w:ascii="Cambria Math"/>
                <w:b w:val="0"/>
                <w:spacing w:val="0"/>
                <w:sz w:val="28"/>
                <w:szCs w:val="28"/>
              </w:rPr>
            </m:ctrlPr>
          </m:accPr>
          <m:e>
            <m:r>
              <m:rPr>
                <m:sty m:val="b"/>
              </m:rPr>
              <w:rPr>
                <w:rFonts w:ascii="Cambria Math"/>
                <w:spacing w:val="0"/>
                <w:sz w:val="28"/>
                <w:szCs w:val="28"/>
              </w:rPr>
              <m:t>3x</m:t>
            </m:r>
          </m:e>
        </m:acc>
        <m:r>
          <m:rPr>
            <m:sty m:val="b"/>
          </m:rPr>
          <w:rPr>
            <w:rFonts w:ascii="Cambria Math"/>
            <w:spacing w:val="0"/>
            <w:sz w:val="28"/>
            <w:szCs w:val="28"/>
          </w:rPr>
          <m:t> </m:t>
        </m:r>
      </m:oMath>
      <w:r w:rsidRPr="006D2224">
        <w:rPr>
          <w:b w:val="0"/>
          <w:spacing w:val="0"/>
          <w:sz w:val="28"/>
          <w:szCs w:val="28"/>
        </w:rPr>
        <w:t xml:space="preserve">  + 45 = 243</w:t>
      </w:r>
    </w:p>
    <w:p w:rsidR="006D2224" w:rsidRPr="006D2224" w:rsidRDefault="006D2224" w:rsidP="006D2224">
      <w:pPr>
        <w:pStyle w:val="Bodytext50"/>
        <w:shd w:val="clear" w:color="auto" w:fill="auto"/>
        <w:tabs>
          <w:tab w:val="left" w:pos="648"/>
          <w:tab w:val="left" w:pos="1527"/>
        </w:tabs>
        <w:spacing w:after="107" w:line="360" w:lineRule="auto"/>
        <w:ind w:left="20" w:firstLine="0"/>
        <w:rPr>
          <w:b w:val="0"/>
          <w:spacing w:val="0"/>
          <w:sz w:val="28"/>
          <w:szCs w:val="28"/>
        </w:rPr>
      </w:pPr>
      <w:r w:rsidRPr="006D2224">
        <w:rPr>
          <w:b w:val="0"/>
          <w:spacing w:val="0"/>
          <w:sz w:val="28"/>
          <w:szCs w:val="28"/>
        </w:rPr>
        <w:t xml:space="preserve">b)  </w:t>
      </w:r>
      <m:oMath>
        <m:acc>
          <m:accPr>
            <m:chr m:val="̅"/>
            <m:ctrlPr>
              <w:rPr>
                <w:rFonts w:ascii="Cambria Math"/>
                <w:b w:val="0"/>
                <w:spacing w:val="0"/>
                <w:sz w:val="28"/>
                <w:szCs w:val="28"/>
              </w:rPr>
            </m:ctrlPr>
          </m:accPr>
          <m:e>
            <m:r>
              <m:rPr>
                <m:sty m:val="b"/>
              </m:rPr>
              <w:rPr>
                <w:rFonts w:ascii="Cambria Math"/>
                <w:spacing w:val="0"/>
                <w:sz w:val="28"/>
                <w:szCs w:val="28"/>
              </w:rPr>
              <m:t>x8</m:t>
            </m:r>
          </m:e>
        </m:acc>
        <m:r>
          <m:rPr>
            <m:sty m:val="b"/>
          </m:rPr>
          <w:rPr>
            <w:rFonts w:ascii="Cambria Math"/>
            <w:spacing w:val="0"/>
            <w:sz w:val="28"/>
            <w:szCs w:val="28"/>
          </w:rPr>
          <m:t> </m:t>
        </m:r>
      </m:oMath>
      <w:r w:rsidRPr="006D2224">
        <w:rPr>
          <w:b w:val="0"/>
          <w:spacing w:val="0"/>
          <w:sz w:val="28"/>
          <w:szCs w:val="28"/>
        </w:rPr>
        <w:t xml:space="preserve"> -  x </w:t>
      </w:r>
      <m:oMath>
        <m:r>
          <m:rPr>
            <m:sty m:val="bi"/>
          </m:rPr>
          <w:rPr>
            <w:rFonts w:ascii="Cambria Math"/>
            <w:spacing w:val="0"/>
            <w:sz w:val="28"/>
            <w:szCs w:val="28"/>
          </w:rPr>
          <m:t>×</m:t>
        </m:r>
      </m:oMath>
      <w:r w:rsidRPr="006D2224">
        <w:rPr>
          <w:b w:val="0"/>
          <w:spacing w:val="0"/>
          <w:sz w:val="28"/>
          <w:szCs w:val="28"/>
        </w:rPr>
        <w:t xml:space="preserve"> 2 = 4</w:t>
      </w:r>
    </w:p>
    <w:p w:rsidR="006D2224" w:rsidRPr="006D2224" w:rsidRDefault="006D2224" w:rsidP="006D2224">
      <w:pPr>
        <w:rPr>
          <w:szCs w:val="28"/>
        </w:rPr>
      </w:pPr>
      <w:r w:rsidRPr="006D2224">
        <w:rPr>
          <w:b/>
          <w:szCs w:val="28"/>
        </w:rPr>
        <w:t xml:space="preserve">6. </w:t>
      </w:r>
      <w:r w:rsidRPr="006D2224">
        <w:rPr>
          <w:szCs w:val="28"/>
        </w:rPr>
        <w:t>So sánh A và B biết :</w:t>
      </w:r>
    </w:p>
    <w:p w:rsidR="006D2224" w:rsidRPr="006D2224" w:rsidRDefault="006D2224" w:rsidP="006D2224">
      <w:pPr>
        <w:pStyle w:val="BodyText7"/>
        <w:shd w:val="clear" w:color="auto" w:fill="auto"/>
        <w:spacing w:before="0" w:after="0" w:line="360" w:lineRule="auto"/>
        <w:ind w:right="143" w:firstLine="0"/>
        <w:jc w:val="left"/>
        <w:rPr>
          <w:b w:val="0"/>
          <w:spacing w:val="0"/>
          <w:sz w:val="28"/>
          <w:szCs w:val="28"/>
        </w:rPr>
      </w:pPr>
      <w:r w:rsidRPr="006D2224">
        <w:rPr>
          <w:b w:val="0"/>
          <w:spacing w:val="0"/>
          <w:sz w:val="28"/>
          <w:szCs w:val="28"/>
          <w:lang w:val="fr-FR"/>
        </w:rPr>
        <w:t xml:space="preserve">A </w:t>
      </w:r>
      <w:r w:rsidRPr="006D2224">
        <w:rPr>
          <w:b w:val="0"/>
          <w:spacing w:val="0"/>
          <w:sz w:val="28"/>
          <w:szCs w:val="28"/>
        </w:rPr>
        <w:t xml:space="preserve">= </w:t>
      </w:r>
      <m:oMath>
        <m:acc>
          <m:accPr>
            <m:chr m:val="̅"/>
            <m:ctrlPr>
              <w:rPr>
                <w:rFonts w:ascii="Cambria Math"/>
                <w:b w:val="0"/>
                <w:spacing w:val="0"/>
                <w:sz w:val="28"/>
                <w:szCs w:val="28"/>
              </w:rPr>
            </m:ctrlPr>
          </m:accPr>
          <m:e>
            <m:r>
              <m:rPr>
                <m:sty m:val="b"/>
              </m:rPr>
              <w:rPr>
                <w:rFonts w:ascii="Cambria Math"/>
                <w:spacing w:val="0"/>
                <w:sz w:val="28"/>
                <w:szCs w:val="28"/>
              </w:rPr>
              <m:t>1a23</m:t>
            </m:r>
          </m:e>
        </m:acc>
      </m:oMath>
      <w:r w:rsidRPr="006D2224">
        <w:rPr>
          <w:b w:val="0"/>
          <w:spacing w:val="0"/>
          <w:sz w:val="28"/>
          <w:szCs w:val="28"/>
        </w:rPr>
        <w:t xml:space="preserve"> + </w:t>
      </w:r>
      <m:oMath>
        <m:acc>
          <m:accPr>
            <m:chr m:val="̅"/>
            <m:ctrlPr>
              <w:rPr>
                <w:rFonts w:ascii="Cambria Math"/>
                <w:b w:val="0"/>
                <w:spacing w:val="0"/>
                <w:sz w:val="28"/>
                <w:szCs w:val="28"/>
              </w:rPr>
            </m:ctrlPr>
          </m:accPr>
          <m:e>
            <m:r>
              <m:rPr>
                <m:sty m:val="b"/>
              </m:rPr>
              <w:rPr>
                <w:rFonts w:ascii="Cambria Math"/>
                <w:spacing w:val="0"/>
                <w:sz w:val="28"/>
                <w:szCs w:val="28"/>
              </w:rPr>
              <m:t>4b7</m:t>
            </m:r>
          </m:e>
        </m:acc>
      </m:oMath>
      <w:r w:rsidRPr="006D2224">
        <w:rPr>
          <w:b w:val="0"/>
          <w:spacing w:val="0"/>
          <w:sz w:val="28"/>
          <w:szCs w:val="28"/>
          <w:lang w:val="fr-FR"/>
        </w:rPr>
        <w:t xml:space="preserve"> + </w:t>
      </w:r>
      <m:oMath>
        <m:acc>
          <m:accPr>
            <m:chr m:val="̅"/>
            <m:ctrlPr>
              <w:rPr>
                <w:rFonts w:ascii="Cambria Math"/>
                <w:b w:val="0"/>
                <w:spacing w:val="0"/>
                <w:sz w:val="28"/>
                <w:szCs w:val="28"/>
              </w:rPr>
            </m:ctrlPr>
          </m:accPr>
          <m:e>
            <m:r>
              <m:rPr>
                <m:sty m:val="b"/>
              </m:rPr>
              <w:rPr>
                <w:rFonts w:ascii="Cambria Math"/>
                <w:spacing w:val="0"/>
                <w:sz w:val="28"/>
                <w:szCs w:val="28"/>
              </w:rPr>
              <m:t>56c</m:t>
            </m:r>
          </m:e>
        </m:acc>
      </m:oMath>
    </w:p>
    <w:p w:rsidR="006D2224" w:rsidRPr="006D2224" w:rsidRDefault="006D2224" w:rsidP="006D2224">
      <w:pPr>
        <w:pStyle w:val="BodyText7"/>
        <w:shd w:val="clear" w:color="auto" w:fill="auto"/>
        <w:spacing w:before="0" w:after="0" w:line="360" w:lineRule="auto"/>
        <w:ind w:right="143" w:firstLine="0"/>
        <w:jc w:val="left"/>
        <w:rPr>
          <w:b w:val="0"/>
          <w:spacing w:val="0"/>
          <w:sz w:val="28"/>
          <w:szCs w:val="28"/>
        </w:rPr>
      </w:pPr>
      <w:r w:rsidRPr="006D2224">
        <w:rPr>
          <w:b w:val="0"/>
          <w:spacing w:val="0"/>
          <w:sz w:val="28"/>
          <w:szCs w:val="28"/>
        </w:rPr>
        <w:t xml:space="preserve">B = </w:t>
      </w:r>
      <m:oMath>
        <m:acc>
          <m:accPr>
            <m:chr m:val="̅"/>
            <m:ctrlPr>
              <w:rPr>
                <w:rFonts w:ascii="Cambria Math"/>
                <w:b w:val="0"/>
                <w:spacing w:val="0"/>
                <w:sz w:val="28"/>
                <w:szCs w:val="28"/>
              </w:rPr>
            </m:ctrlPr>
          </m:accPr>
          <m:e>
            <m:r>
              <m:rPr>
                <m:sty m:val="b"/>
              </m:rPr>
              <w:rPr>
                <w:rFonts w:ascii="Cambria Math"/>
                <w:spacing w:val="0"/>
                <w:sz w:val="28"/>
                <w:szCs w:val="28"/>
              </w:rPr>
              <m:t>abc</m:t>
            </m:r>
          </m:e>
        </m:acc>
      </m:oMath>
      <w:r w:rsidRPr="006D2224">
        <w:rPr>
          <w:b w:val="0"/>
          <w:spacing w:val="0"/>
          <w:sz w:val="28"/>
          <w:szCs w:val="28"/>
          <w:lang w:val="fr-FR"/>
        </w:rPr>
        <w:t xml:space="preserve"> </w:t>
      </w:r>
      <w:r w:rsidRPr="006D2224">
        <w:rPr>
          <w:b w:val="0"/>
          <w:spacing w:val="0"/>
          <w:sz w:val="28"/>
          <w:szCs w:val="28"/>
        </w:rPr>
        <w:t>+ 2000</w:t>
      </w:r>
    </w:p>
    <w:p w:rsidR="006D2224" w:rsidRPr="006D2224" w:rsidRDefault="006D2224" w:rsidP="006D2224">
      <w:pPr>
        <w:rPr>
          <w:szCs w:val="28"/>
        </w:rPr>
      </w:pPr>
      <w:r w:rsidRPr="006D2224">
        <w:rPr>
          <w:b/>
          <w:szCs w:val="28"/>
        </w:rPr>
        <w:t xml:space="preserve">7. </w:t>
      </w:r>
      <w:r w:rsidRPr="006D2224">
        <w:rPr>
          <w:szCs w:val="28"/>
        </w:rPr>
        <w:t xml:space="preserve">Tìm số tự nhiên </w:t>
      </w:r>
      <m:oMath>
        <m:acc>
          <m:accPr>
            <m:chr m:val="̅"/>
            <m:ctrlPr>
              <w:rPr>
                <w:rFonts w:ascii="Cambria Math"/>
                <w:szCs w:val="28"/>
              </w:rPr>
            </m:ctrlPr>
          </m:accPr>
          <m:e>
            <m:r>
              <m:rPr>
                <m:sty m:val="p"/>
              </m:rPr>
              <w:rPr>
                <w:rFonts w:ascii="Cambria Math"/>
                <w:szCs w:val="28"/>
              </w:rPr>
              <m:t>ab</m:t>
            </m:r>
          </m:e>
        </m:acc>
      </m:oMath>
      <w:r w:rsidRPr="006D2224">
        <w:rPr>
          <w:szCs w:val="28"/>
          <w:lang w:val="de-DE"/>
        </w:rPr>
        <w:t xml:space="preserve"> </w:t>
      </w:r>
      <w:r w:rsidRPr="006D2224">
        <w:rPr>
          <w:szCs w:val="28"/>
        </w:rPr>
        <w:t xml:space="preserve">biết a &gt; b và </w:t>
      </w:r>
      <m:oMath>
        <m:acc>
          <m:accPr>
            <m:chr m:val="̅"/>
            <m:ctrlPr>
              <w:rPr>
                <w:rFonts w:ascii="Cambria Math"/>
                <w:szCs w:val="28"/>
              </w:rPr>
            </m:ctrlPr>
          </m:accPr>
          <m:e>
            <m:r>
              <m:rPr>
                <m:sty m:val="p"/>
              </m:rPr>
              <w:rPr>
                <w:rFonts w:ascii="Cambria Math"/>
                <w:szCs w:val="28"/>
              </w:rPr>
              <m:t>ab</m:t>
            </m:r>
          </m:e>
        </m:acc>
      </m:oMath>
      <w:r w:rsidRPr="006D2224">
        <w:rPr>
          <w:szCs w:val="28"/>
          <w:lang w:val="de-DE"/>
        </w:rPr>
        <w:t xml:space="preserve"> </w:t>
      </w:r>
      <w:r w:rsidRPr="006D2224">
        <w:rPr>
          <w:szCs w:val="28"/>
        </w:rPr>
        <w:t xml:space="preserve">+ </w:t>
      </w:r>
      <m:oMath>
        <m:acc>
          <m:accPr>
            <m:chr m:val="̅"/>
            <m:ctrlPr>
              <w:rPr>
                <w:rFonts w:ascii="Cambria Math"/>
                <w:szCs w:val="28"/>
              </w:rPr>
            </m:ctrlPr>
          </m:accPr>
          <m:e>
            <m:r>
              <m:rPr>
                <m:sty m:val="p"/>
              </m:rPr>
              <w:rPr>
                <w:rFonts w:ascii="Cambria Math"/>
                <w:szCs w:val="28"/>
              </w:rPr>
              <m:t>ab</m:t>
            </m:r>
          </m:e>
        </m:acc>
      </m:oMath>
      <w:r w:rsidRPr="006D2224">
        <w:rPr>
          <w:szCs w:val="28"/>
        </w:rPr>
        <w:t xml:space="preserve"> = 187</w:t>
      </w:r>
    </w:p>
    <w:p w:rsidR="006D2224" w:rsidRPr="006D2224" w:rsidRDefault="006D2224" w:rsidP="006D2224">
      <w:pPr>
        <w:rPr>
          <w:szCs w:val="28"/>
        </w:rPr>
      </w:pPr>
      <w:r w:rsidRPr="006D2224">
        <w:rPr>
          <w:b/>
          <w:szCs w:val="28"/>
        </w:rPr>
        <w:t xml:space="preserve">8. </w:t>
      </w:r>
      <w:r w:rsidRPr="006D2224">
        <w:rPr>
          <w:szCs w:val="28"/>
        </w:rPr>
        <w:t xml:space="preserve">Tính:    </w:t>
      </w:r>
    </w:p>
    <w:p w:rsidR="006D2224" w:rsidRPr="006D2224" w:rsidRDefault="006D2224" w:rsidP="006D2224">
      <w:pPr>
        <w:pStyle w:val="BodyText7"/>
        <w:shd w:val="clear" w:color="auto" w:fill="auto"/>
        <w:tabs>
          <w:tab w:val="left" w:pos="348"/>
        </w:tabs>
        <w:spacing w:before="0" w:after="112" w:line="360" w:lineRule="auto"/>
        <w:ind w:firstLine="0"/>
        <w:rPr>
          <w:b w:val="0"/>
          <w:spacing w:val="0"/>
          <w:sz w:val="28"/>
          <w:szCs w:val="28"/>
        </w:rPr>
      </w:pPr>
      <w:r w:rsidRPr="006D2224">
        <w:rPr>
          <w:b w:val="0"/>
          <w:spacing w:val="0"/>
          <w:sz w:val="28"/>
          <w:szCs w:val="28"/>
        </w:rPr>
        <w:t xml:space="preserve">a) </w:t>
      </w:r>
      <m:oMath>
        <m:acc>
          <m:accPr>
            <m:chr m:val="̅"/>
            <m:ctrlPr>
              <w:rPr>
                <w:rFonts w:ascii="Cambria Math"/>
                <w:b w:val="0"/>
                <w:spacing w:val="0"/>
                <w:sz w:val="28"/>
                <w:szCs w:val="28"/>
              </w:rPr>
            </m:ctrlPr>
          </m:accPr>
          <m:e>
            <m:r>
              <m:rPr>
                <m:sty m:val="b"/>
              </m:rPr>
              <w:rPr>
                <w:rFonts w:ascii="Cambria Math"/>
                <w:spacing w:val="0"/>
                <w:sz w:val="28"/>
                <w:szCs w:val="28"/>
              </w:rPr>
              <m:t>ab</m:t>
            </m:r>
          </m:e>
        </m:acc>
      </m:oMath>
      <w:r w:rsidRPr="006D2224">
        <w:rPr>
          <w:b w:val="0"/>
          <w:spacing w:val="0"/>
          <w:sz w:val="28"/>
          <w:szCs w:val="28"/>
          <w:lang w:val="de-DE"/>
        </w:rPr>
        <w:t xml:space="preserve">  </w:t>
      </w:r>
      <w:r w:rsidRPr="006D2224">
        <w:rPr>
          <w:b w:val="0"/>
          <w:spacing w:val="0"/>
          <w:sz w:val="28"/>
          <w:szCs w:val="28"/>
        </w:rPr>
        <w:t xml:space="preserve">+ </w:t>
      </w:r>
      <m:oMath>
        <m:acc>
          <m:accPr>
            <m:chr m:val="̅"/>
            <m:ctrlPr>
              <w:rPr>
                <w:rFonts w:ascii="Cambria Math"/>
                <w:b w:val="0"/>
                <w:spacing w:val="0"/>
                <w:sz w:val="28"/>
                <w:szCs w:val="28"/>
              </w:rPr>
            </m:ctrlPr>
          </m:accPr>
          <m:e>
            <m:r>
              <m:rPr>
                <m:sty m:val="b"/>
              </m:rPr>
              <w:rPr>
                <w:rFonts w:ascii="Cambria Math"/>
                <w:spacing w:val="0"/>
                <w:sz w:val="28"/>
                <w:szCs w:val="28"/>
              </w:rPr>
              <m:t>ab</m:t>
            </m:r>
          </m:e>
        </m:acc>
      </m:oMath>
      <w:r w:rsidRPr="006D2224">
        <w:rPr>
          <w:b w:val="0"/>
          <w:spacing w:val="0"/>
          <w:sz w:val="28"/>
          <w:szCs w:val="28"/>
          <w:lang w:val="de-DE"/>
        </w:rPr>
        <w:t xml:space="preserve">  </w:t>
      </w:r>
      <w:r w:rsidRPr="006D2224">
        <w:rPr>
          <w:b w:val="0"/>
          <w:spacing w:val="0"/>
          <w:sz w:val="28"/>
          <w:szCs w:val="28"/>
        </w:rPr>
        <w:t>biết a + b = 15</w:t>
      </w:r>
    </w:p>
    <w:p w:rsidR="006D2224" w:rsidRPr="006D2224" w:rsidRDefault="006D2224" w:rsidP="006D2224">
      <w:pPr>
        <w:pStyle w:val="BodyText7"/>
        <w:shd w:val="clear" w:color="auto" w:fill="auto"/>
        <w:tabs>
          <w:tab w:val="left" w:pos="348"/>
        </w:tabs>
        <w:spacing w:before="0" w:after="112" w:line="360" w:lineRule="auto"/>
        <w:ind w:firstLine="0"/>
        <w:rPr>
          <w:b w:val="0"/>
          <w:spacing w:val="0"/>
          <w:sz w:val="28"/>
          <w:szCs w:val="28"/>
        </w:rPr>
      </w:pPr>
      <w:r w:rsidRPr="006D2224">
        <w:rPr>
          <w:b w:val="0"/>
          <w:spacing w:val="0"/>
          <w:sz w:val="28"/>
          <w:szCs w:val="28"/>
        </w:rPr>
        <w:t xml:space="preserve">b) </w:t>
      </w:r>
      <m:oMath>
        <m:acc>
          <m:accPr>
            <m:chr m:val="̅"/>
            <m:ctrlPr>
              <w:rPr>
                <w:rFonts w:ascii="Cambria Math"/>
                <w:b w:val="0"/>
                <w:spacing w:val="0"/>
                <w:sz w:val="28"/>
                <w:szCs w:val="28"/>
              </w:rPr>
            </m:ctrlPr>
          </m:accPr>
          <m:e>
            <m:r>
              <m:rPr>
                <m:sty m:val="b"/>
              </m:rPr>
              <w:rPr>
                <w:rFonts w:ascii="Cambria Math"/>
                <w:spacing w:val="0"/>
                <w:sz w:val="28"/>
                <w:szCs w:val="28"/>
              </w:rPr>
              <m:t>ab</m:t>
            </m:r>
          </m:e>
        </m:acc>
      </m:oMath>
      <w:r w:rsidRPr="006D2224">
        <w:rPr>
          <w:b w:val="0"/>
          <w:spacing w:val="0"/>
          <w:sz w:val="28"/>
          <w:szCs w:val="28"/>
          <w:lang w:val="de-DE"/>
        </w:rPr>
        <w:t xml:space="preserve">  </w:t>
      </w:r>
      <w:r w:rsidRPr="006D2224">
        <w:rPr>
          <w:b w:val="0"/>
          <w:spacing w:val="0"/>
          <w:sz w:val="28"/>
          <w:szCs w:val="28"/>
        </w:rPr>
        <w:t xml:space="preserve">-  </w:t>
      </w:r>
      <m:oMath>
        <m:acc>
          <m:accPr>
            <m:chr m:val="̅"/>
            <m:ctrlPr>
              <w:rPr>
                <w:rFonts w:ascii="Cambria Math"/>
                <w:b w:val="0"/>
                <w:spacing w:val="0"/>
                <w:sz w:val="28"/>
                <w:szCs w:val="28"/>
              </w:rPr>
            </m:ctrlPr>
          </m:accPr>
          <m:e>
            <m:r>
              <m:rPr>
                <m:sty m:val="b"/>
              </m:rPr>
              <w:rPr>
                <w:rFonts w:ascii="Cambria Math"/>
                <w:spacing w:val="0"/>
                <w:sz w:val="28"/>
                <w:szCs w:val="28"/>
              </w:rPr>
              <m:t>ab</m:t>
            </m:r>
          </m:e>
        </m:acc>
      </m:oMath>
      <w:r w:rsidRPr="006D2224">
        <w:rPr>
          <w:b w:val="0"/>
          <w:spacing w:val="0"/>
          <w:sz w:val="28"/>
          <w:szCs w:val="28"/>
          <w:lang w:val="de-DE"/>
        </w:rPr>
        <w:t xml:space="preserve">  </w:t>
      </w:r>
      <w:r w:rsidRPr="006D2224">
        <w:rPr>
          <w:b w:val="0"/>
          <w:spacing w:val="0"/>
          <w:sz w:val="28"/>
          <w:szCs w:val="28"/>
        </w:rPr>
        <w:t>biết a - b = 4</w:t>
      </w:r>
    </w:p>
    <w:p w:rsidR="006D2224" w:rsidRPr="006D2224" w:rsidRDefault="006D2224" w:rsidP="006D2224">
      <w:pPr>
        <w:pStyle w:val="BodyText7"/>
        <w:shd w:val="clear" w:color="auto" w:fill="auto"/>
        <w:tabs>
          <w:tab w:val="left" w:pos="348"/>
        </w:tabs>
        <w:spacing w:before="0" w:after="112" w:line="360" w:lineRule="auto"/>
        <w:ind w:firstLine="0"/>
        <w:rPr>
          <w:b w:val="0"/>
          <w:spacing w:val="0"/>
          <w:sz w:val="28"/>
          <w:szCs w:val="28"/>
        </w:rPr>
      </w:pPr>
      <w:r w:rsidRPr="006D2224">
        <w:rPr>
          <w:spacing w:val="0"/>
          <w:sz w:val="28"/>
          <w:szCs w:val="28"/>
        </w:rPr>
        <w:t>9.</w:t>
      </w:r>
      <w:r w:rsidRPr="006D2224">
        <w:rPr>
          <w:b w:val="0"/>
          <w:spacing w:val="0"/>
          <w:sz w:val="28"/>
          <w:szCs w:val="28"/>
        </w:rPr>
        <w:t xml:space="preserve"> Điều dấu (&gt;, =, &lt;) vào chỗ chấm:</w:t>
      </w:r>
    </w:p>
    <w:p w:rsidR="006D2224" w:rsidRPr="006D2224" w:rsidRDefault="006D2224" w:rsidP="006D2224">
      <w:pPr>
        <w:pStyle w:val="BodyText7"/>
        <w:shd w:val="clear" w:color="auto" w:fill="auto"/>
        <w:tabs>
          <w:tab w:val="left" w:pos="648"/>
          <w:tab w:val="left" w:pos="1983"/>
          <w:tab w:val="right" w:pos="3325"/>
          <w:tab w:val="left" w:pos="3392"/>
          <w:tab w:val="center" w:pos="4088"/>
        </w:tabs>
        <w:spacing w:before="0" w:after="138" w:line="360" w:lineRule="auto"/>
        <w:ind w:firstLine="0"/>
        <w:rPr>
          <w:b w:val="0"/>
          <w:spacing w:val="0"/>
          <w:sz w:val="28"/>
          <w:szCs w:val="28"/>
        </w:rPr>
      </w:pPr>
      <w:r w:rsidRPr="006D2224">
        <w:rPr>
          <w:b w:val="0"/>
          <w:spacing w:val="0"/>
          <w:sz w:val="28"/>
          <w:szCs w:val="28"/>
        </w:rPr>
        <w:t xml:space="preserve">a)  </w:t>
      </w:r>
      <m:oMath>
        <m:acc>
          <m:accPr>
            <m:chr m:val="̅"/>
            <m:ctrlPr>
              <w:rPr>
                <w:rFonts w:ascii="Cambria Math"/>
                <w:b w:val="0"/>
                <w:spacing w:val="0"/>
                <w:sz w:val="28"/>
                <w:szCs w:val="28"/>
              </w:rPr>
            </m:ctrlPr>
          </m:accPr>
          <m:e>
            <m:r>
              <m:rPr>
                <m:sty m:val="b"/>
              </m:rPr>
              <w:rPr>
                <w:rFonts w:ascii="Cambria Math"/>
                <w:spacing w:val="0"/>
                <w:sz w:val="28"/>
                <w:szCs w:val="28"/>
              </w:rPr>
              <m:t>4a23</m:t>
            </m:r>
          </m:e>
        </m:acc>
      </m:oMath>
      <w:r w:rsidRPr="006D2224">
        <w:rPr>
          <w:b w:val="0"/>
          <w:spacing w:val="0"/>
          <w:sz w:val="28"/>
          <w:szCs w:val="28"/>
          <w:lang w:val="de-DE"/>
        </w:rPr>
        <w:t xml:space="preserve"> </w:t>
      </w:r>
      <w:r w:rsidRPr="006D2224">
        <w:rPr>
          <w:b w:val="0"/>
          <w:spacing w:val="0"/>
          <w:sz w:val="28"/>
          <w:szCs w:val="28"/>
          <w:lang w:val="fr-FR"/>
        </w:rPr>
        <w:t xml:space="preserve"> </w:t>
      </w:r>
      <w:r w:rsidRPr="006D2224">
        <w:rPr>
          <w:b w:val="0"/>
          <w:spacing w:val="0"/>
          <w:sz w:val="28"/>
          <w:szCs w:val="28"/>
        </w:rPr>
        <w:t xml:space="preserve">+ </w:t>
      </w:r>
      <m:oMath>
        <m:acc>
          <m:accPr>
            <m:chr m:val="̅"/>
            <m:ctrlPr>
              <w:rPr>
                <w:rFonts w:ascii="Cambria Math"/>
                <w:b w:val="0"/>
                <w:spacing w:val="0"/>
                <w:sz w:val="28"/>
                <w:szCs w:val="28"/>
              </w:rPr>
            </m:ctrlPr>
          </m:accPr>
          <m:e>
            <m:r>
              <m:rPr>
                <m:sty m:val="b"/>
              </m:rPr>
              <w:rPr>
                <w:rFonts w:ascii="Cambria Math"/>
                <w:spacing w:val="0"/>
                <w:sz w:val="28"/>
                <w:szCs w:val="28"/>
              </w:rPr>
              <m:t>5b7</m:t>
            </m:r>
          </m:e>
        </m:acc>
      </m:oMath>
      <w:r w:rsidRPr="006D2224">
        <w:rPr>
          <w:b w:val="0"/>
          <w:spacing w:val="0"/>
          <w:sz w:val="28"/>
          <w:szCs w:val="28"/>
          <w:lang w:val="fr-FR"/>
        </w:rPr>
        <w:t xml:space="preserve"> </w:t>
      </w:r>
      <w:r w:rsidRPr="006D2224">
        <w:rPr>
          <w:b w:val="0"/>
          <w:spacing w:val="0"/>
          <w:sz w:val="28"/>
          <w:szCs w:val="28"/>
        </w:rPr>
        <w:t xml:space="preserve">+ </w:t>
      </w:r>
      <m:oMath>
        <m:acc>
          <m:accPr>
            <m:chr m:val="̅"/>
            <m:ctrlPr>
              <w:rPr>
                <w:rFonts w:ascii="Cambria Math"/>
                <w:b w:val="0"/>
                <w:spacing w:val="0"/>
                <w:sz w:val="28"/>
                <w:szCs w:val="28"/>
              </w:rPr>
            </m:ctrlPr>
          </m:accPr>
          <m:e>
            <m:r>
              <m:rPr>
                <m:sty m:val="b"/>
              </m:rPr>
              <w:rPr>
                <w:rFonts w:ascii="Cambria Math"/>
                <w:spacing w:val="0"/>
                <w:sz w:val="28"/>
                <w:szCs w:val="28"/>
              </w:rPr>
              <m:t>68c</m:t>
            </m:r>
          </m:e>
        </m:acc>
      </m:oMath>
      <w:r w:rsidRPr="006D2224">
        <w:rPr>
          <w:b w:val="0"/>
          <w:spacing w:val="0"/>
          <w:sz w:val="28"/>
          <w:szCs w:val="28"/>
          <w:lang w:val="fr-FR"/>
        </w:rPr>
        <w:t xml:space="preserve">  ….  </w:t>
      </w:r>
      <m:oMath>
        <m:acc>
          <m:accPr>
            <m:chr m:val="̅"/>
            <m:ctrlPr>
              <w:rPr>
                <w:rFonts w:ascii="Cambria Math"/>
                <w:b w:val="0"/>
                <w:spacing w:val="0"/>
                <w:sz w:val="28"/>
                <w:szCs w:val="28"/>
              </w:rPr>
            </m:ctrlPr>
          </m:accPr>
          <m:e>
            <m:r>
              <m:rPr>
                <m:sty m:val="b"/>
              </m:rPr>
              <w:rPr>
                <w:rFonts w:ascii="Cambria Math"/>
                <w:spacing w:val="0"/>
                <w:sz w:val="28"/>
                <w:szCs w:val="28"/>
              </w:rPr>
              <m:t>abc</m:t>
            </m:r>
          </m:e>
        </m:acc>
      </m:oMath>
      <w:r w:rsidRPr="006D2224">
        <w:rPr>
          <w:b w:val="0"/>
          <w:spacing w:val="0"/>
          <w:sz w:val="28"/>
          <w:szCs w:val="28"/>
        </w:rPr>
        <w:t xml:space="preserve"> + 5200</w:t>
      </w:r>
    </w:p>
    <w:p w:rsidR="006D2224" w:rsidRPr="006D2224" w:rsidRDefault="006D2224" w:rsidP="006D2224">
      <w:pPr>
        <w:pStyle w:val="BodyText7"/>
        <w:shd w:val="clear" w:color="auto" w:fill="auto"/>
        <w:tabs>
          <w:tab w:val="left" w:pos="648"/>
          <w:tab w:val="left" w:pos="1983"/>
          <w:tab w:val="right" w:pos="3325"/>
          <w:tab w:val="left" w:pos="3392"/>
          <w:tab w:val="center" w:pos="4088"/>
        </w:tabs>
        <w:spacing w:before="0" w:after="138" w:line="360" w:lineRule="auto"/>
        <w:ind w:firstLine="0"/>
        <w:rPr>
          <w:b w:val="0"/>
          <w:spacing w:val="0"/>
          <w:sz w:val="28"/>
          <w:szCs w:val="28"/>
        </w:rPr>
      </w:pPr>
      <w:r w:rsidRPr="006D2224">
        <w:rPr>
          <w:b w:val="0"/>
          <w:spacing w:val="0"/>
          <w:sz w:val="28"/>
          <w:szCs w:val="28"/>
        </w:rPr>
        <w:t xml:space="preserve">b)  </w:t>
      </w:r>
      <m:oMath>
        <m:acc>
          <m:accPr>
            <m:chr m:val="̅"/>
            <m:ctrlPr>
              <w:rPr>
                <w:rFonts w:ascii="Cambria Math"/>
                <w:b w:val="0"/>
                <w:spacing w:val="0"/>
                <w:sz w:val="28"/>
                <w:szCs w:val="28"/>
              </w:rPr>
            </m:ctrlPr>
          </m:accPr>
          <m:e>
            <m:r>
              <m:rPr>
                <m:sty m:val="b"/>
              </m:rPr>
              <w:rPr>
                <w:rFonts w:ascii="Cambria Math"/>
                <w:spacing w:val="0"/>
                <w:sz w:val="28"/>
                <w:szCs w:val="28"/>
              </w:rPr>
              <m:t>a3</m:t>
            </m:r>
          </m:e>
        </m:acc>
      </m:oMath>
      <w:r w:rsidRPr="006D2224">
        <w:rPr>
          <w:b w:val="0"/>
          <w:spacing w:val="0"/>
          <w:sz w:val="28"/>
          <w:szCs w:val="28"/>
          <w:lang w:val="de-DE"/>
        </w:rPr>
        <w:t xml:space="preserve"> </w:t>
      </w:r>
      <w:r w:rsidRPr="006D2224">
        <w:rPr>
          <w:b w:val="0"/>
          <w:spacing w:val="0"/>
          <w:sz w:val="28"/>
          <w:szCs w:val="28"/>
        </w:rPr>
        <w:t xml:space="preserve"> + </w:t>
      </w:r>
      <m:oMath>
        <m:acc>
          <m:accPr>
            <m:chr m:val="̅"/>
            <m:ctrlPr>
              <w:rPr>
                <w:rFonts w:ascii="Cambria Math"/>
                <w:b w:val="0"/>
                <w:spacing w:val="0"/>
                <w:sz w:val="28"/>
                <w:szCs w:val="28"/>
              </w:rPr>
            </m:ctrlPr>
          </m:accPr>
          <m:e>
            <m:r>
              <m:rPr>
                <m:sty m:val="b"/>
              </m:rPr>
              <w:rPr>
                <w:rFonts w:ascii="Cambria Math"/>
                <w:spacing w:val="0"/>
                <w:sz w:val="28"/>
                <w:szCs w:val="28"/>
              </w:rPr>
              <m:t>3a</m:t>
            </m:r>
          </m:e>
        </m:acc>
      </m:oMath>
      <w:r w:rsidRPr="006D2224">
        <w:rPr>
          <w:b w:val="0"/>
          <w:spacing w:val="0"/>
          <w:sz w:val="28"/>
          <w:szCs w:val="28"/>
        </w:rPr>
        <w:t xml:space="preserve">  …..  (a + 3) </w:t>
      </w:r>
      <m:oMath>
        <m:r>
          <m:rPr>
            <m:sty m:val="bi"/>
          </m:rPr>
          <w:rPr>
            <w:rFonts w:ascii="Cambria Math"/>
            <w:spacing w:val="0"/>
            <w:sz w:val="28"/>
            <w:szCs w:val="28"/>
          </w:rPr>
          <m:t>×</m:t>
        </m:r>
      </m:oMath>
      <w:r w:rsidRPr="006D2224">
        <w:rPr>
          <w:b w:val="0"/>
          <w:spacing w:val="0"/>
          <w:sz w:val="28"/>
          <w:szCs w:val="28"/>
        </w:rPr>
        <w:t xml:space="preserve"> 11</w:t>
      </w:r>
    </w:p>
    <w:p w:rsidR="006D2224" w:rsidRPr="006D2224" w:rsidRDefault="006D2224" w:rsidP="006D2224">
      <w:pPr>
        <w:pStyle w:val="BodyText7"/>
        <w:shd w:val="clear" w:color="auto" w:fill="auto"/>
        <w:tabs>
          <w:tab w:val="left" w:pos="648"/>
          <w:tab w:val="left" w:pos="1983"/>
          <w:tab w:val="right" w:pos="3325"/>
          <w:tab w:val="left" w:pos="3392"/>
          <w:tab w:val="center" w:pos="4088"/>
        </w:tabs>
        <w:spacing w:before="0" w:after="138" w:line="360" w:lineRule="auto"/>
        <w:ind w:firstLine="0"/>
        <w:rPr>
          <w:b w:val="0"/>
          <w:spacing w:val="0"/>
          <w:sz w:val="28"/>
          <w:szCs w:val="28"/>
        </w:rPr>
      </w:pPr>
      <w:r w:rsidRPr="006D2224">
        <w:rPr>
          <w:spacing w:val="0"/>
          <w:sz w:val="28"/>
          <w:szCs w:val="28"/>
        </w:rPr>
        <w:t xml:space="preserve">10. </w:t>
      </w:r>
      <w:r w:rsidRPr="006D2224">
        <w:rPr>
          <w:b w:val="0"/>
          <w:spacing w:val="0"/>
          <w:sz w:val="28"/>
          <w:szCs w:val="28"/>
        </w:rPr>
        <w:t>Cho tam giác ABC biết :</w:t>
      </w:r>
    </w:p>
    <w:p w:rsidR="006D2224" w:rsidRPr="006D2224" w:rsidRDefault="006D2224" w:rsidP="006D2224">
      <w:pPr>
        <w:rPr>
          <w:szCs w:val="28"/>
        </w:rPr>
      </w:pPr>
      <w:r w:rsidRPr="006D2224">
        <w:rPr>
          <w:szCs w:val="28"/>
        </w:rPr>
        <w:t>AB + AC = 25cm;</w:t>
      </w:r>
    </w:p>
    <w:p w:rsidR="006D2224" w:rsidRPr="006D2224" w:rsidRDefault="006D2224" w:rsidP="006D2224">
      <w:pPr>
        <w:rPr>
          <w:szCs w:val="28"/>
        </w:rPr>
      </w:pPr>
      <w:r w:rsidRPr="006D2224">
        <w:rPr>
          <w:szCs w:val="28"/>
        </w:rPr>
        <w:t>AC + BC = 35cm;</w:t>
      </w:r>
    </w:p>
    <w:p w:rsidR="006D2224" w:rsidRPr="006D2224" w:rsidRDefault="006D2224" w:rsidP="006D2224">
      <w:pPr>
        <w:rPr>
          <w:szCs w:val="28"/>
        </w:rPr>
      </w:pPr>
      <w:r w:rsidRPr="006D2224">
        <w:rPr>
          <w:szCs w:val="28"/>
        </w:rPr>
        <w:t>BC + AB = 30cm;</w:t>
      </w:r>
    </w:p>
    <w:p w:rsidR="006D2224" w:rsidRPr="006D2224" w:rsidRDefault="006D2224" w:rsidP="006D2224">
      <w:pPr>
        <w:rPr>
          <w:szCs w:val="28"/>
        </w:rPr>
      </w:pPr>
      <w:r w:rsidRPr="006D2224">
        <w:rPr>
          <w:szCs w:val="28"/>
        </w:rPr>
        <w:t>a) Tính chu vi của tam giác ABC.</w:t>
      </w:r>
    </w:p>
    <w:p w:rsidR="006D2224" w:rsidRPr="006D2224" w:rsidRDefault="006D2224" w:rsidP="006D2224">
      <w:pPr>
        <w:rPr>
          <w:szCs w:val="28"/>
        </w:rPr>
      </w:pPr>
      <w:r w:rsidRPr="006D2224">
        <w:rPr>
          <w:szCs w:val="28"/>
        </w:rPr>
        <w:lastRenderedPageBreak/>
        <w:t>b) Tính số đo mỗi cạnh của tam giác.</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3. LẬP SỐ</w:t>
      </w:r>
    </w:p>
    <w:p w:rsidR="006D2224" w:rsidRPr="006D2224" w:rsidRDefault="006D2224" w:rsidP="006D2224">
      <w:pPr>
        <w:rPr>
          <w:b/>
          <w:szCs w:val="28"/>
        </w:rPr>
      </w:pPr>
      <w:r w:rsidRPr="006D2224">
        <w:rPr>
          <w:b/>
          <w:szCs w:val="28"/>
        </w:rPr>
        <w:t>Bài hoc:</w:t>
      </w:r>
    </w:p>
    <w:p w:rsidR="006D2224" w:rsidRPr="006D2224" w:rsidRDefault="006D2224" w:rsidP="006D2224">
      <w:pPr>
        <w:rPr>
          <w:szCs w:val="28"/>
        </w:rPr>
      </w:pPr>
      <w:r w:rsidRPr="006D2224">
        <w:rPr>
          <w:szCs w:val="28"/>
        </w:rPr>
        <w:t>Viết các số có các chữ số khác nhau nghĩa là trong mỗi số mỗi chữ số chì được viết 1 lần.</w:t>
      </w:r>
    </w:p>
    <w:p w:rsidR="006D2224" w:rsidRPr="006D2224" w:rsidRDefault="006D2224" w:rsidP="006D2224">
      <w:pPr>
        <w:rPr>
          <w:szCs w:val="28"/>
        </w:rPr>
      </w:pPr>
      <w:r w:rsidRPr="006D2224">
        <w:rPr>
          <w:szCs w:val="28"/>
        </w:rPr>
        <w:t>Chữ số 0 không thể làm hàng cao nhất của 1 số được.</w:t>
      </w:r>
    </w:p>
    <w:p w:rsidR="006D2224" w:rsidRPr="006D2224" w:rsidRDefault="006D2224" w:rsidP="006D2224">
      <w:pPr>
        <w:rPr>
          <w:szCs w:val="28"/>
        </w:rPr>
      </w:pPr>
      <w:r w:rsidRPr="006D2224">
        <w:rPr>
          <w:szCs w:val="28"/>
        </w:rPr>
        <w:t>Khi tính tổng phải nhận xét mỗỉ chữ số đứng ở mỗi hàng.</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Cho 4 chữ số 1,3, 5, 7 viết tất cả các số có 3 chữ số khác nhau.</w:t>
      </w:r>
    </w:p>
    <w:p w:rsidR="006D2224" w:rsidRPr="006D2224" w:rsidRDefault="006D2224" w:rsidP="006D2224">
      <w:pPr>
        <w:rPr>
          <w:szCs w:val="28"/>
        </w:rPr>
      </w:pPr>
      <w:r w:rsidRPr="006D2224">
        <w:rPr>
          <w:b/>
          <w:szCs w:val="28"/>
        </w:rPr>
        <w:t xml:space="preserve">2. </w:t>
      </w:r>
      <w:r w:rsidRPr="006D2224">
        <w:rPr>
          <w:szCs w:val="28"/>
        </w:rPr>
        <w:t>Cho 4 chữ số 2, 4, 6, 8 viết tất cả các số có 4 chữ số khác nhau.</w:t>
      </w:r>
    </w:p>
    <w:p w:rsidR="006D2224" w:rsidRPr="006D2224" w:rsidRDefault="006D2224" w:rsidP="006D2224">
      <w:pPr>
        <w:rPr>
          <w:szCs w:val="28"/>
        </w:rPr>
      </w:pPr>
      <w:r w:rsidRPr="006D2224">
        <w:rPr>
          <w:b/>
          <w:szCs w:val="28"/>
        </w:rPr>
        <w:t xml:space="preserve">3. </w:t>
      </w:r>
      <w:r w:rsidRPr="006D2224">
        <w:rPr>
          <w:szCs w:val="28"/>
        </w:rPr>
        <w:t>Cho 4 chữ số 1, 2, 3 và 0 viết tất cả các số có 3 chữ số khác nhau.</w:t>
      </w:r>
    </w:p>
    <w:p w:rsidR="006D2224" w:rsidRPr="006D2224" w:rsidRDefault="006D2224" w:rsidP="006D2224">
      <w:pPr>
        <w:rPr>
          <w:szCs w:val="28"/>
        </w:rPr>
      </w:pPr>
      <w:r w:rsidRPr="006D2224">
        <w:rPr>
          <w:b/>
          <w:szCs w:val="28"/>
        </w:rPr>
        <w:t xml:space="preserve">4. </w:t>
      </w:r>
      <w:r w:rsidRPr="006D2224">
        <w:rPr>
          <w:szCs w:val="28"/>
        </w:rPr>
        <w:t>Cho 4 chữ số 4, 5, 6 và 0 viết tất cả các số có 4 chữ số khác nhau.</w:t>
      </w:r>
    </w:p>
    <w:p w:rsidR="006D2224" w:rsidRPr="006D2224" w:rsidRDefault="006D2224" w:rsidP="006D2224">
      <w:pPr>
        <w:rPr>
          <w:szCs w:val="28"/>
        </w:rPr>
      </w:pPr>
      <w:r w:rsidRPr="006D2224">
        <w:rPr>
          <w:b/>
          <w:szCs w:val="28"/>
        </w:rPr>
        <w:t xml:space="preserve">5. </w:t>
      </w:r>
      <w:r w:rsidRPr="006D2224">
        <w:rPr>
          <w:szCs w:val="28"/>
        </w:rPr>
        <w:t>Cho 3 chữ số 2, 3 và 5 lập tất cả các số có 3 chữ số khác rồi tính tổng tất cả các số đó bằng cách nhanh nhất</w:t>
      </w:r>
    </w:p>
    <w:p w:rsidR="006D2224" w:rsidRPr="006D2224" w:rsidRDefault="006D2224" w:rsidP="006D2224">
      <w:pPr>
        <w:rPr>
          <w:szCs w:val="28"/>
        </w:rPr>
      </w:pPr>
      <w:r w:rsidRPr="006D2224">
        <w:rPr>
          <w:b/>
          <w:szCs w:val="28"/>
        </w:rPr>
        <w:t xml:space="preserve">6. </w:t>
      </w:r>
      <w:r w:rsidRPr="006D2224">
        <w:rPr>
          <w:szCs w:val="28"/>
        </w:rPr>
        <w:t>Cho 3 chữ số 6, 7 và x. Người ta lập được 4 số có 3 chữ số khác nhau.</w:t>
      </w:r>
    </w:p>
    <w:p w:rsidR="006D2224" w:rsidRPr="006D2224" w:rsidRDefault="006D2224" w:rsidP="006D2224">
      <w:pPr>
        <w:rPr>
          <w:szCs w:val="28"/>
        </w:rPr>
      </w:pPr>
      <w:r w:rsidRPr="006D2224">
        <w:rPr>
          <w:szCs w:val="28"/>
        </w:rPr>
        <w:t>a) Tìm x</w:t>
      </w:r>
    </w:p>
    <w:p w:rsidR="006D2224" w:rsidRPr="006D2224" w:rsidRDefault="006D2224" w:rsidP="006D2224">
      <w:pPr>
        <w:rPr>
          <w:szCs w:val="28"/>
        </w:rPr>
      </w:pPr>
      <w:r w:rsidRPr="006D2224">
        <w:rPr>
          <w:szCs w:val="28"/>
        </w:rPr>
        <w:t>b) Tính tổng của 4 số đó.</w:t>
      </w:r>
    </w:p>
    <w:p w:rsidR="006D2224" w:rsidRPr="006D2224" w:rsidRDefault="006D2224" w:rsidP="006D2224">
      <w:pPr>
        <w:rPr>
          <w:szCs w:val="28"/>
        </w:rPr>
      </w:pPr>
      <w:r w:rsidRPr="006D2224">
        <w:rPr>
          <w:b/>
          <w:szCs w:val="28"/>
        </w:rPr>
        <w:t xml:space="preserve">7. </w:t>
      </w:r>
      <w:r w:rsidRPr="006D2224">
        <w:rPr>
          <w:szCs w:val="28"/>
        </w:rPr>
        <w:t>Cho 4 chữ số 1, 2, 3, 4. Lập tất cả các số có 3 chữ số khác nhau rồi tính tổng tất cả các số đó bằng cách thuận tiện nhất.</w:t>
      </w:r>
    </w:p>
    <w:p w:rsidR="006D2224" w:rsidRPr="006D2224" w:rsidRDefault="006D2224" w:rsidP="006D2224">
      <w:pPr>
        <w:rPr>
          <w:szCs w:val="28"/>
        </w:rPr>
      </w:pPr>
      <w:r w:rsidRPr="006D2224">
        <w:rPr>
          <w:b/>
          <w:szCs w:val="28"/>
        </w:rPr>
        <w:t xml:space="preserve">8. </w:t>
      </w:r>
      <w:r w:rsidRPr="006D2224">
        <w:rPr>
          <w:szCs w:val="28"/>
        </w:rPr>
        <w:t>Cho 4 chữ số 2, 3, 5 và 0. Lập tất cả các số có 3 chữ số khác nhau rồi tính tổng bằng cách nhanh nhất.</w:t>
      </w:r>
    </w:p>
    <w:p w:rsidR="006D2224" w:rsidRPr="006D2224" w:rsidRDefault="006D2224" w:rsidP="006D2224">
      <w:pPr>
        <w:rPr>
          <w:szCs w:val="28"/>
        </w:rPr>
      </w:pPr>
      <w:r w:rsidRPr="006D2224">
        <w:rPr>
          <w:b/>
          <w:szCs w:val="28"/>
        </w:rPr>
        <w:t xml:space="preserve">9. </w:t>
      </w:r>
      <w:r w:rsidRPr="006D2224">
        <w:rPr>
          <w:szCs w:val="28"/>
        </w:rPr>
        <w:t>Cho 4 chữ số 1, 2, 5, 7. Lập tất cả các số có 4 chữ số khác nhau rồi tính tổng tất cả các số đó bằng cách thuận tiện nhất.</w:t>
      </w:r>
    </w:p>
    <w:p w:rsidR="006D2224" w:rsidRPr="006D2224" w:rsidRDefault="006D2224" w:rsidP="006D2224">
      <w:pPr>
        <w:rPr>
          <w:szCs w:val="28"/>
        </w:rPr>
      </w:pPr>
      <w:r w:rsidRPr="006D2224">
        <w:rPr>
          <w:b/>
          <w:szCs w:val="28"/>
        </w:rPr>
        <w:t>10.</w:t>
      </w:r>
      <w:r w:rsidRPr="006D2224">
        <w:rPr>
          <w:szCs w:val="28"/>
        </w:rPr>
        <w:t xml:space="preserve"> Cho 4 chữ số 1, 2, 7 và 0. Lập tất cả các số có 4 chữ số mà trong mỗi số mỗi chữ số chỉ được viết 1 lần rồi tính tổng tất cả các số đó bằng cách nhanh nhất.</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lastRenderedPageBreak/>
        <w:t>4. LẬP SỐ</w:t>
      </w:r>
    </w:p>
    <w:p w:rsidR="006D2224" w:rsidRPr="006D2224" w:rsidRDefault="006D2224" w:rsidP="006D2224">
      <w:pPr>
        <w:rPr>
          <w:szCs w:val="28"/>
        </w:rPr>
      </w:pPr>
      <w:r w:rsidRPr="006D2224">
        <w:rPr>
          <w:b/>
          <w:szCs w:val="28"/>
        </w:rPr>
        <w:t xml:space="preserve">1. </w:t>
      </w:r>
      <w:r w:rsidRPr="006D2224">
        <w:rPr>
          <w:szCs w:val="28"/>
        </w:rPr>
        <w:t>Tính tổng các số sau (a ≠ b ≠ c và ≠ 0)</w:t>
      </w:r>
    </w:p>
    <w:p w:rsidR="006D2224" w:rsidRPr="006D2224" w:rsidRDefault="006D2224" w:rsidP="006D2224">
      <w:pPr>
        <w:pStyle w:val="BodyText7"/>
        <w:shd w:val="clear" w:color="auto" w:fill="auto"/>
        <w:spacing w:before="0" w:after="148" w:line="360" w:lineRule="auto"/>
        <w:ind w:left="720" w:firstLine="0"/>
        <w:jc w:val="left"/>
        <w:rPr>
          <w:b w:val="0"/>
          <w:spacing w:val="0"/>
          <w:sz w:val="28"/>
          <w:szCs w:val="28"/>
        </w:rPr>
      </w:pPr>
      <m:oMath>
        <m:acc>
          <m:accPr>
            <m:chr m:val="̅"/>
            <m:ctrlPr>
              <w:rPr>
                <w:rFonts w:ascii="Cambria Math"/>
                <w:b w:val="0"/>
                <w:spacing w:val="0"/>
                <w:sz w:val="28"/>
                <w:szCs w:val="28"/>
              </w:rPr>
            </m:ctrlPr>
          </m:accPr>
          <m:e>
            <m:r>
              <m:rPr>
                <m:sty m:val="b"/>
              </m:rPr>
              <w:rPr>
                <w:rFonts w:ascii="Cambria Math"/>
                <w:spacing w:val="0"/>
                <w:sz w:val="28"/>
                <w:szCs w:val="28"/>
              </w:rPr>
              <m:t>ab</m:t>
            </m:r>
          </m:e>
        </m:acc>
      </m:oMath>
      <w:r w:rsidRPr="006D2224">
        <w:rPr>
          <w:b w:val="0"/>
          <w:spacing w:val="0"/>
          <w:sz w:val="28"/>
          <w:szCs w:val="28"/>
        </w:rPr>
        <w:t xml:space="preserve"> + </w:t>
      </w:r>
      <m:oMath>
        <m:acc>
          <m:accPr>
            <m:chr m:val="̅"/>
            <m:ctrlPr>
              <w:rPr>
                <w:rFonts w:ascii="Cambria Math"/>
                <w:b w:val="0"/>
                <w:spacing w:val="0"/>
                <w:sz w:val="28"/>
                <w:szCs w:val="28"/>
              </w:rPr>
            </m:ctrlPr>
          </m:accPr>
          <m:e>
            <m:r>
              <m:rPr>
                <m:sty m:val="b"/>
              </m:rPr>
              <w:rPr>
                <w:rFonts w:ascii="Cambria Math"/>
                <w:spacing w:val="0"/>
                <w:sz w:val="28"/>
                <w:szCs w:val="28"/>
              </w:rPr>
              <m:t>ba</m:t>
            </m:r>
          </m:e>
        </m:acc>
      </m:oMath>
      <w:r w:rsidRPr="006D2224">
        <w:rPr>
          <w:b w:val="0"/>
          <w:spacing w:val="0"/>
          <w:sz w:val="28"/>
          <w:szCs w:val="28"/>
        </w:rPr>
        <w:t xml:space="preserve"> + </w:t>
      </w:r>
      <m:oMath>
        <m:bar>
          <m:barPr>
            <m:pos m:val="top"/>
            <m:ctrlPr>
              <w:rPr>
                <w:rFonts w:ascii="Cambria Math"/>
                <w:b w:val="0"/>
                <w:spacing w:val="0"/>
                <w:sz w:val="28"/>
                <w:szCs w:val="28"/>
              </w:rPr>
            </m:ctrlPr>
          </m:barPr>
          <m:e>
            <m:r>
              <m:rPr>
                <m:sty m:val="b"/>
              </m:rPr>
              <w:rPr>
                <w:rFonts w:ascii="Cambria Math"/>
                <w:spacing w:val="0"/>
                <w:sz w:val="28"/>
                <w:szCs w:val="28"/>
              </w:rPr>
              <m:t>ac</m:t>
            </m:r>
          </m:e>
        </m:bar>
      </m:oMath>
      <w:r w:rsidRPr="006D2224">
        <w:rPr>
          <w:b w:val="0"/>
          <w:spacing w:val="0"/>
          <w:sz w:val="28"/>
          <w:szCs w:val="28"/>
        </w:rPr>
        <w:t xml:space="preserve"> + </w:t>
      </w:r>
      <m:oMath>
        <m:bar>
          <m:barPr>
            <m:pos m:val="top"/>
            <m:ctrlPr>
              <w:rPr>
                <w:rFonts w:ascii="Cambria Math"/>
                <w:b w:val="0"/>
                <w:spacing w:val="0"/>
                <w:sz w:val="28"/>
                <w:szCs w:val="28"/>
              </w:rPr>
            </m:ctrlPr>
          </m:barPr>
          <m:e>
            <m:r>
              <m:rPr>
                <m:sty m:val="b"/>
              </m:rPr>
              <w:rPr>
                <w:rFonts w:ascii="Cambria Math"/>
                <w:spacing w:val="0"/>
                <w:sz w:val="28"/>
                <w:szCs w:val="28"/>
              </w:rPr>
              <m:t>ca</m:t>
            </m:r>
          </m:e>
        </m:bar>
      </m:oMath>
      <w:r w:rsidRPr="006D2224">
        <w:rPr>
          <w:b w:val="0"/>
          <w:spacing w:val="0"/>
          <w:sz w:val="28"/>
          <w:szCs w:val="28"/>
        </w:rPr>
        <w:t xml:space="preserve">  + </w:t>
      </w:r>
      <m:oMath>
        <m:bar>
          <m:barPr>
            <m:pos m:val="top"/>
            <m:ctrlPr>
              <w:rPr>
                <w:rFonts w:ascii="Cambria Math"/>
                <w:b w:val="0"/>
                <w:spacing w:val="0"/>
                <w:sz w:val="28"/>
                <w:szCs w:val="28"/>
              </w:rPr>
            </m:ctrlPr>
          </m:barPr>
          <m:e>
            <m:r>
              <m:rPr>
                <m:sty m:val="b"/>
              </m:rPr>
              <w:rPr>
                <w:rFonts w:ascii="Cambria Math"/>
                <w:spacing w:val="0"/>
                <w:sz w:val="28"/>
                <w:szCs w:val="28"/>
              </w:rPr>
              <m:t>bc</m:t>
            </m:r>
          </m:e>
        </m:bar>
      </m:oMath>
      <w:r w:rsidRPr="006D2224">
        <w:rPr>
          <w:b w:val="0"/>
          <w:spacing w:val="0"/>
          <w:sz w:val="28"/>
          <w:szCs w:val="28"/>
        </w:rPr>
        <w:t xml:space="preserve"> + </w:t>
      </w:r>
      <m:oMath>
        <m:bar>
          <m:barPr>
            <m:pos m:val="top"/>
            <m:ctrlPr>
              <w:rPr>
                <w:rFonts w:ascii="Cambria Math"/>
                <w:b w:val="0"/>
                <w:spacing w:val="0"/>
                <w:sz w:val="28"/>
                <w:szCs w:val="28"/>
              </w:rPr>
            </m:ctrlPr>
          </m:barPr>
          <m:e>
            <m:r>
              <m:rPr>
                <m:sty m:val="b"/>
              </m:rPr>
              <w:rPr>
                <w:rFonts w:ascii="Cambria Math"/>
                <w:spacing w:val="0"/>
                <w:sz w:val="28"/>
                <w:szCs w:val="28"/>
              </w:rPr>
              <m:t>cb</m:t>
            </m:r>
          </m:e>
        </m:bar>
      </m:oMath>
      <w:r w:rsidRPr="006D2224">
        <w:rPr>
          <w:b w:val="0"/>
          <w:spacing w:val="0"/>
          <w:sz w:val="28"/>
          <w:szCs w:val="28"/>
        </w:rPr>
        <w:t xml:space="preserve"> biết a + b + </w:t>
      </w:r>
      <w:r w:rsidRPr="006D2224">
        <w:rPr>
          <w:rStyle w:val="BodyText2"/>
          <w:rFonts w:eastAsiaTheme="minorHAnsi"/>
          <w:spacing w:val="0"/>
          <w:sz w:val="28"/>
          <w:szCs w:val="28"/>
        </w:rPr>
        <w:t>c = 12</w:t>
      </w:r>
    </w:p>
    <w:p w:rsidR="006D2224" w:rsidRPr="006D2224" w:rsidRDefault="006D2224" w:rsidP="006D2224">
      <w:pPr>
        <w:rPr>
          <w:szCs w:val="28"/>
        </w:rPr>
      </w:pPr>
      <w:r w:rsidRPr="006D2224">
        <w:rPr>
          <w:b/>
          <w:szCs w:val="28"/>
        </w:rPr>
        <w:t xml:space="preserve">2. </w:t>
      </w:r>
      <w:r w:rsidRPr="006D2224">
        <w:rPr>
          <w:szCs w:val="28"/>
        </w:rPr>
        <w:t>Cho 3 chữ số 4, 6 và x, từ 3 chữ số đó người ta íập được 6 số có 3 chữ số khác nhau. Tổng 6 số đó là 3330. Tìm x.</w:t>
      </w:r>
    </w:p>
    <w:p w:rsidR="006D2224" w:rsidRPr="006D2224" w:rsidRDefault="006D2224" w:rsidP="006D2224">
      <w:pPr>
        <w:rPr>
          <w:szCs w:val="28"/>
        </w:rPr>
      </w:pPr>
      <w:r w:rsidRPr="006D2224">
        <w:rPr>
          <w:b/>
          <w:szCs w:val="28"/>
        </w:rPr>
        <w:t xml:space="preserve">3. </w:t>
      </w:r>
      <w:r w:rsidRPr="006D2224">
        <w:rPr>
          <w:szCs w:val="28"/>
        </w:rPr>
        <w:t>Cho 4 chữ số 5, 7, 8 và x. Người ta lập được 18 số có 3 chữ số khác nhau.</w:t>
      </w:r>
    </w:p>
    <w:p w:rsidR="006D2224" w:rsidRPr="006D2224" w:rsidRDefault="006D2224" w:rsidP="006D2224">
      <w:pPr>
        <w:rPr>
          <w:szCs w:val="28"/>
        </w:rPr>
      </w:pPr>
      <w:r w:rsidRPr="006D2224">
        <w:rPr>
          <w:szCs w:val="28"/>
        </w:rPr>
        <w:t>a) Tìm x</w:t>
      </w:r>
    </w:p>
    <w:p w:rsidR="006D2224" w:rsidRPr="006D2224" w:rsidRDefault="006D2224" w:rsidP="006D2224">
      <w:pPr>
        <w:rPr>
          <w:szCs w:val="28"/>
        </w:rPr>
      </w:pPr>
      <w:r w:rsidRPr="006D2224">
        <w:rPr>
          <w:szCs w:val="28"/>
        </w:rPr>
        <w:t>b) Tính tổng của 18 số đó</w:t>
      </w:r>
    </w:p>
    <w:p w:rsidR="006D2224" w:rsidRPr="006D2224" w:rsidRDefault="006D2224" w:rsidP="006D2224">
      <w:pPr>
        <w:rPr>
          <w:szCs w:val="28"/>
        </w:rPr>
      </w:pPr>
      <w:r w:rsidRPr="006D2224">
        <w:rPr>
          <w:b/>
          <w:szCs w:val="28"/>
        </w:rPr>
        <w:t xml:space="preserve">4. </w:t>
      </w:r>
      <w:r w:rsidRPr="006D2224">
        <w:rPr>
          <w:szCs w:val="28"/>
        </w:rPr>
        <w:t>Với 4 chữ số 2, 3, x và y. Người ta lập được 18 số có 4 chữ số khác nhau. Tổng của 18 số đó là 64440. Tìm x và y biết x &gt; y.</w:t>
      </w:r>
    </w:p>
    <w:p w:rsidR="006D2224" w:rsidRPr="006D2224" w:rsidRDefault="006D2224" w:rsidP="006D2224">
      <w:pPr>
        <w:rPr>
          <w:szCs w:val="28"/>
        </w:rPr>
      </w:pPr>
      <w:r w:rsidRPr="006D2224">
        <w:rPr>
          <w:b/>
          <w:szCs w:val="28"/>
        </w:rPr>
        <w:t xml:space="preserve">5. </w:t>
      </w:r>
      <w:r w:rsidRPr="006D2224">
        <w:rPr>
          <w:szCs w:val="28"/>
        </w:rPr>
        <w:t>Tính tổng cùa tất cả các số có 2 chữ số khác nhau đều lẻ.</w:t>
      </w:r>
    </w:p>
    <w:p w:rsidR="006D2224" w:rsidRPr="006D2224" w:rsidRDefault="006D2224" w:rsidP="006D2224">
      <w:pPr>
        <w:rPr>
          <w:szCs w:val="28"/>
        </w:rPr>
      </w:pPr>
      <w:r w:rsidRPr="006D2224">
        <w:rPr>
          <w:b/>
          <w:szCs w:val="28"/>
        </w:rPr>
        <w:t xml:space="preserve">6. </w:t>
      </w:r>
      <w:r w:rsidRPr="006D2224">
        <w:rPr>
          <w:szCs w:val="28"/>
        </w:rPr>
        <w:t>Tính tổng của tất cả các số 2 chữ số khác nhau đều chẵn.</w:t>
      </w:r>
    </w:p>
    <w:p w:rsidR="006D2224" w:rsidRPr="006D2224" w:rsidRDefault="006D2224" w:rsidP="006D2224">
      <w:pPr>
        <w:rPr>
          <w:szCs w:val="28"/>
        </w:rPr>
      </w:pPr>
      <w:r w:rsidRPr="006D2224">
        <w:rPr>
          <w:b/>
          <w:szCs w:val="28"/>
        </w:rPr>
        <w:t xml:space="preserve">7. </w:t>
      </w:r>
      <w:r w:rsidRPr="006D2224">
        <w:rPr>
          <w:szCs w:val="28"/>
        </w:rPr>
        <w:t>Không cần làm tính hãy so sánh giá trị của M và N</w:t>
      </w:r>
    </w:p>
    <w:p w:rsidR="006D2224" w:rsidRPr="006D2224" w:rsidRDefault="006D2224" w:rsidP="006D2224">
      <w:pPr>
        <w:rPr>
          <w:szCs w:val="28"/>
        </w:rPr>
      </w:pPr>
      <w:r w:rsidRPr="006D2224">
        <w:rPr>
          <w:szCs w:val="28"/>
        </w:rPr>
        <w:t>M ×88 = 88 × 1090</w:t>
      </w:r>
    </w:p>
    <w:p w:rsidR="006D2224" w:rsidRPr="006D2224" w:rsidRDefault="006D2224" w:rsidP="006D2224">
      <w:pPr>
        <w:rPr>
          <w:szCs w:val="28"/>
        </w:rPr>
      </w:pPr>
      <w:r w:rsidRPr="006D2224">
        <w:rPr>
          <w:szCs w:val="28"/>
        </w:rPr>
        <w:t>(N + 1090) × 256 = (984 + 1090) × 256</w:t>
      </w:r>
    </w:p>
    <w:p w:rsidR="006D2224" w:rsidRPr="006D2224" w:rsidRDefault="006D2224" w:rsidP="006D2224">
      <w:pPr>
        <w:rPr>
          <w:szCs w:val="28"/>
        </w:rPr>
      </w:pPr>
      <w:r w:rsidRPr="006D2224">
        <w:rPr>
          <w:b/>
          <w:szCs w:val="28"/>
        </w:rPr>
        <w:t xml:space="preserve">8. </w:t>
      </w:r>
      <w:r w:rsidRPr="006D2224">
        <w:rPr>
          <w:szCs w:val="28"/>
        </w:rPr>
        <w:t>Viết số tự nhiên A. Biết A là số có 7 chữ số khác nhau.</w:t>
      </w:r>
    </w:p>
    <w:p w:rsidR="006D2224" w:rsidRPr="006D2224" w:rsidRDefault="006D2224" w:rsidP="006D2224">
      <w:pPr>
        <w:rPr>
          <w:szCs w:val="28"/>
        </w:rPr>
      </w:pPr>
      <w:r w:rsidRPr="006D2224">
        <w:rPr>
          <w:szCs w:val="28"/>
        </w:rPr>
        <w:t xml:space="preserve">a) Lớn nhất </w:t>
      </w:r>
      <w:r w:rsidRPr="006D2224">
        <w:rPr>
          <w:szCs w:val="28"/>
        </w:rPr>
        <w:tab/>
      </w:r>
    </w:p>
    <w:p w:rsidR="006D2224" w:rsidRPr="006D2224" w:rsidRDefault="006D2224" w:rsidP="006D2224">
      <w:pPr>
        <w:rPr>
          <w:szCs w:val="28"/>
        </w:rPr>
      </w:pPr>
      <w:r w:rsidRPr="006D2224">
        <w:rPr>
          <w:szCs w:val="28"/>
        </w:rPr>
        <w:t>b) Bé nhất</w:t>
      </w:r>
    </w:p>
    <w:p w:rsidR="006D2224" w:rsidRPr="006D2224" w:rsidRDefault="006D2224" w:rsidP="006D2224">
      <w:pPr>
        <w:rPr>
          <w:szCs w:val="28"/>
        </w:rPr>
      </w:pPr>
      <w:r w:rsidRPr="006D2224">
        <w:rPr>
          <w:b/>
          <w:szCs w:val="28"/>
        </w:rPr>
        <w:t xml:space="preserve">9. </w:t>
      </w:r>
      <w:r w:rsidRPr="006D2224">
        <w:rPr>
          <w:szCs w:val="28"/>
        </w:rPr>
        <w:t>Viết tất cả các số cổ 4 clìổ số khác nhau sao cho tổng 4 chữ số đó bằng 7 rồi tính tổng tất cả các số đó bằng cách nhanh nhất.</w:t>
      </w:r>
    </w:p>
    <w:p w:rsidR="006D2224" w:rsidRPr="006D2224" w:rsidRDefault="006D2224" w:rsidP="006D2224">
      <w:pPr>
        <w:rPr>
          <w:szCs w:val="28"/>
        </w:rPr>
      </w:pPr>
      <w:r w:rsidRPr="006D2224">
        <w:rPr>
          <w:b/>
          <w:szCs w:val="28"/>
        </w:rPr>
        <w:t xml:space="preserve">10. </w:t>
      </w:r>
      <w:r w:rsidRPr="006D2224">
        <w:rPr>
          <w:szCs w:val="28"/>
        </w:rPr>
        <w:t>Người ta viết lên 3 mảnh bìa, mỗi mảnh, bìa 1 chữ số. Ghép tất cả</w:t>
      </w:r>
      <w:r w:rsidRPr="006D2224">
        <w:rPr>
          <w:szCs w:val="28"/>
        </w:rPr>
        <w:tab/>
        <w:t>các mảnh bìa lại ra được 6 số có 3 chữ số khác nhau, tổng của 6 số đó là 3330. Tìm 3 chữ số viết trên 3 mảnh bìa biết 3 chữ số đó là 3 số tự nhiên liên tiếp.</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5.  XÉT TẬN CÙNG CỦA SỐ</w:t>
      </w:r>
    </w:p>
    <w:p w:rsidR="006D2224" w:rsidRPr="006D2224" w:rsidRDefault="006D2224" w:rsidP="006D2224">
      <w:pPr>
        <w:rPr>
          <w:szCs w:val="28"/>
        </w:rPr>
      </w:pPr>
      <w:r w:rsidRPr="006D2224">
        <w:rPr>
          <w:b/>
          <w:szCs w:val="28"/>
        </w:rPr>
        <w:t>Bài học:</w:t>
      </w:r>
      <w:r w:rsidRPr="006D2224">
        <w:rPr>
          <w:szCs w:val="28"/>
        </w:rPr>
        <w:tab/>
      </w:r>
    </w:p>
    <w:p w:rsidR="006D2224" w:rsidRPr="006D2224" w:rsidRDefault="006D2224" w:rsidP="006D2224">
      <w:pPr>
        <w:ind w:firstLine="1418"/>
        <w:rPr>
          <w:b/>
          <w:szCs w:val="28"/>
        </w:rPr>
      </w:pPr>
      <w:r w:rsidRPr="006D2224">
        <w:rPr>
          <w:szCs w:val="28"/>
        </w:rPr>
        <w:lastRenderedPageBreak/>
        <w:t>Số chẵn + Số chẵn = Số chẵn</w:t>
      </w:r>
    </w:p>
    <w:p w:rsidR="006D2224" w:rsidRPr="006D2224" w:rsidRDefault="006D2224" w:rsidP="006D2224">
      <w:pPr>
        <w:ind w:firstLine="1418"/>
        <w:rPr>
          <w:szCs w:val="28"/>
        </w:rPr>
      </w:pPr>
      <w:r w:rsidRPr="006D2224">
        <w:rPr>
          <w:szCs w:val="28"/>
        </w:rPr>
        <w:t xml:space="preserve">Số lẻ + Số lẻ = Số chẵn </w:t>
      </w:r>
    </w:p>
    <w:p w:rsidR="006D2224" w:rsidRPr="006D2224" w:rsidRDefault="006D2224" w:rsidP="006D2224">
      <w:pPr>
        <w:ind w:firstLine="1418"/>
        <w:rPr>
          <w:szCs w:val="28"/>
        </w:rPr>
      </w:pPr>
      <w:r w:rsidRPr="006D2224">
        <w:rPr>
          <w:szCs w:val="28"/>
        </w:rPr>
        <w:t>Số lẻ + Số chẵn = Số lẻ</w:t>
      </w:r>
    </w:p>
    <w:p w:rsidR="006D2224" w:rsidRPr="006D2224" w:rsidRDefault="006D2224" w:rsidP="006D2224">
      <w:pPr>
        <w:rPr>
          <w:szCs w:val="28"/>
        </w:rPr>
      </w:pPr>
      <w:r w:rsidRPr="006D2224">
        <w:rPr>
          <w:szCs w:val="28"/>
        </w:rPr>
        <w:t>Tổng tất cả các số chẵn là số chẵn</w:t>
      </w:r>
    </w:p>
    <w:p w:rsidR="006D2224" w:rsidRPr="006D2224" w:rsidRDefault="006D2224" w:rsidP="006D2224">
      <w:pPr>
        <w:rPr>
          <w:szCs w:val="28"/>
        </w:rPr>
      </w:pPr>
      <w:r w:rsidRPr="006D2224">
        <w:rPr>
          <w:szCs w:val="28"/>
        </w:rPr>
        <w:t>Tổng tất cả các số lẻ:</w:t>
      </w:r>
    </w:p>
    <w:p w:rsidR="006D2224" w:rsidRPr="006D2224" w:rsidRDefault="006D2224" w:rsidP="006D2224">
      <w:pPr>
        <w:ind w:firstLine="709"/>
        <w:rPr>
          <w:szCs w:val="28"/>
        </w:rPr>
      </w:pPr>
      <w:r w:rsidRPr="006D2224">
        <w:rPr>
          <w:szCs w:val="28"/>
        </w:rPr>
        <w:t>Là số chẵn khi số số hạng là số chẵn</w:t>
      </w:r>
    </w:p>
    <w:p w:rsidR="006D2224" w:rsidRPr="006D2224" w:rsidRDefault="006D2224" w:rsidP="006D2224">
      <w:pPr>
        <w:ind w:firstLine="709"/>
        <w:rPr>
          <w:szCs w:val="28"/>
        </w:rPr>
      </w:pPr>
      <w:r w:rsidRPr="006D2224">
        <w:rPr>
          <w:szCs w:val="28"/>
        </w:rPr>
        <w:t>Là số lẻ khi số số hạng là số lẻ</w:t>
      </w:r>
    </w:p>
    <w:p w:rsidR="006D2224" w:rsidRPr="006D2224" w:rsidRDefault="006D2224" w:rsidP="006D2224">
      <w:pPr>
        <w:ind w:firstLine="1418"/>
        <w:rPr>
          <w:szCs w:val="28"/>
        </w:rPr>
      </w:pPr>
      <w:r w:rsidRPr="006D2224">
        <w:rPr>
          <w:szCs w:val="28"/>
        </w:rPr>
        <w:t>Số chẵn × Số chẵn = Số chẵn</w:t>
      </w:r>
    </w:p>
    <w:p w:rsidR="006D2224" w:rsidRPr="006D2224" w:rsidRDefault="006D2224" w:rsidP="006D2224">
      <w:pPr>
        <w:ind w:firstLine="1418"/>
        <w:rPr>
          <w:szCs w:val="28"/>
        </w:rPr>
      </w:pPr>
      <w:r w:rsidRPr="006D2224">
        <w:rPr>
          <w:szCs w:val="28"/>
        </w:rPr>
        <w:t>Số lẻ × Số lẻ = Số lẻ</w:t>
      </w:r>
    </w:p>
    <w:p w:rsidR="006D2224" w:rsidRPr="006D2224" w:rsidRDefault="006D2224" w:rsidP="006D2224">
      <w:pPr>
        <w:ind w:firstLine="1418"/>
        <w:rPr>
          <w:szCs w:val="28"/>
        </w:rPr>
      </w:pPr>
      <w:r w:rsidRPr="006D2224">
        <w:rPr>
          <w:szCs w:val="28"/>
        </w:rPr>
        <w:t xml:space="preserve">Số lẻ × Số chẵn = Số chẵn </w:t>
      </w:r>
    </w:p>
    <w:p w:rsidR="006D2224" w:rsidRPr="006D2224" w:rsidRDefault="006D2224" w:rsidP="006D2224">
      <w:pPr>
        <w:rPr>
          <w:szCs w:val="28"/>
        </w:rPr>
      </w:pPr>
      <w:r w:rsidRPr="006D2224">
        <w:rPr>
          <w:szCs w:val="28"/>
        </w:rPr>
        <w:t xml:space="preserve">Tích các số chẵn là số chẵn </w:t>
      </w:r>
    </w:p>
    <w:p w:rsidR="006D2224" w:rsidRPr="006D2224" w:rsidRDefault="006D2224" w:rsidP="006D2224">
      <w:pPr>
        <w:rPr>
          <w:szCs w:val="28"/>
        </w:rPr>
      </w:pPr>
      <w:r w:rsidRPr="006D2224">
        <w:rPr>
          <w:szCs w:val="28"/>
        </w:rPr>
        <w:t>Tích các số lẻ là số lẻ</w:t>
      </w:r>
    </w:p>
    <w:p w:rsidR="006D2224" w:rsidRPr="006D2224" w:rsidRDefault="006D2224" w:rsidP="006D2224">
      <w:pPr>
        <w:rPr>
          <w:szCs w:val="28"/>
        </w:rPr>
      </w:pPr>
      <w:r w:rsidRPr="006D2224">
        <w:rPr>
          <w:szCs w:val="28"/>
        </w:rPr>
        <w:t>Trong tích chỉ cần 1 thừa số chẵn tích cũng là số chẵn</w:t>
      </w:r>
    </w:p>
    <w:p w:rsidR="006D2224" w:rsidRPr="006D2224" w:rsidRDefault="006D2224" w:rsidP="006D2224">
      <w:pPr>
        <w:ind w:firstLine="1418"/>
        <w:rPr>
          <w:szCs w:val="28"/>
        </w:rPr>
      </w:pPr>
      <w:r w:rsidRPr="006D2224">
        <w:rPr>
          <w:szCs w:val="28"/>
        </w:rPr>
        <w:t xml:space="preserve">Số chẵn × 5 = Số có chữ số 0 tận cùng </w:t>
      </w:r>
    </w:p>
    <w:p w:rsidR="006D2224" w:rsidRPr="006D2224" w:rsidRDefault="006D2224" w:rsidP="006D2224">
      <w:pPr>
        <w:ind w:firstLine="1418"/>
        <w:rPr>
          <w:szCs w:val="28"/>
        </w:rPr>
      </w:pPr>
      <w:r w:rsidRPr="006D2224">
        <w:rPr>
          <w:szCs w:val="28"/>
        </w:rPr>
        <w:t>Số lẻ × 5 = Số có chữ số 5 tận cùng</w:t>
      </w:r>
    </w:p>
    <w:p w:rsidR="006D2224" w:rsidRPr="006D2224" w:rsidRDefault="006D2224" w:rsidP="006D2224">
      <w:pPr>
        <w:rPr>
          <w:szCs w:val="28"/>
        </w:rPr>
      </w:pPr>
      <w:r w:rsidRPr="006D2224">
        <w:rPr>
          <w:szCs w:val="28"/>
        </w:rPr>
        <w:t>Tích 2 số tự nhiên liên tiếp tận cùng = các chữ số 0,2, 6.</w:t>
      </w:r>
    </w:p>
    <w:p w:rsidR="006D2224" w:rsidRPr="006D2224" w:rsidRDefault="006D2224" w:rsidP="006D2224">
      <w:pPr>
        <w:rPr>
          <w:szCs w:val="28"/>
        </w:rPr>
      </w:pPr>
      <w:r w:rsidRPr="006D2224">
        <w:rPr>
          <w:szCs w:val="28"/>
        </w:rPr>
        <w:t>Tích 3 số tự nhiên liên tiếp tận cùng = các chữ số 0,4, 6.</w:t>
      </w:r>
    </w:p>
    <w:p w:rsidR="006D2224" w:rsidRPr="006D2224" w:rsidRDefault="006D2224" w:rsidP="006D2224">
      <w:pPr>
        <w:rPr>
          <w:szCs w:val="28"/>
        </w:rPr>
      </w:pPr>
      <w:r w:rsidRPr="006D2224">
        <w:rPr>
          <w:szCs w:val="28"/>
        </w:rPr>
        <w:t>Tích của 1 số tự nhiên × chính nó tận cùng bằng các chữ số 0,1, 4, 5, 6, 9.</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Tổng của 2005 số tự nhiên liên tiếp từ 1 đến 2005 là số lẻ hay số chẵn.</w:t>
      </w:r>
    </w:p>
    <w:p w:rsidR="006D2224" w:rsidRPr="006D2224" w:rsidRDefault="006D2224" w:rsidP="006D2224">
      <w:pPr>
        <w:rPr>
          <w:szCs w:val="28"/>
        </w:rPr>
      </w:pPr>
      <w:r w:rsidRPr="006D2224">
        <w:rPr>
          <w:b/>
          <w:szCs w:val="28"/>
        </w:rPr>
        <w:t xml:space="preserve">2. </w:t>
      </w:r>
      <w:r w:rsidRPr="006D2224">
        <w:rPr>
          <w:szCs w:val="28"/>
        </w:rPr>
        <w:t>Tổng của 2000 số tự nhiên liên tiếp từ 1 đến 2000 là số lẻ hay số chẵn.</w:t>
      </w:r>
    </w:p>
    <w:p w:rsidR="006D2224" w:rsidRPr="006D2224" w:rsidRDefault="006D2224" w:rsidP="006D2224">
      <w:pPr>
        <w:rPr>
          <w:szCs w:val="28"/>
        </w:rPr>
      </w:pPr>
      <w:r w:rsidRPr="006D2224">
        <w:rPr>
          <w:b/>
          <w:szCs w:val="28"/>
        </w:rPr>
        <w:t>3.</w:t>
      </w:r>
      <w:r w:rsidRPr="006D2224">
        <w:rPr>
          <w:szCs w:val="28"/>
        </w:rPr>
        <w:t xml:space="preserve"> Tích của 2 số tự nhiên liên tiếp là số lẻ hay số chẵn.</w:t>
      </w:r>
    </w:p>
    <w:p w:rsidR="006D2224" w:rsidRPr="006D2224" w:rsidRDefault="006D2224" w:rsidP="006D2224">
      <w:pPr>
        <w:rPr>
          <w:szCs w:val="28"/>
        </w:rPr>
      </w:pPr>
      <w:r w:rsidRPr="006D2224">
        <w:rPr>
          <w:b/>
          <w:szCs w:val="28"/>
        </w:rPr>
        <w:t>4.</w:t>
      </w:r>
      <w:r w:rsidRPr="006D2224">
        <w:rPr>
          <w:szCs w:val="28"/>
        </w:rPr>
        <w:t xml:space="preserve"> Tích sau tận cùng bằng mấy chữ số 0</w:t>
      </w:r>
    </w:p>
    <w:p w:rsidR="006D2224" w:rsidRPr="006D2224" w:rsidRDefault="006D2224" w:rsidP="006D2224">
      <w:pPr>
        <w:rPr>
          <w:szCs w:val="28"/>
        </w:rPr>
      </w:pPr>
      <w:r w:rsidRPr="006D2224">
        <w:rPr>
          <w:szCs w:val="28"/>
        </w:rPr>
        <w:t>1 × 2 × 3 × 4 × 5 × ... ×18 × 19 × 20</w:t>
      </w:r>
    </w:p>
    <w:p w:rsidR="006D2224" w:rsidRPr="006D2224" w:rsidRDefault="006D2224" w:rsidP="006D2224">
      <w:pPr>
        <w:rPr>
          <w:szCs w:val="28"/>
        </w:rPr>
      </w:pPr>
      <w:r w:rsidRPr="006D2224">
        <w:rPr>
          <w:b/>
          <w:szCs w:val="28"/>
        </w:rPr>
        <w:lastRenderedPageBreak/>
        <w:t xml:space="preserve">5. </w:t>
      </w:r>
      <w:r w:rsidRPr="006D2224">
        <w:rPr>
          <w:szCs w:val="28"/>
        </w:rPr>
        <w:t>An và Bình đếm số sách gửi tặng các bạn miền Trung. An đếm mỗi chồng 8 quyển thừa 6 quyển. Cũng số sách đó Bình đếm mỗi chồng 6 quyển thiếu 3 quyển. Hãy chứng tỏ trong hai bạn ít nhất có một bạn đếm sai.</w:t>
      </w:r>
    </w:p>
    <w:p w:rsidR="006D2224" w:rsidRPr="006D2224" w:rsidRDefault="006D2224" w:rsidP="006D2224">
      <w:pPr>
        <w:rPr>
          <w:szCs w:val="28"/>
        </w:rPr>
      </w:pPr>
      <w:r w:rsidRPr="006D2224">
        <w:rPr>
          <w:b/>
          <w:szCs w:val="28"/>
        </w:rPr>
        <w:t xml:space="preserve">6. </w:t>
      </w:r>
      <w:r w:rsidRPr="006D2224">
        <w:rPr>
          <w:szCs w:val="28"/>
        </w:rPr>
        <w:t>Không làm tính hãy xéí xem các kết quả sau đúng hay sai:</w:t>
      </w:r>
    </w:p>
    <w:p w:rsidR="006D2224" w:rsidRPr="006D2224" w:rsidRDefault="006D2224" w:rsidP="006D2224">
      <w:pPr>
        <w:rPr>
          <w:szCs w:val="28"/>
        </w:rPr>
      </w:pPr>
      <w:r w:rsidRPr="006D2224">
        <w:rPr>
          <w:szCs w:val="28"/>
        </w:rPr>
        <w:t>a)  2 + 4 + 6 + 8 + ... + 98 + 100 = 5009</w:t>
      </w:r>
    </w:p>
    <w:p w:rsidR="006D2224" w:rsidRPr="006D2224" w:rsidRDefault="006D2224" w:rsidP="006D2224">
      <w:pPr>
        <w:rPr>
          <w:szCs w:val="28"/>
        </w:rPr>
      </w:pPr>
      <w:r w:rsidRPr="006D2224">
        <w:rPr>
          <w:szCs w:val="28"/>
        </w:rPr>
        <w:t>b)  11 + 13 + 15 + 17 + ... + 97 + 99 = 2470</w:t>
      </w:r>
    </w:p>
    <w:p w:rsidR="006D2224" w:rsidRPr="006D2224" w:rsidRDefault="006D2224" w:rsidP="006D2224">
      <w:pPr>
        <w:rPr>
          <w:szCs w:val="28"/>
        </w:rPr>
      </w:pPr>
      <w:r w:rsidRPr="006D2224">
        <w:rPr>
          <w:b/>
          <w:szCs w:val="28"/>
        </w:rPr>
        <w:t xml:space="preserve">7. </w:t>
      </w:r>
      <w:r w:rsidRPr="006D2224">
        <w:rPr>
          <w:szCs w:val="28"/>
        </w:rPr>
        <w:t>Tích sau đúng hay sai (không làm tính)</w:t>
      </w:r>
    </w:p>
    <w:p w:rsidR="006D2224" w:rsidRPr="006D2224" w:rsidRDefault="006D2224" w:rsidP="006D2224">
      <w:pPr>
        <w:rPr>
          <w:szCs w:val="28"/>
        </w:rPr>
      </w:pPr>
      <w:r w:rsidRPr="006D2224">
        <w:rPr>
          <w:szCs w:val="28"/>
        </w:rPr>
        <w:t>a) 16×17× 18 = 4897</w:t>
      </w:r>
    </w:p>
    <w:p w:rsidR="006D2224" w:rsidRPr="006D2224" w:rsidRDefault="006D2224" w:rsidP="006D2224">
      <w:pPr>
        <w:rPr>
          <w:szCs w:val="28"/>
        </w:rPr>
      </w:pPr>
      <w:r w:rsidRPr="006D2224">
        <w:rPr>
          <w:szCs w:val="28"/>
        </w:rPr>
        <w:t>b) 27 × 28 × 29 = 21918</w:t>
      </w:r>
    </w:p>
    <w:p w:rsidR="006D2224" w:rsidRPr="006D2224" w:rsidRDefault="006D2224" w:rsidP="006D2224">
      <w:pPr>
        <w:rPr>
          <w:szCs w:val="28"/>
        </w:rPr>
      </w:pPr>
      <w:r w:rsidRPr="006D2224">
        <w:rPr>
          <w:b/>
          <w:szCs w:val="28"/>
        </w:rPr>
        <w:t xml:space="preserve">8. </w:t>
      </w:r>
      <w:r w:rsidRPr="006D2224">
        <w:rPr>
          <w:szCs w:val="28"/>
        </w:rPr>
        <w:t xml:space="preserve">Tìm tổng, hiệu cùa số lớn nhất có 4 chữ số khác nhau đều lẻ và số bé nhất có 4 chữ số khác nhau đều chẵn. </w:t>
      </w:r>
    </w:p>
    <w:p w:rsidR="006D2224" w:rsidRPr="006D2224" w:rsidRDefault="006D2224" w:rsidP="006D2224">
      <w:pPr>
        <w:rPr>
          <w:szCs w:val="28"/>
        </w:rPr>
      </w:pPr>
      <w:r w:rsidRPr="006D2224">
        <w:rPr>
          <w:b/>
          <w:szCs w:val="28"/>
        </w:rPr>
        <w:t xml:space="preserve">9. </w:t>
      </w:r>
      <w:r w:rsidRPr="006D2224">
        <w:rPr>
          <w:szCs w:val="28"/>
        </w:rPr>
        <w:t>Tích các số tự nhiên liến tiếp từ 70 đến 90 tận cùng = mấy chữ số 0 giống nhau.</w:t>
      </w:r>
    </w:p>
    <w:p w:rsidR="006D2224" w:rsidRPr="006D2224" w:rsidRDefault="006D2224" w:rsidP="006D2224">
      <w:pPr>
        <w:rPr>
          <w:szCs w:val="28"/>
        </w:rPr>
      </w:pPr>
      <w:r w:rsidRPr="006D2224">
        <w:rPr>
          <w:b/>
          <w:szCs w:val="28"/>
        </w:rPr>
        <w:t>10.</w:t>
      </w:r>
      <w:r w:rsidRPr="006D2224">
        <w:rPr>
          <w:szCs w:val="28"/>
        </w:rPr>
        <w:t xml:space="preserve"> An có 3 mảnh giấy, An xé mỗi mảnh làm 3 mảnh rồi lại xé mỗi mảnh làm 3 mảnh nhỏ hơn nữa, liệu cuối cùng An có thu về được 60 mảnh không?</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6. ĐIỀN SỐ</w:t>
      </w:r>
    </w:p>
    <w:p w:rsidR="006D2224" w:rsidRPr="006D2224" w:rsidRDefault="006D2224" w:rsidP="006D2224">
      <w:pPr>
        <w:rPr>
          <w:b/>
          <w:szCs w:val="28"/>
        </w:rPr>
      </w:pPr>
      <w:r w:rsidRPr="006D2224">
        <w:rPr>
          <w:b/>
          <w:szCs w:val="28"/>
        </w:rPr>
        <w:t>1.</w:t>
      </w:r>
    </w:p>
    <w:p w:rsidR="006D2224" w:rsidRPr="006D2224" w:rsidRDefault="006D2224" w:rsidP="006D2224">
      <w:pPr>
        <w:rPr>
          <w:szCs w:val="28"/>
        </w:rPr>
      </w:pPr>
      <w:r w:rsidRPr="006D2224">
        <w:rPr>
          <w:szCs w:val="28"/>
        </w:rPr>
        <w:t>a) ?? × ? = 97</w:t>
      </w:r>
    </w:p>
    <w:p w:rsidR="006D2224" w:rsidRPr="006D2224" w:rsidRDefault="006D2224" w:rsidP="006D2224">
      <w:pPr>
        <w:rPr>
          <w:b/>
          <w:szCs w:val="28"/>
        </w:rPr>
      </w:pPr>
      <w:r w:rsidRPr="006D2224">
        <w:rPr>
          <w:szCs w:val="28"/>
        </w:rPr>
        <w:t>b) ** × * = 291</w:t>
      </w:r>
    </w:p>
    <w:p w:rsidR="006D2224" w:rsidRPr="006D2224" w:rsidRDefault="006D2224" w:rsidP="006D2224">
      <w:pPr>
        <w:rPr>
          <w:b/>
          <w:szCs w:val="28"/>
        </w:rPr>
      </w:pPr>
      <w:r w:rsidRPr="006D2224">
        <w:rPr>
          <w:b/>
          <w:szCs w:val="28"/>
        </w:rPr>
        <w:t xml:space="preserve">2. </w:t>
      </w:r>
    </w:p>
    <w:p w:rsidR="006D2224" w:rsidRPr="006D2224" w:rsidRDefault="006D2224" w:rsidP="006D2224">
      <w:pPr>
        <w:rPr>
          <w:szCs w:val="28"/>
        </w:rPr>
      </w:pPr>
      <w:r w:rsidRPr="006D2224">
        <w:rPr>
          <w:b/>
          <w:noProof/>
          <w:szCs w:val="28"/>
        </w:rPr>
      </w:r>
      <w:r w:rsidRPr="006D2224">
        <w:rPr>
          <w:b/>
          <w:noProof/>
          <w:szCs w:val="28"/>
        </w:rPr>
        <w:pict>
          <v:group id="Group 740" o:spid="_x0000_s1032" style="width:102.05pt;height:142.5pt;mso-position-horizontal-relative:char;mso-position-vertical-relative:line" coordsize="12960,18097">
            <v:shapetype id="_x0000_t202" coordsize="21600,21600" o:spt="202" path="m,l,21600r21600,l21600,xe">
              <v:stroke joinstyle="miter"/>
              <v:path gradientshapeok="t" o:connecttype="rect"/>
            </v:shapetype>
            <v:shape id="Text Box 2" o:spid="_x0000_s1033" type="#_x0000_t202" style="position:absolute;width:12960;height:180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" stroked="f">
              <v:textbox style="mso-next-textbox:#Text Box 2;mso-fit-shape-to-text:t">
                <w:txbxContent>
                  <w:p w:rsidR="006D2224" w:rsidRDefault="006D2224" w:rsidP="006D2224">
                    <w:r>
                      <w:t xml:space="preserve">  52</w:t>
                    </w:r>
                  </w:p>
                  <w:p w:rsidR="006D2224" w:rsidRDefault="006D2224" w:rsidP="006D2224">
                    <w:pPr>
                      <w:rPr>
                        <w:szCs w:val="28"/>
                      </w:rPr>
                    </w:pPr>
                    <w:r w:rsidRPr="00FA02D4">
                      <w:rPr>
                        <w:szCs w:val="28"/>
                      </w:rPr>
                      <w:t>×</w:t>
                    </w:r>
                    <w:r>
                      <w:rPr>
                        <w:szCs w:val="28"/>
                      </w:rPr>
                      <w:t>??</w:t>
                    </w:r>
                  </w:p>
                  <w:p w:rsidR="006D2224" w:rsidRDefault="006D2224" w:rsidP="006D2224">
                    <w:pPr>
                      <w:spacing w:line="240" w:lineRule="auto"/>
                    </w:pPr>
                    <w:r>
                      <w:t>??</w:t>
                    </w:r>
                  </w:p>
                  <w:p w:rsidR="006D2224" w:rsidRDefault="006D2224" w:rsidP="006D2224">
                    <w:pPr>
                      <w:spacing w:line="240" w:lineRule="auto"/>
                    </w:pPr>
                    <w:r>
                      <w:t>??</w:t>
                    </w:r>
                    <w:r w:rsidRPr="00410B03">
                      <w:rPr>
                        <w:noProof/>
                      </w:rPr>
                      <w:t xml:space="preserve"> </w:t>
                    </w:r>
                  </w:p>
                  <w:p w:rsidR="006D2224" w:rsidRDefault="006D2224" w:rsidP="006D2224">
                    <w:pPr>
                      <w:spacing w:line="240" w:lineRule="auto"/>
                    </w:pPr>
                    <w:r>
                      <w:t>????</w:t>
                    </w:r>
                  </w:p>
                </w:txbxContent>
              </v:textbox>
            </v:shape>
            <v:line id="Straight Connector 737" o:spid="_x0000_s1034" style="position:absolute;visibility:visible" from="219,5193" to="4464,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" strokecolor="black [3200]" strokeweight=".5pt">
              <v:stroke joinstyle="miter"/>
            </v:line>
            <v:line id="Straight Connector 739" o:spid="_x0000_s1035" style="position:absolute;visibility:visible" from="219,9290" to="4464,9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" strokecolor="black [3200]" strokeweight=".5pt">
              <v:stroke joinstyle="miter"/>
            </v:line>
            <w10:wrap type="none"/>
            <w10:anchorlock/>
          </v:group>
        </w:pict>
      </w:r>
      <w:r w:rsidRPr="006D2224">
        <w:rPr>
          <w:b/>
          <w:noProof/>
          <w:szCs w:val="28"/>
        </w:rPr>
      </w:r>
      <w:r w:rsidRPr="006D2224">
        <w:rPr>
          <w:b/>
          <w:noProof/>
          <w:szCs w:val="28"/>
        </w:rPr>
        <w:pict>
          <v:group id="Group 742" o:spid="_x0000_s1028" style="width:102.05pt;height:142.5pt;mso-position-horizontal-relative:char;mso-position-vertical-relative:line" coordsize="12960,18097">
            <v:shape id="Text Box 2" o:spid="_x0000_s1029" type="#_x0000_t202" style="position:absolute;width:12960;height:180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" stroked="f">
              <v:textbox style="mso-fit-shape-to-text:t">
                <w:txbxContent>
                  <w:p w:rsidR="006D2224" w:rsidRDefault="006D2224" w:rsidP="006D2224">
                    <w:r>
                      <w:t xml:space="preserve">   92</w:t>
                    </w:r>
                  </w:p>
                  <w:p w:rsidR="006D2224" w:rsidRDefault="006D2224" w:rsidP="006D2224">
                    <w:pPr>
                      <w:rPr>
                        <w:szCs w:val="28"/>
                      </w:rPr>
                    </w:pPr>
                    <w:r>
                      <w:rPr>
                        <w:szCs w:val="28"/>
                      </w:rPr>
                      <w:t xml:space="preserve"> </w:t>
                    </w:r>
                    <w:r w:rsidRPr="00FA02D4">
                      <w:rPr>
                        <w:szCs w:val="28"/>
                      </w:rPr>
                      <w:t>×</w:t>
                    </w:r>
                    <w:r>
                      <w:rPr>
                        <w:szCs w:val="28"/>
                      </w:rPr>
                      <w:t>**</w:t>
                    </w:r>
                  </w:p>
                  <w:p w:rsidR="006D2224" w:rsidRDefault="006D2224" w:rsidP="006D2224">
                    <w:pPr>
                      <w:spacing w:line="240" w:lineRule="auto"/>
                    </w:pPr>
                    <w:r>
                      <w:t xml:space="preserve"> **0</w:t>
                    </w:r>
                  </w:p>
                  <w:p w:rsidR="006D2224" w:rsidRDefault="006D2224" w:rsidP="006D2224">
                    <w:pPr>
                      <w:spacing w:line="240" w:lineRule="auto"/>
                    </w:pPr>
                    <w:r>
                      <w:t xml:space="preserve"> **</w:t>
                    </w:r>
                  </w:p>
                  <w:p w:rsidR="006D2224" w:rsidRDefault="006D2224" w:rsidP="006D2224">
                    <w:pPr>
                      <w:spacing w:line="240" w:lineRule="auto"/>
                    </w:pPr>
                    <w:r>
                      <w:t>***0</w:t>
                    </w:r>
                  </w:p>
                </w:txbxContent>
              </v:textbox>
            </v:shape>
            <v:line id="Straight Connector 744" o:spid="_x0000_s1030" style="position:absolute;visibility:visible" from="219,5193" to="4464,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" strokecolor="black [3200]" strokeweight=".5pt">
              <v:stroke joinstyle="miter"/>
            </v:line>
            <v:line id="Straight Connector 745" o:spid="_x0000_s1031" style="position:absolute;visibility:visible" from="219,9290" to="4464,9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" strokecolor="black [3200]" strokeweight=".5pt">
              <v:stroke joinstyle="miter"/>
            </v:line>
            <w10:wrap type="none"/>
            <w10:anchorlock/>
          </v:group>
        </w:pict>
      </w:r>
    </w:p>
    <w:p w:rsidR="006D2224" w:rsidRPr="006D2224" w:rsidRDefault="006D2224" w:rsidP="006D2224">
      <w:pPr>
        <w:rPr>
          <w:szCs w:val="28"/>
        </w:rPr>
      </w:pPr>
      <w:r w:rsidRPr="006D2224">
        <w:rPr>
          <w:b/>
          <w:szCs w:val="28"/>
        </w:rPr>
        <w:lastRenderedPageBreak/>
        <w:t xml:space="preserve">3. </w:t>
      </w:r>
      <w:r w:rsidRPr="006D2224">
        <w:rPr>
          <w:szCs w:val="28"/>
        </w:rPr>
        <w:t xml:space="preserve">Tìm số tự nhiên </w:t>
      </w:r>
      <m:oMath>
        <m:acc>
          <m:accPr>
            <m:chr m:val="̅"/>
            <m:ctrlPr>
              <w:rPr>
                <w:rFonts w:ascii="Cambria Math"/>
                <w:szCs w:val="28"/>
              </w:rPr>
            </m:ctrlPr>
          </m:accPr>
          <m:e>
            <m:r>
              <m:rPr>
                <m:sty m:val="p"/>
              </m:rPr>
              <w:rPr>
                <w:rFonts w:ascii="Cambria Math"/>
                <w:szCs w:val="28"/>
              </w:rPr>
              <m:t>ab</m:t>
            </m:r>
          </m:e>
        </m:acc>
      </m:oMath>
    </w:p>
    <w:p w:rsidR="006D2224" w:rsidRPr="006D2224" w:rsidRDefault="006D2224" w:rsidP="006D2224">
      <w:pPr>
        <w:rPr>
          <w:szCs w:val="28"/>
        </w:rPr>
      </w:pPr>
      <m:oMath>
        <m:acc>
          <m:accPr>
            <m:chr m:val="̅"/>
            <m:ctrlPr>
              <w:rPr>
                <w:rFonts w:ascii="Cambria Math"/>
                <w:szCs w:val="28"/>
              </w:rPr>
            </m:ctrlPr>
          </m:accPr>
          <m:e>
            <m:r>
              <m:rPr>
                <m:sty m:val="p"/>
              </m:rPr>
              <w:rPr>
                <w:rFonts w:ascii="Cambria Math"/>
                <w:szCs w:val="28"/>
              </w:rPr>
              <m:t>aba</m:t>
            </m:r>
          </m:e>
        </m:acc>
      </m:oMath>
      <w:r w:rsidRPr="006D2224">
        <w:rPr>
          <w:szCs w:val="28"/>
        </w:rPr>
        <w:t xml:space="preserve"> × </w:t>
      </w:r>
      <m:oMath>
        <m:acc>
          <m:accPr>
            <m:chr m:val="̅"/>
            <m:ctrlPr>
              <w:rPr>
                <w:rFonts w:ascii="Cambria Math"/>
                <w:szCs w:val="28"/>
              </w:rPr>
            </m:ctrlPr>
          </m:accPr>
          <m:e>
            <m:r>
              <m:rPr>
                <m:sty m:val="p"/>
              </m:rPr>
              <w:rPr>
                <w:rFonts w:ascii="Cambria Math"/>
                <w:szCs w:val="28"/>
              </w:rPr>
              <m:t>ab</m:t>
            </m:r>
          </m:e>
        </m:acc>
      </m:oMath>
      <w:r w:rsidRPr="006D2224">
        <w:rPr>
          <w:szCs w:val="28"/>
        </w:rPr>
        <w:t xml:space="preserve"> = </w:t>
      </w:r>
      <m:oMath>
        <m:acc>
          <m:accPr>
            <m:chr m:val="̅"/>
            <m:ctrlPr>
              <w:rPr>
                <w:rFonts w:ascii="Cambria Math"/>
                <w:szCs w:val="28"/>
              </w:rPr>
            </m:ctrlPr>
          </m:accPr>
          <m:e>
            <m:r>
              <m:rPr>
                <m:sty m:val="p"/>
              </m:rPr>
              <w:rPr>
                <w:rFonts w:ascii="Cambria Math"/>
                <w:szCs w:val="28"/>
              </w:rPr>
              <m:t>abab</m:t>
            </m:r>
          </m:e>
        </m:acc>
      </m:oMath>
    </w:p>
    <w:p w:rsidR="006D2224" w:rsidRPr="006D2224" w:rsidRDefault="006D2224" w:rsidP="006D2224">
      <w:pPr>
        <w:rPr>
          <w:szCs w:val="28"/>
        </w:rPr>
      </w:pPr>
      <w:r w:rsidRPr="006D2224">
        <w:rPr>
          <w:b/>
          <w:szCs w:val="28"/>
        </w:rPr>
        <w:t xml:space="preserve">4. </w:t>
      </w:r>
      <w:r w:rsidRPr="006D2224">
        <w:rPr>
          <w:szCs w:val="28"/>
        </w:rPr>
        <w:t xml:space="preserve">Tìm số tự nhiên </w:t>
      </w:r>
      <m:oMath>
        <m:bar>
          <m:barPr>
            <m:pos m:val="top"/>
            <m:ctrlPr>
              <w:rPr>
                <w:rFonts w:ascii="Cambria Math"/>
                <w:szCs w:val="28"/>
              </w:rPr>
            </m:ctrlPr>
          </m:barPr>
          <m:e>
            <m:r>
              <m:rPr>
                <m:sty m:val="p"/>
              </m:rPr>
              <w:rPr>
                <w:rFonts w:ascii="Cambria Math"/>
                <w:szCs w:val="28"/>
              </w:rPr>
              <m:t>xy</m:t>
            </m:r>
          </m:e>
        </m:bar>
      </m:oMath>
    </w:p>
    <w:p w:rsidR="006D2224" w:rsidRPr="006D2224" w:rsidRDefault="006D2224" w:rsidP="006D2224">
      <w:pPr>
        <w:rPr>
          <w:szCs w:val="28"/>
        </w:rPr>
      </w:pPr>
      <w:r w:rsidRPr="006D2224">
        <w:rPr>
          <w:szCs w:val="28"/>
        </w:rPr>
        <w:t xml:space="preserve">x × y × </w:t>
      </w:r>
      <m:oMath>
        <m:bar>
          <m:barPr>
            <m:pos m:val="top"/>
            <m:ctrlPr>
              <w:rPr>
                <w:rFonts w:ascii="Cambria Math"/>
                <w:szCs w:val="28"/>
              </w:rPr>
            </m:ctrlPr>
          </m:barPr>
          <m:e>
            <m:r>
              <m:rPr>
                <m:sty m:val="p"/>
              </m:rPr>
              <w:rPr>
                <w:rFonts w:ascii="Cambria Math"/>
                <w:szCs w:val="28"/>
              </w:rPr>
              <m:t>xy</m:t>
            </m:r>
          </m:e>
        </m:bar>
      </m:oMath>
      <w:r w:rsidRPr="006D2224">
        <w:rPr>
          <w:szCs w:val="28"/>
        </w:rPr>
        <w:t xml:space="preserve"> = </w:t>
      </w:r>
      <m:oMath>
        <m:bar>
          <m:barPr>
            <m:pos m:val="top"/>
            <m:ctrlPr>
              <w:rPr>
                <w:rFonts w:ascii="Cambria Math"/>
                <w:szCs w:val="28"/>
              </w:rPr>
            </m:ctrlPr>
          </m:barPr>
          <m:e>
            <m:r>
              <m:rPr>
                <m:sty m:val="p"/>
              </m:rPr>
              <w:rPr>
                <w:rFonts w:ascii="Cambria Math"/>
                <w:szCs w:val="28"/>
              </w:rPr>
              <m:t>yyy</m:t>
            </m:r>
          </m:e>
        </m:bar>
      </m:oMath>
    </w:p>
    <w:p w:rsidR="006D2224" w:rsidRPr="006D2224" w:rsidRDefault="006D2224" w:rsidP="006D2224">
      <w:pPr>
        <w:rPr>
          <w:szCs w:val="28"/>
        </w:rPr>
      </w:pPr>
      <w:r w:rsidRPr="006D2224">
        <w:rPr>
          <w:b/>
          <w:noProof/>
          <w:szCs w:val="28"/>
        </w:rPr>
        <w:pict>
          <v:group id="Group 779" o:spid="_x0000_s1053" style="position:absolute;margin-left:187.95pt;margin-top:0;width:102pt;height:142.5pt;z-index:-251652096" coordsize="12960,18106" wrapcoords="-159 0 -159 21426 21600 21426 21600 0 -15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">
            <v:shape id="Text Box 2" o:spid="_x0000_s1054" type="#_x0000_t202" style="position:absolute;width:12960;height:181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" stroked="f">
              <v:textbox style="mso-fit-shape-to-text:t">
                <w:txbxContent>
                  <w:p w:rsidR="006D2224" w:rsidRDefault="006D2224" w:rsidP="006D2224">
                    <w:r>
                      <w:t xml:space="preserve">   abc</w:t>
                    </w:r>
                  </w:p>
                  <w:p w:rsidR="006D2224" w:rsidRPr="007706C4" w:rsidRDefault="006D2224" w:rsidP="006D2224">
                    <w:r w:rsidRPr="00FA02D4">
                      <w:rPr>
                        <w:szCs w:val="28"/>
                      </w:rPr>
                      <w:t>×</w:t>
                    </w:r>
                    <w:r>
                      <w:rPr>
                        <w:szCs w:val="28"/>
                      </w:rPr>
                      <w:t xml:space="preserve">   aa</w:t>
                    </w:r>
                  </w:p>
                  <w:p w:rsidR="006D2224" w:rsidRDefault="006D2224" w:rsidP="006D2224">
                    <w:pPr>
                      <w:spacing w:line="240" w:lineRule="auto"/>
                    </w:pPr>
                    <w:r>
                      <w:t xml:space="preserve">   abc</w:t>
                    </w:r>
                  </w:p>
                  <w:p w:rsidR="006D2224" w:rsidRDefault="006D2224" w:rsidP="006D2224">
                    <w:pPr>
                      <w:spacing w:line="240" w:lineRule="auto"/>
                    </w:pPr>
                    <w:r>
                      <w:t xml:space="preserve">  abc</w:t>
                    </w:r>
                  </w:p>
                  <w:p w:rsidR="006D2224" w:rsidRDefault="006D2224" w:rsidP="006D2224">
                    <w:pPr>
                      <w:spacing w:line="240" w:lineRule="auto"/>
                    </w:pPr>
                    <w:r>
                      <w:t xml:space="preserve">  **75</w:t>
                    </w:r>
                  </w:p>
                </w:txbxContent>
              </v:textbox>
            </v:shape>
            <v:line id="Straight Connector 753" o:spid="_x0000_s1055" style="position:absolute;visibility:visible" from="190,5238" to="5277,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" strokecolor="black [3200]" strokeweight=".5pt">
              <v:stroke joinstyle="miter"/>
            </v:line>
            <v:line id="Straight Connector 754" o:spid="_x0000_s1056" style="position:absolute;visibility:visible" from="190,9239" to="5276,9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" strokecolor="black [3200]" strokeweight=".5pt">
              <v:stroke joinstyle="miter"/>
            </v:line>
            <w10:wrap type="tight"/>
          </v:group>
        </w:pict>
      </w:r>
      <w:r w:rsidRPr="006D2224">
        <w:rPr>
          <w:b/>
          <w:noProof/>
          <w:szCs w:val="28"/>
        </w:rPr>
        <w:pict>
          <v:group id="Group 750" o:spid="_x0000_s1049" style="position:absolute;margin-left:49.2pt;margin-top:.5pt;width:102pt;height:142.5pt;z-index:-251653120" coordsize="12960,18106" wrapcoords="-159 0 -159 21426 21600 21426 21600 0 -15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">
            <v:shape id="Text Box 2" o:spid="_x0000_s1050" type="#_x0000_t202" style="position:absolute;width:12960;height:181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" stroked="f">
              <v:textbox style="mso-fit-shape-to-text:t">
                <w:txbxContent>
                  <w:p w:rsidR="006D2224" w:rsidRDefault="006D2224" w:rsidP="006D2224">
                    <w:r>
                      <w:t xml:space="preserve">   abc</w:t>
                    </w:r>
                  </w:p>
                  <w:p w:rsidR="006D2224" w:rsidRPr="007706C4" w:rsidRDefault="006D2224" w:rsidP="006D2224">
                    <w:r w:rsidRPr="00FA02D4">
                      <w:rPr>
                        <w:szCs w:val="28"/>
                      </w:rPr>
                      <w:t>×</w:t>
                    </w:r>
                    <w:r>
                      <w:rPr>
                        <w:szCs w:val="28"/>
                      </w:rPr>
                      <w:t xml:space="preserve">   aa</w:t>
                    </w:r>
                  </w:p>
                  <w:p w:rsidR="006D2224" w:rsidRDefault="006D2224" w:rsidP="006D2224">
                    <w:pPr>
                      <w:spacing w:line="240" w:lineRule="auto"/>
                    </w:pPr>
                    <w:r>
                      <w:t xml:space="preserve">   aba</w:t>
                    </w:r>
                  </w:p>
                  <w:p w:rsidR="006D2224" w:rsidRDefault="006D2224" w:rsidP="006D2224">
                    <w:pPr>
                      <w:spacing w:line="240" w:lineRule="auto"/>
                    </w:pPr>
                    <w:r>
                      <w:t xml:space="preserve">  aba</w:t>
                    </w:r>
                  </w:p>
                  <w:p w:rsidR="006D2224" w:rsidRDefault="006D2224" w:rsidP="006D2224">
                    <w:pPr>
                      <w:spacing w:line="240" w:lineRule="auto"/>
                    </w:pPr>
                    <w:r>
                      <w:t xml:space="preserve">  aaaa</w:t>
                    </w:r>
                  </w:p>
                </w:txbxContent>
              </v:textbox>
            </v:shape>
            <v:line id="Straight Connector 748" o:spid="_x0000_s1051" style="position:absolute;visibility:visible" from="193,5215" to="5280,5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" strokecolor="black [3200]" strokeweight=".5pt">
              <v:stroke joinstyle="miter"/>
            </v:line>
            <v:line id="Straight Connector 749" o:spid="_x0000_s1052" style="position:absolute;visibility:visible" from="193,9272" to="5279,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" strokecolor="black [3200]" strokeweight=".5pt">
              <v:stroke joinstyle="miter"/>
            </v:line>
            <w10:wrap type="tight"/>
          </v:group>
        </w:pict>
      </w:r>
      <w:r w:rsidRPr="006D2224">
        <w:rPr>
          <w:b/>
          <w:szCs w:val="28"/>
        </w:rPr>
        <w:t xml:space="preserve">5.   </w:t>
      </w:r>
      <w:r w:rsidRPr="006D2224">
        <w:rPr>
          <w:szCs w:val="28"/>
        </w:rPr>
        <w:t xml:space="preserve">a)                                                              b) </w:t>
      </w:r>
    </w:p>
    <w:p w:rsidR="006D2224" w:rsidRPr="006D2224" w:rsidRDefault="006D2224" w:rsidP="006D2224"/>
    <w:p w:rsidR="006D2224" w:rsidRPr="006D2224" w:rsidRDefault="006D2224" w:rsidP="006D2224"/>
    <w:p w:rsidR="006D2224" w:rsidRPr="006D2224" w:rsidRDefault="006D2224" w:rsidP="006D2224">
      <w:pPr>
        <w:rPr>
          <w:b/>
          <w:szCs w:val="28"/>
        </w:rPr>
      </w:pPr>
    </w:p>
    <w:p w:rsidR="006D2224" w:rsidRPr="006D2224" w:rsidRDefault="006D2224" w:rsidP="006D2224">
      <w:pPr>
        <w:rPr>
          <w:b/>
          <w:szCs w:val="28"/>
        </w:rPr>
      </w:pPr>
      <w:r w:rsidRPr="006D2224">
        <w:rPr>
          <w:b/>
          <w:noProof/>
          <w:szCs w:val="28"/>
        </w:rPr>
        <w:pict>
          <v:group id="Group 760" o:spid="_x0000_s1057" style="position:absolute;margin-left:42.25pt;margin-top:8.5pt;width:102pt;height:116.4pt;z-index:-251651072" coordsize="12960,14792" wrapcoords="-159 0 -159 21390 21600 21390 21600 0 -15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">
            <v:shape id="Text Box 2" o:spid="_x0000_s1058" type="#_x0000_t202" style="position:absolute;width:12960;height:1479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" stroked="f">
              <v:textbox style="mso-fit-shape-to-text:t">
                <w:txbxContent>
                  <w:p w:rsidR="006D2224" w:rsidRDefault="006D2224" w:rsidP="006D2224">
                    <w:r>
                      <w:t xml:space="preserve"> **     a  </w:t>
                    </w:r>
                  </w:p>
                  <w:p w:rsidR="006D2224" w:rsidRPr="007706C4" w:rsidRDefault="006D2224" w:rsidP="006D2224">
                    <w:r>
                      <w:rPr>
                        <w:szCs w:val="28"/>
                      </w:rPr>
                      <w:t xml:space="preserve"> **     a</w:t>
                    </w:r>
                  </w:p>
                  <w:p w:rsidR="006D2224" w:rsidRDefault="006D2224" w:rsidP="006D2224">
                    <w:pPr>
                      <w:spacing w:line="240" w:lineRule="auto"/>
                    </w:pPr>
                    <w:r>
                      <w:t xml:space="preserve">   8   </w:t>
                    </w:r>
                  </w:p>
                  <w:p w:rsidR="006D2224" w:rsidRDefault="006D2224" w:rsidP="006D2224">
                    <w:pPr>
                      <w:spacing w:line="240" w:lineRule="auto"/>
                    </w:pPr>
                  </w:p>
                </w:txbxContent>
              </v:textbox>
            </v:shape>
            <v:line id="Straight Connector 757" o:spid="_x0000_s1059" style="position:absolute;visibility:visible" from="4616,2779" to="8515,2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" strokecolor="black [3200]" strokeweight=".5pt">
              <v:stroke joinstyle="miter"/>
            </v:line>
            <v:line id="Straight Connector 758" o:spid="_x0000_s1060" style="position:absolute;visibility:visible" from="358,4930" to="4303,4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" strokecolor="black [3200]" strokeweight=".5pt">
              <v:stroke joinstyle="miter"/>
            </v:line>
            <v:line id="Straight Connector 759" o:spid="_x0000_s1061" style="position:absolute;visibility:visible" from="4572,762" to="4572,5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" strokecolor="black [3200]" strokeweight=".5pt">
              <v:stroke joinstyle="miter"/>
            </v:line>
            <w10:wrap type="tight"/>
          </v:group>
        </w:pict>
      </w:r>
      <w:r w:rsidRPr="006D2224">
        <w:rPr>
          <w:noProof/>
          <w:szCs w:val="28"/>
        </w:rPr>
        <w:pict>
          <v:group id="Group 769" o:spid="_x0000_s1036" style="position:absolute;margin-left:187.2pt;margin-top:8.55pt;width:102.05pt;height:142.5pt;z-index:-251656192" coordsize="12960,18097" wrapcoords="-159 0 -159 21426 21600 21426 21600 0 -15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">
            <v:shape id="Text Box 2" o:spid="_x0000_s1037" type="#_x0000_t202" style="position:absolute;width:12960;height:180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" stroked="f">
              <v:textbox style="mso-fit-shape-to-text:t">
                <w:txbxContent>
                  <w:p w:rsidR="006D2224" w:rsidRDefault="006D2224" w:rsidP="006D2224">
                    <w:r>
                      <w:t xml:space="preserve">****   11  </w:t>
                    </w:r>
                  </w:p>
                  <w:p w:rsidR="006D2224" w:rsidRPr="007706C4" w:rsidRDefault="006D2224" w:rsidP="006D2224">
                    <w:r>
                      <w:rPr>
                        <w:szCs w:val="28"/>
                      </w:rPr>
                      <w:t xml:space="preserve">  **     **</w:t>
                    </w:r>
                  </w:p>
                  <w:p w:rsidR="006D2224" w:rsidRDefault="006D2224" w:rsidP="006D2224">
                    <w:pPr>
                      <w:spacing w:line="240" w:lineRule="auto"/>
                    </w:pPr>
                    <w:r>
                      <w:t xml:space="preserve">    3*</w:t>
                    </w:r>
                  </w:p>
                  <w:p w:rsidR="006D2224" w:rsidRDefault="006D2224" w:rsidP="006D2224">
                    <w:pPr>
                      <w:spacing w:line="240" w:lineRule="auto"/>
                    </w:pPr>
                    <w:r>
                      <w:t xml:space="preserve">    **   </w:t>
                    </w:r>
                  </w:p>
                  <w:p w:rsidR="006D2224" w:rsidRDefault="006D2224" w:rsidP="006D2224">
                    <w:pPr>
                      <w:spacing w:line="240" w:lineRule="auto"/>
                    </w:pPr>
                    <w:r>
                      <w:t xml:space="preserve">      0</w:t>
                    </w:r>
                  </w:p>
                </w:txbxContent>
              </v:textbox>
            </v:shape>
            <v:line id="Straight Connector 763" o:spid="_x0000_s1038" style="position:absolute;visibility:visible" from="5666,2768" to="9565,2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" strokecolor="black [3200]" strokeweight=".5pt">
              <v:stroke joinstyle="miter"/>
            </v:line>
            <v:line id="Straight Connector 765" o:spid="_x0000_s1039" style="position:absolute;visibility:visible" from="5666,708" to="5666,5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" strokecolor="black [3200]" strokeweight=".5pt">
              <v:stroke joinstyle="miter"/>
            </v:line>
            <v:line id="Straight Connector 764" o:spid="_x0000_s1040" style="position:absolute;visibility:visible" from="321,4893" to="5002,4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" strokecolor="black [3200]" strokeweight=".5pt">
              <v:stroke joinstyle="miter"/>
            </v:line>
            <v:line id="Straight Connector 768" o:spid="_x0000_s1041" style="position:absolute;visibility:visible" from="1609,8886" to="5033,8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" strokecolor="black [3200]" strokeweight=".5pt">
              <v:stroke joinstyle="miter"/>
            </v:line>
            <w10:wrap type="tight"/>
          </v:group>
        </w:pict>
      </w:r>
      <w:r w:rsidRPr="006D2224">
        <w:rPr>
          <w:b/>
          <w:szCs w:val="28"/>
        </w:rPr>
        <w:t xml:space="preserve">6.   </w:t>
      </w:r>
      <w:r w:rsidRPr="006D2224">
        <w:rPr>
          <w:szCs w:val="28"/>
        </w:rPr>
        <w:t>a)</w:t>
      </w:r>
      <w:r w:rsidRPr="006D2224">
        <w:rPr>
          <w:b/>
          <w:szCs w:val="28"/>
        </w:rPr>
        <w:t xml:space="preserve">                                                                                                 </w:t>
      </w:r>
      <w:r w:rsidRPr="006D2224">
        <w:rPr>
          <w:szCs w:val="28"/>
        </w:rPr>
        <w:t>b)</w:t>
      </w:r>
      <w:r w:rsidRPr="006D2224">
        <w:rPr>
          <w:b/>
          <w:szCs w:val="28"/>
        </w:rPr>
        <w:t xml:space="preserve">                                 </w:t>
      </w:r>
    </w:p>
    <w:p w:rsidR="006D2224" w:rsidRPr="006D2224" w:rsidRDefault="006D2224" w:rsidP="006D2224">
      <w:pPr>
        <w:rPr>
          <w:b/>
          <w:szCs w:val="28"/>
        </w:rPr>
      </w:pPr>
      <w:r w:rsidRPr="006D2224">
        <w:rPr>
          <w:b/>
          <w:noProof/>
          <w:szCs w:val="28"/>
        </w:rPr>
        <w:t xml:space="preserve"> </w:t>
      </w:r>
    </w:p>
    <w:p w:rsidR="006D2224" w:rsidRPr="006D2224" w:rsidRDefault="006D2224" w:rsidP="006D2224">
      <w:pPr>
        <w:rPr>
          <w:b/>
          <w:szCs w:val="28"/>
        </w:rPr>
      </w:pPr>
    </w:p>
    <w:p w:rsidR="006D2224" w:rsidRPr="006D2224" w:rsidRDefault="006D2224" w:rsidP="006D2224">
      <w:pPr>
        <w:rPr>
          <w:b/>
          <w:szCs w:val="28"/>
        </w:rPr>
      </w:pPr>
    </w:p>
    <w:p w:rsidR="006D2224" w:rsidRPr="006D2224" w:rsidRDefault="006D2224" w:rsidP="006D2224">
      <w:pPr>
        <w:rPr>
          <w:szCs w:val="28"/>
        </w:rPr>
      </w:pPr>
      <w:r w:rsidRPr="006D2224">
        <w:rPr>
          <w:b/>
          <w:szCs w:val="28"/>
        </w:rPr>
        <w:t xml:space="preserve">7. </w:t>
      </w:r>
      <w:r w:rsidRPr="006D2224">
        <w:rPr>
          <w:szCs w:val="28"/>
        </w:rPr>
        <w:t xml:space="preserve">Tìm số tự nhiên </w:t>
      </w:r>
      <m:oMath>
        <m:acc>
          <m:accPr>
            <m:chr m:val="̅"/>
            <m:ctrlPr>
              <w:rPr>
                <w:rFonts w:ascii="Cambria Math"/>
                <w:szCs w:val="28"/>
              </w:rPr>
            </m:ctrlPr>
          </m:accPr>
          <m:e>
            <m:r>
              <m:rPr>
                <m:sty m:val="p"/>
              </m:rPr>
              <w:rPr>
                <w:rFonts w:ascii="Cambria Math"/>
                <w:szCs w:val="28"/>
              </w:rPr>
              <m:t>ab</m:t>
            </m:r>
          </m:e>
        </m:acc>
      </m:oMath>
    </w:p>
    <w:p w:rsidR="006D2224" w:rsidRPr="006D2224" w:rsidRDefault="006D2224" w:rsidP="006D2224">
      <w:pPr>
        <w:ind w:firstLine="2127"/>
        <w:rPr>
          <w:b/>
          <w:szCs w:val="28"/>
        </w:rPr>
      </w:pPr>
      <m:oMath>
        <m:acc>
          <m:accPr>
            <m:chr m:val="̅"/>
            <m:ctrlPr>
              <w:rPr>
                <w:rFonts w:ascii="Cambria Math"/>
                <w:szCs w:val="28"/>
              </w:rPr>
            </m:ctrlPr>
          </m:accPr>
          <m:e>
            <m:r>
              <m:rPr>
                <m:sty m:val="p"/>
              </m:rPr>
              <w:rPr>
                <w:rFonts w:ascii="Cambria Math"/>
                <w:szCs w:val="28"/>
              </w:rPr>
              <m:t>ab</m:t>
            </m:r>
          </m:e>
        </m:acc>
        <m:r>
          <w:rPr>
            <w:rFonts w:ascii="Cambria Math"/>
            <w:szCs w:val="28"/>
          </w:rPr>
          <m:t xml:space="preserve"> </m:t>
        </m:r>
      </m:oMath>
      <w:r w:rsidRPr="006D2224">
        <w:rPr>
          <w:szCs w:val="28"/>
        </w:rPr>
        <w:t xml:space="preserve">× = </w:t>
      </w:r>
      <m:oMath>
        <m:acc>
          <m:accPr>
            <m:chr m:val="̅"/>
            <m:ctrlPr>
              <w:rPr>
                <w:rFonts w:ascii="Cambria Math"/>
                <w:szCs w:val="28"/>
              </w:rPr>
            </m:ctrlPr>
          </m:accPr>
          <m:e>
            <m:r>
              <m:rPr>
                <m:sty m:val="p"/>
              </m:rPr>
              <w:rPr>
                <w:rFonts w:ascii="Cambria Math"/>
                <w:szCs w:val="28"/>
              </w:rPr>
              <m:t>1ab</m:t>
            </m:r>
          </m:e>
        </m:acc>
      </m:oMath>
    </w:p>
    <w:p w:rsidR="006D2224" w:rsidRPr="006D2224" w:rsidRDefault="006D2224" w:rsidP="006D2224">
      <w:pPr>
        <w:rPr>
          <w:szCs w:val="28"/>
        </w:rPr>
      </w:pPr>
      <w:r w:rsidRPr="006D2224">
        <w:rPr>
          <w:b/>
          <w:noProof/>
          <w:szCs w:val="28"/>
        </w:rPr>
        <w:pict>
          <v:group id="Group 778" o:spid="_x0000_s1046" style="position:absolute;margin-left:227.3pt;margin-top:1.45pt;width:102pt;height:142.5pt;z-index:-251654144" coordsize="12960,18106" wrapcoords="-159 0 -159 21426 21600 21426 21600 0 -15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">
            <v:shape id="Text Box 2" o:spid="_x0000_s1047" type="#_x0000_t202" style="position:absolute;width:12960;height:181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" stroked="f">
              <v:textbox style="mso-fit-shape-to-text:t">
                <w:txbxContent>
                  <w:p w:rsidR="006D2224" w:rsidRDefault="006D2224" w:rsidP="006D2224">
                    <w:r>
                      <w:t xml:space="preserve">    abc</w:t>
                    </w:r>
                  </w:p>
                  <w:p w:rsidR="006D2224" w:rsidRPr="007706C4" w:rsidRDefault="006D2224" w:rsidP="006D2224">
                    <w:r w:rsidRPr="00FA02D4">
                      <w:rPr>
                        <w:szCs w:val="28"/>
                      </w:rPr>
                      <w:t>×</w:t>
                    </w:r>
                    <w:r>
                      <w:rPr>
                        <w:szCs w:val="28"/>
                      </w:rPr>
                      <w:t xml:space="preserve">     5</w:t>
                    </w:r>
                  </w:p>
                  <w:p w:rsidR="006D2224" w:rsidRDefault="006D2224" w:rsidP="006D2224">
                    <w:pPr>
                      <w:spacing w:line="240" w:lineRule="auto"/>
                    </w:pPr>
                    <w:r>
                      <w:t xml:space="preserve">    dad</w:t>
                    </w:r>
                  </w:p>
                  <w:p w:rsidR="006D2224" w:rsidRDefault="006D2224" w:rsidP="006D2224">
                    <w:pPr>
                      <w:spacing w:line="240" w:lineRule="auto"/>
                    </w:pPr>
                    <w:r>
                      <w:t xml:space="preserve">   </w:t>
                    </w:r>
                  </w:p>
                  <w:p w:rsidR="006D2224" w:rsidRDefault="006D2224" w:rsidP="006D2224">
                    <w:pPr>
                      <w:spacing w:line="240" w:lineRule="auto"/>
                    </w:pPr>
                  </w:p>
                </w:txbxContent>
              </v:textbox>
            </v:shape>
            <v:line id="Straight Connector 776" o:spid="_x0000_s1048" style="position:absolute;visibility:visible" from="193,5215" to="5280,5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" strokecolor="black [3200]" strokeweight=".5pt">
              <v:stroke joinstyle="miter"/>
            </v:line>
            <w10:wrap type="tight"/>
          </v:group>
        </w:pict>
      </w:r>
      <w:r w:rsidRPr="006D2224">
        <w:rPr>
          <w:b/>
          <w:noProof/>
          <w:szCs w:val="28"/>
        </w:rPr>
        <w:pict>
          <v:group id="Group 770" o:spid="_x0000_s1042" style="position:absolute;margin-left:44.75pt;margin-top:1.3pt;width:145.4pt;height:142.5pt;z-index:-251655168;mso-width-relative:margin;mso-height-relative:margin" coordsize="18506,18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">
            <v:shape id="Text Box 2" o:spid="_x0000_s1043" type="#_x0000_t202" style="position:absolute;width:18506;height:1810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" stroked="f">
              <v:textbox style="mso-fit-shape-to-text:t">
                <w:txbxContent>
                  <w:p w:rsidR="006D2224" w:rsidRDefault="006D2224" w:rsidP="006D2224">
                    <w:r>
                      <w:t xml:space="preserve">     ac</w:t>
                    </w:r>
                  </w:p>
                  <w:p w:rsidR="006D2224" w:rsidRPr="007706C4" w:rsidRDefault="006D2224" w:rsidP="006D2224">
                    <w:r w:rsidRPr="00FA02D4">
                      <w:rPr>
                        <w:szCs w:val="28"/>
                      </w:rPr>
                      <w:t>×</w:t>
                    </w:r>
                    <w:r>
                      <w:rPr>
                        <w:szCs w:val="28"/>
                      </w:rPr>
                      <w:t xml:space="preserve">   cc</w:t>
                    </w:r>
                  </w:p>
                  <w:p w:rsidR="006D2224" w:rsidRDefault="006D2224" w:rsidP="006D2224">
                    <w:pPr>
                      <w:spacing w:line="240" w:lineRule="auto"/>
                    </w:pPr>
                    <w:r>
                      <w:t xml:space="preserve">     ac</w:t>
                    </w:r>
                  </w:p>
                  <w:p w:rsidR="006D2224" w:rsidRDefault="006D2224" w:rsidP="006D2224">
                    <w:pPr>
                      <w:spacing w:line="240" w:lineRule="auto"/>
                    </w:pPr>
                    <w:r>
                      <w:t xml:space="preserve">   ac</w:t>
                    </w:r>
                  </w:p>
                  <w:p w:rsidR="006D2224" w:rsidRDefault="006D2224" w:rsidP="006D2224">
                    <w:pPr>
                      <w:spacing w:line="240" w:lineRule="auto"/>
                    </w:pPr>
                    <w:r>
                      <w:t xml:space="preserve"> cbbc</w:t>
                    </w:r>
                  </w:p>
                </w:txbxContent>
              </v:textbox>
            </v:shape>
            <v:line id="Straight Connector 772" o:spid="_x0000_s1044" style="position:absolute;visibility:visible" from="193,5215" to="5280,5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" strokecolor="black [3200]" strokeweight=".5pt">
              <v:stroke joinstyle="miter"/>
            </v:line>
            <v:line id="Straight Connector 773" o:spid="_x0000_s1045" style="position:absolute;visibility:visible" from="193,9272" to="5279,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" strokecolor="black [3200]" strokeweight=".5pt">
              <v:stroke joinstyle="miter"/>
            </v:line>
            <w10:wrap type="square"/>
          </v:group>
        </w:pict>
      </w:r>
      <w:r w:rsidRPr="006D2224">
        <w:rPr>
          <w:b/>
          <w:szCs w:val="28"/>
        </w:rPr>
        <w:t xml:space="preserve">8.    </w:t>
      </w:r>
      <w:r w:rsidRPr="006D2224">
        <w:rPr>
          <w:szCs w:val="28"/>
        </w:rPr>
        <w:t>a)</w:t>
      </w:r>
      <w:r w:rsidRPr="006D2224">
        <w:rPr>
          <w:b/>
          <w:szCs w:val="28"/>
        </w:rPr>
        <w:t xml:space="preserve">                                                                 </w:t>
      </w:r>
      <w:r w:rsidRPr="006D2224">
        <w:rPr>
          <w:szCs w:val="28"/>
        </w:rPr>
        <w:t>b)</w:t>
      </w:r>
      <w:r w:rsidRPr="006D2224">
        <w:rPr>
          <w:b/>
          <w:szCs w:val="28"/>
        </w:rPr>
        <w:t xml:space="preserve">                                                                                   </w:t>
      </w:r>
    </w:p>
    <w:p w:rsidR="006D2224" w:rsidRPr="006D2224" w:rsidRDefault="006D2224" w:rsidP="006D2224">
      <w:pPr>
        <w:rPr>
          <w:b/>
          <w:szCs w:val="28"/>
        </w:rPr>
      </w:pPr>
    </w:p>
    <w:p w:rsidR="006D2224" w:rsidRPr="006D2224" w:rsidRDefault="006D2224" w:rsidP="006D2224">
      <w:pPr>
        <w:rPr>
          <w:b/>
          <w:szCs w:val="28"/>
        </w:rPr>
      </w:pPr>
    </w:p>
    <w:p w:rsidR="006D2224" w:rsidRPr="006D2224" w:rsidRDefault="006D2224" w:rsidP="006D2224">
      <w:pPr>
        <w:rPr>
          <w:b/>
          <w:szCs w:val="28"/>
        </w:rPr>
      </w:pPr>
    </w:p>
    <w:p w:rsidR="006D2224" w:rsidRPr="006D2224" w:rsidRDefault="006D2224" w:rsidP="006D2224">
      <w:pPr>
        <w:rPr>
          <w:b/>
          <w:szCs w:val="28"/>
        </w:rPr>
      </w:pPr>
    </w:p>
    <w:p w:rsidR="006D2224" w:rsidRPr="006D2224" w:rsidRDefault="006D2224" w:rsidP="006D2224">
      <w:pPr>
        <w:rPr>
          <w:szCs w:val="28"/>
        </w:rPr>
      </w:pPr>
      <w:r w:rsidRPr="006D2224">
        <w:rPr>
          <w:b/>
          <w:noProof/>
          <w:szCs w:val="28"/>
        </w:rPr>
        <w:drawing>
          <wp:anchor distT="0" distB="0" distL="114300" distR="114300" simplePos="0" relativeHeight="251666432" behindDoc="1" locked="0" layoutInCell="1" allowOverlap="1">
            <wp:simplePos x="0" y="0"/>
            <wp:positionH relativeFrom="column">
              <wp:posOffset>3905885</wp:posOffset>
            </wp:positionH>
            <wp:positionV relativeFrom="paragraph">
              <wp:posOffset>31115</wp:posOffset>
            </wp:positionV>
            <wp:extent cx="1628140" cy="1210945"/>
            <wp:effectExtent l="19050" t="0" r="0" b="0"/>
            <wp:wrapSquare wrapText="bothSides"/>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28140" cy="1210945"/>
                    </a:xfrm>
                    <a:prstGeom prst="rect">
                      <a:avLst/>
                    </a:prstGeom>
                    <a:noFill/>
                  </pic:spPr>
                </pic:pic>
              </a:graphicData>
            </a:graphic>
          </wp:anchor>
        </w:drawing>
      </w:r>
      <w:r w:rsidRPr="006D2224">
        <w:rPr>
          <w:b/>
          <w:szCs w:val="28"/>
        </w:rPr>
        <w:t xml:space="preserve">9. </w:t>
      </w:r>
      <w:r w:rsidRPr="006D2224">
        <w:rPr>
          <w:szCs w:val="28"/>
        </w:rPr>
        <w:t xml:space="preserve">Tìm số tự nhiên </w:t>
      </w:r>
      <m:oMath>
        <m:acc>
          <m:accPr>
            <m:chr m:val="̅"/>
            <m:ctrlPr>
              <w:rPr>
                <w:rFonts w:ascii="Cambria Math"/>
                <w:szCs w:val="28"/>
              </w:rPr>
            </m:ctrlPr>
          </m:accPr>
          <m:e>
            <m:r>
              <m:rPr>
                <m:sty m:val="p"/>
              </m:rPr>
              <w:rPr>
                <w:rFonts w:ascii="Cambria Math"/>
                <w:szCs w:val="28"/>
              </w:rPr>
              <m:t>abc</m:t>
            </m:r>
          </m:e>
        </m:acc>
      </m:oMath>
      <w:r w:rsidRPr="006D2224">
        <w:rPr>
          <w:szCs w:val="28"/>
        </w:rPr>
        <w:t xml:space="preserve"> biết </w:t>
      </w:r>
      <m:oMath>
        <m:acc>
          <m:accPr>
            <m:chr m:val="̅"/>
            <m:ctrlPr>
              <w:rPr>
                <w:rFonts w:ascii="Cambria Math"/>
                <w:szCs w:val="28"/>
              </w:rPr>
            </m:ctrlPr>
          </m:accPr>
          <m:e>
            <m:r>
              <m:rPr>
                <m:sty m:val="p"/>
              </m:rPr>
              <w:rPr>
                <w:rFonts w:ascii="Cambria Math"/>
                <w:szCs w:val="28"/>
              </w:rPr>
              <m:t>abc</m:t>
            </m:r>
          </m:e>
        </m:acc>
      </m:oMath>
      <w:r w:rsidRPr="006D2224">
        <w:rPr>
          <w:szCs w:val="28"/>
        </w:rPr>
        <w:t xml:space="preserve"> × 9 = </w:t>
      </w:r>
      <m:oMath>
        <m:acc>
          <m:accPr>
            <m:chr m:val="̅"/>
            <m:ctrlPr>
              <w:rPr>
                <w:rFonts w:ascii="Cambria Math"/>
                <w:szCs w:val="28"/>
              </w:rPr>
            </m:ctrlPr>
          </m:accPr>
          <m:e>
            <m:r>
              <m:rPr>
                <m:sty m:val="p"/>
              </m:rPr>
              <w:rPr>
                <w:rFonts w:ascii="Cambria Math"/>
                <w:szCs w:val="28"/>
              </w:rPr>
              <m:t>1abc</m:t>
            </m:r>
          </m:e>
        </m:acc>
      </m:oMath>
      <w:r w:rsidRPr="006D2224">
        <w:rPr>
          <w:szCs w:val="28"/>
        </w:rPr>
        <w:t xml:space="preserve"> </w:t>
      </w:r>
    </w:p>
    <w:p w:rsidR="006D2224" w:rsidRPr="006D2224" w:rsidRDefault="006D2224" w:rsidP="006D2224">
      <w:pPr>
        <w:rPr>
          <w:szCs w:val="28"/>
        </w:rPr>
      </w:pPr>
      <w:r w:rsidRPr="006D2224">
        <w:rPr>
          <w:b/>
          <w:szCs w:val="28"/>
        </w:rPr>
        <w:t xml:space="preserve">10. </w:t>
      </w:r>
      <w:r w:rsidRPr="006D2224">
        <w:rPr>
          <w:szCs w:val="28"/>
        </w:rPr>
        <w:t>Cho 6 số 1, 2, 3, 4, 5 và 6</w:t>
      </w:r>
    </w:p>
    <w:p w:rsidR="006D2224" w:rsidRPr="006D2224" w:rsidRDefault="006D2224" w:rsidP="006D2224">
      <w:pPr>
        <w:rPr>
          <w:szCs w:val="28"/>
        </w:rPr>
      </w:pPr>
      <w:r w:rsidRPr="006D2224">
        <w:rPr>
          <w:szCs w:val="28"/>
        </w:rPr>
        <w:t>Điền vào các ô trống để tổng 3 số trên một cạnh của tam giác đều bằng 12</w:t>
      </w:r>
    </w:p>
    <w:p w:rsidR="006D2224" w:rsidRPr="006D2224" w:rsidRDefault="006D2224" w:rsidP="006D2224">
      <w:pPr>
        <w:rPr>
          <w:szCs w:val="28"/>
        </w:rPr>
      </w:pPr>
      <w:r w:rsidRPr="006D2224">
        <w:rPr>
          <w:szCs w:val="28"/>
        </w:rPr>
        <w:tab/>
        <w:t xml:space="preserve">      </w:t>
      </w:r>
    </w:p>
    <w:p w:rsidR="006D2224" w:rsidRPr="006D2224" w:rsidRDefault="006D2224" w:rsidP="006D2224">
      <w:pPr>
        <w:jc w:val="center"/>
        <w:rPr>
          <w:b/>
          <w:szCs w:val="28"/>
        </w:rPr>
      </w:pPr>
    </w:p>
    <w:p w:rsidR="006D2224" w:rsidRPr="006D2224" w:rsidRDefault="006D2224" w:rsidP="006D2224">
      <w:pPr>
        <w:rPr>
          <w:b/>
          <w:szCs w:val="28"/>
        </w:rPr>
      </w:pPr>
      <w:r w:rsidRPr="006D2224">
        <w:rPr>
          <w:b/>
          <w:szCs w:val="28"/>
        </w:rPr>
        <w:lastRenderedPageBreak/>
        <w:br w:type="page"/>
      </w:r>
    </w:p>
    <w:p w:rsidR="006D2224" w:rsidRPr="006D2224" w:rsidRDefault="006D2224" w:rsidP="006D2224">
      <w:pPr>
        <w:jc w:val="center"/>
        <w:rPr>
          <w:b/>
          <w:szCs w:val="28"/>
        </w:rPr>
      </w:pPr>
      <w:r w:rsidRPr="006D2224">
        <w:rPr>
          <w:b/>
          <w:szCs w:val="28"/>
        </w:rPr>
        <w:lastRenderedPageBreak/>
        <w:t>7. TÌM SỐ THEO ĐIỀU KIỆN CHỮ SỐ</w:t>
      </w:r>
    </w:p>
    <w:p w:rsidR="006D2224" w:rsidRPr="006D2224" w:rsidRDefault="006D2224" w:rsidP="006D2224">
      <w:pPr>
        <w:rPr>
          <w:szCs w:val="28"/>
        </w:rPr>
      </w:pPr>
      <w:r w:rsidRPr="006D2224">
        <w:rPr>
          <w:b/>
          <w:szCs w:val="28"/>
        </w:rPr>
        <w:t xml:space="preserve">1. </w:t>
      </w:r>
      <w:r w:rsidRPr="006D2224">
        <w:rPr>
          <w:szCs w:val="28"/>
        </w:rPr>
        <w:t>Tìm một số có 3 chữ số, biết chữ số hàng trăm gấp 5 lần chữ số hàng đơn vị và tổng ba chữ số bằng số nhỏ nhất có 2 chữ số.</w:t>
      </w:r>
    </w:p>
    <w:p w:rsidR="006D2224" w:rsidRPr="006D2224" w:rsidRDefault="006D2224" w:rsidP="006D2224">
      <w:pPr>
        <w:rPr>
          <w:szCs w:val="28"/>
        </w:rPr>
      </w:pPr>
      <w:r w:rsidRPr="006D2224">
        <w:rPr>
          <w:b/>
          <w:szCs w:val="28"/>
        </w:rPr>
        <w:t xml:space="preserve">2. </w:t>
      </w:r>
      <w:r w:rsidRPr="006D2224">
        <w:rPr>
          <w:szCs w:val="28"/>
        </w:rPr>
        <w:t>Tìm số có 3 chữ số biết chữ số hàng trăm gấp 3 lần chữ số hàng chực, chữ số hàng chục gấp 2 lần chữ số hàng đơn vị.</w:t>
      </w:r>
    </w:p>
    <w:p w:rsidR="006D2224" w:rsidRPr="006D2224" w:rsidRDefault="006D2224" w:rsidP="006D2224">
      <w:pPr>
        <w:rPr>
          <w:szCs w:val="28"/>
        </w:rPr>
      </w:pPr>
      <w:r w:rsidRPr="006D2224">
        <w:rPr>
          <w:b/>
          <w:szCs w:val="28"/>
        </w:rPr>
        <w:t xml:space="preserve">3. </w:t>
      </w:r>
      <w:r w:rsidRPr="006D2224">
        <w:rPr>
          <w:szCs w:val="28"/>
        </w:rPr>
        <w:t>Tìm số có 3 chữ số, biết chữ số hàng trăm gấp 2 lầii chữ số hàng chục, chữ số hàng chục gấp 2 lần chữ số hàng đơn vị. Nếu lấy số đó chia cho tổng các chữ số của nó thì được số dư là 2.</w:t>
      </w:r>
    </w:p>
    <w:p w:rsidR="006D2224" w:rsidRPr="006D2224" w:rsidRDefault="006D2224" w:rsidP="006D2224">
      <w:pPr>
        <w:rPr>
          <w:szCs w:val="28"/>
        </w:rPr>
      </w:pPr>
      <w:r w:rsidRPr="006D2224">
        <w:rPr>
          <w:b/>
          <w:szCs w:val="28"/>
        </w:rPr>
        <w:t xml:space="preserve">4. </w:t>
      </w:r>
      <w:r w:rsidRPr="006D2224">
        <w:rPr>
          <w:szCs w:val="28"/>
        </w:rPr>
        <w:t>Tìm một số chẵn có 3 chữ số, biết giá trị của số đó không đổi khi ta đọc số đó theo thứ tự ngược lại. Số đó có chữ số hàng chục gấp 4 lần. chữ số hàng đơn vị.</w:t>
      </w:r>
    </w:p>
    <w:p w:rsidR="006D2224" w:rsidRPr="006D2224" w:rsidRDefault="006D2224" w:rsidP="006D2224">
      <w:pPr>
        <w:rPr>
          <w:szCs w:val="28"/>
        </w:rPr>
      </w:pPr>
      <w:r w:rsidRPr="006D2224">
        <w:rPr>
          <w:b/>
          <w:szCs w:val="28"/>
        </w:rPr>
        <w:t xml:space="preserve">5. </w:t>
      </w:r>
      <w:r w:rsidRPr="006D2224">
        <w:rPr>
          <w:szCs w:val="28"/>
        </w:rPr>
        <w:t>Tìm một số có 2 chữ số, biết số đó gấp 6 lẩn chữ số hàng đơn vị.</w:t>
      </w:r>
    </w:p>
    <w:p w:rsidR="006D2224" w:rsidRPr="006D2224" w:rsidRDefault="006D2224" w:rsidP="006D2224">
      <w:pPr>
        <w:rPr>
          <w:szCs w:val="28"/>
        </w:rPr>
      </w:pPr>
      <w:r w:rsidRPr="006D2224">
        <w:rPr>
          <w:b/>
          <w:szCs w:val="28"/>
        </w:rPr>
        <w:t xml:space="preserve">6. </w:t>
      </w:r>
      <w:r w:rsidRPr="006D2224">
        <w:rPr>
          <w:szCs w:val="28"/>
        </w:rPr>
        <w:t>Tìm một số lẻ có 2 chữ số, biết số đó gấp 21 lần chữ số hàng đơn vị.</w:t>
      </w:r>
    </w:p>
    <w:p w:rsidR="006D2224" w:rsidRPr="006D2224" w:rsidRDefault="006D2224" w:rsidP="006D2224">
      <w:pPr>
        <w:rPr>
          <w:szCs w:val="28"/>
        </w:rPr>
      </w:pPr>
      <w:r w:rsidRPr="006D2224">
        <w:rPr>
          <w:b/>
          <w:szCs w:val="28"/>
        </w:rPr>
        <w:t xml:space="preserve">7. </w:t>
      </w:r>
      <w:r w:rsidRPr="006D2224">
        <w:rPr>
          <w:szCs w:val="28"/>
        </w:rPr>
        <w:t>Tìm một số chẩn có 2 chữ số, biết số đó gấp 13 lần chữ số hăng chục của nó.</w:t>
      </w:r>
    </w:p>
    <w:p w:rsidR="006D2224" w:rsidRPr="006D2224" w:rsidRDefault="006D2224" w:rsidP="006D2224">
      <w:pPr>
        <w:rPr>
          <w:szCs w:val="28"/>
        </w:rPr>
      </w:pPr>
      <w:r w:rsidRPr="006D2224">
        <w:rPr>
          <w:b/>
          <w:szCs w:val="28"/>
        </w:rPr>
        <w:t xml:space="preserve">8. </w:t>
      </w:r>
      <w:r w:rsidRPr="006D2224">
        <w:rPr>
          <w:szCs w:val="28"/>
        </w:rPr>
        <w:t xml:space="preserve">Tìm số tự nhiên </w:t>
      </w:r>
      <m:oMath>
        <m:acc>
          <m:accPr>
            <m:chr m:val="̅"/>
            <m:ctrlPr>
              <w:rPr>
                <w:rFonts w:ascii="Cambria Math"/>
                <w:szCs w:val="28"/>
              </w:rPr>
            </m:ctrlPr>
          </m:accPr>
          <m:e>
            <m:r>
              <m:rPr>
                <m:sty m:val="p"/>
              </m:rPr>
              <w:rPr>
                <w:rFonts w:ascii="Cambria Math"/>
                <w:szCs w:val="28"/>
              </w:rPr>
              <m:t>ab</m:t>
            </m:r>
          </m:e>
        </m:acc>
      </m:oMath>
      <w:r w:rsidRPr="006D2224">
        <w:rPr>
          <w:szCs w:val="28"/>
        </w:rPr>
        <w:t xml:space="preserve"> biết:</w:t>
      </w:r>
    </w:p>
    <w:p w:rsidR="006D2224" w:rsidRPr="006D2224" w:rsidRDefault="006D2224" w:rsidP="006D2224">
      <w:pPr>
        <w:rPr>
          <w:szCs w:val="28"/>
        </w:rPr>
      </w:pPr>
      <m:oMath>
        <m:acc>
          <m:accPr>
            <m:chr m:val="̅"/>
            <m:ctrlPr>
              <w:rPr>
                <w:rFonts w:ascii="Cambria Math"/>
                <w:szCs w:val="28"/>
              </w:rPr>
            </m:ctrlPr>
          </m:accPr>
          <m:e>
            <m:r>
              <m:rPr>
                <m:sty m:val="p"/>
              </m:rPr>
              <w:rPr>
                <w:rFonts w:ascii="Cambria Math"/>
                <w:szCs w:val="28"/>
              </w:rPr>
              <m:t>ab</m:t>
            </m:r>
          </m:e>
        </m:acc>
      </m:oMath>
      <w:r w:rsidRPr="006D2224">
        <w:rPr>
          <w:szCs w:val="28"/>
        </w:rPr>
        <w:t xml:space="preserve"> + </w:t>
      </w:r>
      <w:r w:rsidRPr="006D2224">
        <w:rPr>
          <w:szCs w:val="28"/>
          <w:lang w:val="fr-FR"/>
        </w:rPr>
        <w:t xml:space="preserve">a </w:t>
      </w:r>
      <w:r w:rsidRPr="006D2224">
        <w:rPr>
          <w:szCs w:val="28"/>
        </w:rPr>
        <w:t>+ b = 100 (a - b = 2)</w:t>
      </w:r>
      <w:r w:rsidRPr="006D2224">
        <w:rPr>
          <w:szCs w:val="28"/>
        </w:rPr>
        <w:tab/>
      </w:r>
    </w:p>
    <w:p w:rsidR="006D2224" w:rsidRPr="006D2224" w:rsidRDefault="006D2224" w:rsidP="006D2224">
      <w:pPr>
        <w:rPr>
          <w:szCs w:val="28"/>
        </w:rPr>
      </w:pPr>
      <w:r w:rsidRPr="006D2224">
        <w:rPr>
          <w:b/>
          <w:szCs w:val="28"/>
        </w:rPr>
        <w:t xml:space="preserve">9. </w:t>
      </w:r>
      <w:r w:rsidRPr="006D2224">
        <w:rPr>
          <w:szCs w:val="28"/>
        </w:rPr>
        <w:t xml:space="preserve">Tìm số tự nhiên </w:t>
      </w:r>
      <m:oMath>
        <m:acc>
          <m:accPr>
            <m:chr m:val="̅"/>
            <m:ctrlPr>
              <w:rPr>
                <w:rFonts w:ascii="Cambria Math"/>
                <w:szCs w:val="28"/>
              </w:rPr>
            </m:ctrlPr>
          </m:accPr>
          <m:e>
            <m:r>
              <m:rPr>
                <m:sty m:val="p"/>
              </m:rPr>
              <w:rPr>
                <w:rFonts w:ascii="Cambria Math"/>
                <w:szCs w:val="28"/>
              </w:rPr>
              <m:t>cd</m:t>
            </m:r>
          </m:e>
        </m:acc>
      </m:oMath>
      <w:r w:rsidRPr="006D2224">
        <w:rPr>
          <w:szCs w:val="28"/>
          <w:lang w:val="de-DE"/>
        </w:rPr>
        <w:t xml:space="preserve"> </w:t>
      </w:r>
      <w:r w:rsidRPr="006D2224">
        <w:rPr>
          <w:szCs w:val="28"/>
        </w:rPr>
        <w:t>biết:</w:t>
      </w:r>
    </w:p>
    <w:p w:rsidR="006D2224" w:rsidRPr="006D2224" w:rsidRDefault="006D2224" w:rsidP="006D2224">
      <w:pPr>
        <w:pStyle w:val="BodyText7"/>
        <w:shd w:val="clear" w:color="auto" w:fill="auto"/>
        <w:spacing w:before="0" w:after="71" w:line="360" w:lineRule="auto"/>
        <w:ind w:left="700" w:firstLine="0"/>
        <w:jc w:val="left"/>
        <w:rPr>
          <w:spacing w:val="0"/>
          <w:szCs w:val="28"/>
        </w:rPr>
      </w:pPr>
      <m:oMath>
        <m:acc>
          <m:accPr>
            <m:chr m:val="̅"/>
            <m:ctrlPr>
              <w:rPr>
                <w:rFonts w:ascii="Cambria Math"/>
                <w:b w:val="0"/>
                <w:spacing w:val="0"/>
                <w:sz w:val="28"/>
                <w:szCs w:val="28"/>
              </w:rPr>
            </m:ctrlPr>
          </m:accPr>
          <m:e>
            <m:r>
              <m:rPr>
                <m:sty m:val="b"/>
              </m:rPr>
              <w:rPr>
                <w:rFonts w:ascii="Cambria Math"/>
                <w:spacing w:val="0"/>
                <w:sz w:val="28"/>
                <w:szCs w:val="28"/>
              </w:rPr>
              <m:t>cd</m:t>
            </m:r>
          </m:e>
        </m:acc>
      </m:oMath>
      <w:r w:rsidRPr="006D2224">
        <w:rPr>
          <w:b w:val="0"/>
          <w:spacing w:val="0"/>
          <w:sz w:val="28"/>
          <w:szCs w:val="28"/>
          <w:lang w:val="de-DE"/>
        </w:rPr>
        <w:t xml:space="preserve"> </w:t>
      </w:r>
      <w:r w:rsidRPr="006D2224">
        <w:rPr>
          <w:b w:val="0"/>
          <w:spacing w:val="0"/>
          <w:sz w:val="28"/>
          <w:szCs w:val="28"/>
        </w:rPr>
        <w:t>+ c + d = 105</w:t>
      </w:r>
      <w:r w:rsidRPr="006D2224">
        <w:rPr>
          <w:spacing w:val="0"/>
          <w:szCs w:val="28"/>
        </w:rPr>
        <w:tab/>
      </w:r>
    </w:p>
    <w:p w:rsidR="006D2224" w:rsidRPr="006D2224" w:rsidRDefault="006D2224" w:rsidP="006D2224">
      <w:pPr>
        <w:pStyle w:val="BodyText7"/>
        <w:shd w:val="clear" w:color="auto" w:fill="auto"/>
        <w:spacing w:before="0" w:after="71" w:line="360" w:lineRule="auto"/>
        <w:ind w:firstLine="0"/>
        <w:jc w:val="left"/>
        <w:rPr>
          <w:b w:val="0"/>
          <w:spacing w:val="0"/>
          <w:sz w:val="28"/>
          <w:szCs w:val="28"/>
        </w:rPr>
      </w:pPr>
      <w:r w:rsidRPr="006D2224">
        <w:rPr>
          <w:spacing w:val="0"/>
          <w:szCs w:val="28"/>
        </w:rPr>
        <w:t xml:space="preserve">10. </w:t>
      </w:r>
      <w:r w:rsidRPr="006D2224">
        <w:rPr>
          <w:b w:val="0"/>
          <w:spacing w:val="0"/>
          <w:szCs w:val="28"/>
        </w:rPr>
        <w:t>Tìm một số có 2 chữ số, biết nếu viết thêm một chữ số 0 xen vào giữa thì ta được 1 số mới gấp 9 lần số đã cho.</w:t>
      </w:r>
      <w:r w:rsidRPr="006D2224">
        <w:rPr>
          <w:b w:val="0"/>
          <w:noProof/>
          <w:spacing w:val="0"/>
          <w:szCs w:val="28"/>
        </w:rPr>
        <w:t xml:space="preserve">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8. LUYỆN TẬP</w:t>
      </w:r>
    </w:p>
    <w:p w:rsidR="006D2224" w:rsidRPr="006D2224" w:rsidRDefault="006D2224" w:rsidP="006D2224">
      <w:pPr>
        <w:rPr>
          <w:szCs w:val="28"/>
        </w:rPr>
      </w:pPr>
      <w:r w:rsidRPr="006D2224">
        <w:rPr>
          <w:b/>
          <w:szCs w:val="28"/>
        </w:rPr>
        <w:t xml:space="preserve">1. </w:t>
      </w:r>
      <w:r w:rsidRPr="006D2224">
        <w:rPr>
          <w:szCs w:val="28"/>
        </w:rPr>
        <w:t>Người ta viết một dãy số tự nhiên ỉiên tiếp từ 100 đến 2004.</w:t>
      </w:r>
    </w:p>
    <w:p w:rsidR="006D2224" w:rsidRPr="006D2224" w:rsidRDefault="006D2224" w:rsidP="006D2224">
      <w:pPr>
        <w:rPr>
          <w:szCs w:val="28"/>
        </w:rPr>
      </w:pPr>
      <w:r w:rsidRPr="006D2224">
        <w:rPr>
          <w:szCs w:val="28"/>
        </w:rPr>
        <w:t>a)</w:t>
      </w:r>
      <w:r w:rsidRPr="006D2224">
        <w:rPr>
          <w:b/>
          <w:szCs w:val="28"/>
        </w:rPr>
        <w:t xml:space="preserve"> </w:t>
      </w:r>
      <w:r w:rsidRPr="006D2224">
        <w:rPr>
          <w:szCs w:val="28"/>
        </w:rPr>
        <w:t>Dãy số có bao nhiêu số trong đó có bao nhiêu số lẻ, bao nhiêu số chẵn.</w:t>
      </w:r>
    </w:p>
    <w:p w:rsidR="006D2224" w:rsidRPr="006D2224" w:rsidRDefault="006D2224" w:rsidP="006D2224">
      <w:pPr>
        <w:rPr>
          <w:szCs w:val="28"/>
        </w:rPr>
      </w:pPr>
      <w:r w:rsidRPr="006D2224">
        <w:rPr>
          <w:szCs w:val="28"/>
        </w:rPr>
        <w:t>b) Dãy số có tất cả bao nhiêu chữ số.</w:t>
      </w:r>
    </w:p>
    <w:p w:rsidR="006D2224" w:rsidRPr="006D2224" w:rsidRDefault="006D2224" w:rsidP="006D2224">
      <w:pPr>
        <w:rPr>
          <w:szCs w:val="28"/>
        </w:rPr>
      </w:pPr>
      <w:r w:rsidRPr="006D2224">
        <w:rPr>
          <w:b/>
          <w:szCs w:val="28"/>
        </w:rPr>
        <w:t xml:space="preserve">2. </w:t>
      </w:r>
      <w:r w:rsidRPr="006D2224">
        <w:rPr>
          <w:szCs w:val="28"/>
        </w:rPr>
        <w:t xml:space="preserve">Điền dấu (&gt;, =, &lt;) thích hợp vào chỗ chấm </w:t>
      </w:r>
    </w:p>
    <w:p w:rsidR="006D2224" w:rsidRPr="006D2224" w:rsidRDefault="006D2224" w:rsidP="006D2224">
      <w:pPr>
        <w:pStyle w:val="BodyText7"/>
        <w:shd w:val="clear" w:color="auto" w:fill="auto"/>
        <w:spacing w:before="0" w:after="57" w:line="360" w:lineRule="auto"/>
        <w:ind w:firstLine="0"/>
        <w:jc w:val="left"/>
        <w:rPr>
          <w:b w:val="0"/>
          <w:spacing w:val="0"/>
          <w:sz w:val="28"/>
          <w:szCs w:val="28"/>
        </w:rPr>
      </w:pPr>
      <m:oMath>
        <m:acc>
          <m:accPr>
            <m:chr m:val="̅"/>
            <m:ctrlPr>
              <w:rPr>
                <w:rFonts w:ascii="Cambria Math"/>
                <w:b w:val="0"/>
                <w:spacing w:val="0"/>
                <w:sz w:val="28"/>
                <w:szCs w:val="28"/>
              </w:rPr>
            </m:ctrlPr>
          </m:accPr>
          <m:e>
            <m:r>
              <m:rPr>
                <m:sty m:val="b"/>
              </m:rPr>
              <w:rPr>
                <w:rFonts w:ascii="Cambria Math"/>
                <w:spacing w:val="0"/>
                <w:sz w:val="28"/>
                <w:szCs w:val="28"/>
              </w:rPr>
              <m:t>1a78</m:t>
            </m:r>
          </m:e>
        </m:acc>
      </m:oMath>
      <w:r w:rsidRPr="006D2224">
        <w:rPr>
          <w:b w:val="0"/>
          <w:spacing w:val="0"/>
          <w:sz w:val="28"/>
          <w:szCs w:val="28"/>
          <w:lang w:val="de-DE"/>
        </w:rPr>
        <w:t xml:space="preserve"> </w:t>
      </w:r>
      <w:r w:rsidRPr="006D2224">
        <w:rPr>
          <w:b w:val="0"/>
          <w:spacing w:val="0"/>
          <w:sz w:val="28"/>
          <w:szCs w:val="28"/>
          <w:lang w:val="fr-FR"/>
        </w:rPr>
        <w:t xml:space="preserve"> + </w:t>
      </w:r>
      <m:oMath>
        <m:acc>
          <m:accPr>
            <m:chr m:val="̅"/>
            <m:ctrlPr>
              <w:rPr>
                <w:rFonts w:ascii="Cambria Math"/>
                <w:b w:val="0"/>
                <w:spacing w:val="0"/>
                <w:sz w:val="28"/>
                <w:szCs w:val="28"/>
              </w:rPr>
            </m:ctrlPr>
          </m:accPr>
          <m:e>
            <m:r>
              <m:rPr>
                <m:sty m:val="b"/>
              </m:rPr>
              <w:rPr>
                <w:rFonts w:ascii="Cambria Math"/>
                <w:spacing w:val="0"/>
                <w:sz w:val="28"/>
                <w:szCs w:val="28"/>
              </w:rPr>
              <m:t>4b2</m:t>
            </m:r>
          </m:e>
        </m:acc>
      </m:oMath>
      <w:r w:rsidRPr="006D2224">
        <w:rPr>
          <w:b w:val="0"/>
          <w:spacing w:val="0"/>
          <w:sz w:val="28"/>
          <w:szCs w:val="28"/>
          <w:lang w:val="de-DE"/>
        </w:rPr>
        <w:t xml:space="preserve"> </w:t>
      </w:r>
      <w:r w:rsidRPr="006D2224">
        <w:rPr>
          <w:b w:val="0"/>
          <w:spacing w:val="0"/>
          <w:sz w:val="28"/>
          <w:szCs w:val="28"/>
          <w:lang w:val="fr-FR"/>
        </w:rPr>
        <w:t xml:space="preserve"> + </w:t>
      </w:r>
      <m:oMath>
        <m:acc>
          <m:accPr>
            <m:chr m:val="̅"/>
            <m:ctrlPr>
              <w:rPr>
                <w:rFonts w:ascii="Cambria Math"/>
                <w:b w:val="0"/>
                <w:spacing w:val="0"/>
                <w:sz w:val="28"/>
                <w:szCs w:val="28"/>
              </w:rPr>
            </m:ctrlPr>
          </m:accPr>
          <m:e>
            <m:r>
              <m:rPr>
                <m:sty m:val="bi"/>
              </m:rPr>
              <w:rPr>
                <w:rFonts w:ascii="Cambria Math"/>
                <w:spacing w:val="0"/>
                <w:sz w:val="28"/>
                <w:szCs w:val="28"/>
              </w:rPr>
              <m:t>53</m:t>
            </m:r>
            <m:r>
              <m:rPr>
                <m:sty m:val="b"/>
              </m:rPr>
              <w:rPr>
                <w:rFonts w:ascii="Cambria Math"/>
                <w:spacing w:val="0"/>
                <w:sz w:val="28"/>
                <w:szCs w:val="28"/>
              </w:rPr>
              <m:t>c</m:t>
            </m:r>
          </m:e>
        </m:acc>
      </m:oMath>
      <w:r w:rsidRPr="006D2224">
        <w:rPr>
          <w:b w:val="0"/>
          <w:spacing w:val="0"/>
          <w:sz w:val="28"/>
          <w:szCs w:val="28"/>
          <w:lang w:val="de-DE"/>
        </w:rPr>
        <w:t xml:space="preserve"> </w:t>
      </w:r>
      <w:r w:rsidRPr="006D2224">
        <w:rPr>
          <w:b w:val="0"/>
          <w:spacing w:val="0"/>
          <w:sz w:val="28"/>
          <w:szCs w:val="28"/>
          <w:lang w:val="fr-FR"/>
        </w:rPr>
        <w:t xml:space="preserve"> </w:t>
      </w:r>
      <w:r w:rsidRPr="006D2224">
        <w:rPr>
          <w:b w:val="0"/>
          <w:spacing w:val="0"/>
          <w:sz w:val="28"/>
          <w:szCs w:val="28"/>
        </w:rPr>
        <w:t xml:space="preserve">…. </w:t>
      </w:r>
      <m:oMath>
        <m:acc>
          <m:accPr>
            <m:chr m:val="̅"/>
            <m:ctrlPr>
              <w:rPr>
                <w:rFonts w:ascii="Cambria Math"/>
                <w:b w:val="0"/>
                <w:spacing w:val="0"/>
                <w:sz w:val="28"/>
                <w:szCs w:val="28"/>
              </w:rPr>
            </m:ctrlPr>
          </m:accPr>
          <m:e>
            <m:r>
              <m:rPr>
                <m:sty m:val="b"/>
              </m:rPr>
              <w:rPr>
                <w:rFonts w:ascii="Cambria Math"/>
                <w:spacing w:val="0"/>
                <w:sz w:val="28"/>
                <w:szCs w:val="28"/>
              </w:rPr>
              <m:t>abc</m:t>
            </m:r>
          </m:e>
        </m:acc>
      </m:oMath>
      <w:r w:rsidRPr="006D2224">
        <w:rPr>
          <w:b w:val="0"/>
          <w:spacing w:val="0"/>
          <w:sz w:val="28"/>
          <w:szCs w:val="28"/>
          <w:lang w:val="de-DE"/>
        </w:rPr>
        <w:t xml:space="preserve"> </w:t>
      </w:r>
      <w:r w:rsidRPr="006D2224">
        <w:rPr>
          <w:b w:val="0"/>
          <w:spacing w:val="0"/>
          <w:sz w:val="28"/>
          <w:szCs w:val="28"/>
          <w:lang w:val="fr-FR"/>
        </w:rPr>
        <w:t xml:space="preserve"> </w:t>
      </w:r>
      <w:r w:rsidRPr="006D2224">
        <w:rPr>
          <w:b w:val="0"/>
          <w:spacing w:val="0"/>
          <w:sz w:val="28"/>
          <w:szCs w:val="28"/>
        </w:rPr>
        <w:t>+ 2005</w:t>
      </w:r>
    </w:p>
    <w:p w:rsidR="006D2224" w:rsidRPr="006D2224" w:rsidRDefault="006D2224" w:rsidP="006D2224">
      <w:pPr>
        <w:rPr>
          <w:szCs w:val="28"/>
        </w:rPr>
      </w:pPr>
      <w:r w:rsidRPr="006D2224">
        <w:rPr>
          <w:b/>
          <w:szCs w:val="28"/>
        </w:rPr>
        <w:t xml:space="preserve">3. </w:t>
      </w:r>
      <w:r w:rsidRPr="006D2224">
        <w:rPr>
          <w:szCs w:val="28"/>
        </w:rPr>
        <w:t>Cho 4 chữ số 1, 2, 3 và 0</w:t>
      </w:r>
    </w:p>
    <w:p w:rsidR="006D2224" w:rsidRPr="006D2224" w:rsidRDefault="006D2224" w:rsidP="006D2224">
      <w:pPr>
        <w:rPr>
          <w:szCs w:val="28"/>
        </w:rPr>
      </w:pPr>
      <w:r w:rsidRPr="006D2224">
        <w:rPr>
          <w:szCs w:val="28"/>
        </w:rPr>
        <w:lastRenderedPageBreak/>
        <w:t>a) Viết tất cả các số có 3 chữ số khác nhau.</w:t>
      </w:r>
    </w:p>
    <w:p w:rsidR="006D2224" w:rsidRPr="006D2224" w:rsidRDefault="006D2224" w:rsidP="006D2224">
      <w:pPr>
        <w:rPr>
          <w:szCs w:val="28"/>
        </w:rPr>
      </w:pPr>
      <w:r w:rsidRPr="006D2224">
        <w:rPr>
          <w:szCs w:val="28"/>
        </w:rPr>
        <w:t>b) Tính tổng tất cả các số đó bằng cách nhanh nhất.</w:t>
      </w:r>
    </w:p>
    <w:p w:rsidR="006D2224" w:rsidRPr="006D2224" w:rsidRDefault="006D2224" w:rsidP="006D2224">
      <w:pPr>
        <w:rPr>
          <w:szCs w:val="28"/>
        </w:rPr>
      </w:pPr>
      <w:r w:rsidRPr="006D2224">
        <w:rPr>
          <w:b/>
          <w:szCs w:val="28"/>
        </w:rPr>
        <w:t xml:space="preserve">4. </w:t>
      </w:r>
      <w:r w:rsidRPr="006D2224">
        <w:rPr>
          <w:szCs w:val="28"/>
        </w:rPr>
        <w:t>Cho 3 chữ số 3 a và b, người ta lập được 6 số có 3 chữ số khác nhau. Tổng của 6 số đó là 3330. Tìm a và b biết a và b là 2 số lẻ liên tiếp.</w:t>
      </w:r>
    </w:p>
    <w:p w:rsidR="006D2224" w:rsidRPr="006D2224" w:rsidRDefault="006D2224" w:rsidP="006D2224">
      <w:pPr>
        <w:rPr>
          <w:szCs w:val="28"/>
        </w:rPr>
      </w:pPr>
      <w:r w:rsidRPr="006D2224">
        <w:rPr>
          <w:b/>
          <w:szCs w:val="28"/>
        </w:rPr>
        <w:t xml:space="preserve">5. </w:t>
      </w:r>
      <w:r w:rsidRPr="006D2224">
        <w:rPr>
          <w:szCs w:val="28"/>
        </w:rPr>
        <w:t xml:space="preserve">Không làm tính hãy xét các kết quả sau đúng hay sai. </w:t>
      </w:r>
    </w:p>
    <w:p w:rsidR="006D2224" w:rsidRPr="006D2224" w:rsidRDefault="006D2224" w:rsidP="006D2224">
      <w:pPr>
        <w:rPr>
          <w:szCs w:val="28"/>
        </w:rPr>
      </w:pPr>
      <w:r w:rsidRPr="006D2224">
        <w:rPr>
          <w:szCs w:val="28"/>
        </w:rPr>
        <w:t>a) 11 + 13 + 15 + 17 + ... + 97 + 99 = 2478</w:t>
      </w:r>
    </w:p>
    <w:p w:rsidR="006D2224" w:rsidRPr="006D2224" w:rsidRDefault="006D2224" w:rsidP="006D2224">
      <w:pPr>
        <w:rPr>
          <w:szCs w:val="28"/>
        </w:rPr>
      </w:pPr>
      <w:r w:rsidRPr="006D2224">
        <w:rPr>
          <w:szCs w:val="28"/>
        </w:rPr>
        <w:t>b) 13 × 14 × 15 + 1999 = 4927</w:t>
      </w:r>
    </w:p>
    <w:p w:rsidR="006D2224" w:rsidRPr="006D2224" w:rsidRDefault="006D2224" w:rsidP="006D2224">
      <w:pPr>
        <w:rPr>
          <w:szCs w:val="28"/>
        </w:rPr>
      </w:pPr>
      <w:r w:rsidRPr="006D2224">
        <w:rPr>
          <w:b/>
          <w:szCs w:val="28"/>
        </w:rPr>
        <w:t xml:space="preserve">6. </w:t>
      </w:r>
      <w:r w:rsidRPr="006D2224">
        <w:rPr>
          <w:szCs w:val="28"/>
        </w:rPr>
        <w:t>Điền các chữ số thích hợp:</w:t>
      </w:r>
    </w:p>
    <w:p w:rsidR="006D2224" w:rsidRPr="006D2224" w:rsidRDefault="006D2224" w:rsidP="006D2224">
      <w:pPr>
        <w:pStyle w:val="BodyText7"/>
        <w:shd w:val="clear" w:color="auto" w:fill="auto"/>
        <w:tabs>
          <w:tab w:val="left" w:pos="347"/>
        </w:tabs>
        <w:spacing w:before="0" w:after="0" w:line="360" w:lineRule="auto"/>
        <w:ind w:left="20" w:firstLine="264"/>
        <w:rPr>
          <w:b w:val="0"/>
          <w:spacing w:val="0"/>
          <w:sz w:val="28"/>
          <w:szCs w:val="28"/>
        </w:rPr>
      </w:pPr>
      <m:oMath>
        <m:acc>
          <m:accPr>
            <m:chr m:val="̅"/>
            <m:ctrlPr>
              <w:rPr>
                <w:rFonts w:ascii="Cambria Math"/>
                <w:b w:val="0"/>
                <w:spacing w:val="0"/>
                <w:sz w:val="28"/>
                <w:szCs w:val="28"/>
              </w:rPr>
            </m:ctrlPr>
          </m:accPr>
          <m:e>
            <m:r>
              <m:rPr>
                <m:sty m:val="b"/>
              </m:rPr>
              <w:rPr>
                <w:rFonts w:ascii="Cambria Math" w:hAnsi="Cambria Math"/>
                <w:spacing w:val="0"/>
                <w:sz w:val="28"/>
                <w:szCs w:val="28"/>
              </w:rPr>
              <m:t>ab</m:t>
            </m:r>
          </m:e>
        </m:acc>
      </m:oMath>
      <w:r w:rsidRPr="006D2224">
        <w:rPr>
          <w:b w:val="0"/>
          <w:spacing w:val="0"/>
          <w:sz w:val="28"/>
          <w:szCs w:val="28"/>
          <w:lang w:val="de-DE"/>
        </w:rPr>
        <w:t xml:space="preserve"> </w:t>
      </w:r>
      <m:oMath>
        <m:r>
          <m:rPr>
            <m:sty m:val="bi"/>
          </m:rPr>
          <w:rPr>
            <w:rFonts w:ascii="Cambria Math"/>
            <w:spacing w:val="0"/>
            <w:sz w:val="28"/>
            <w:szCs w:val="28"/>
          </w:rPr>
          <m:t>×</m:t>
        </m:r>
      </m:oMath>
      <w:r w:rsidRPr="006D2224">
        <w:rPr>
          <w:b w:val="0"/>
          <w:spacing w:val="0"/>
          <w:sz w:val="28"/>
          <w:szCs w:val="28"/>
        </w:rPr>
        <w:t xml:space="preserve"> </w:t>
      </w:r>
      <m:oMath>
        <m:bar>
          <m:barPr>
            <m:pos m:val="top"/>
            <m:ctrlPr>
              <w:rPr>
                <w:rFonts w:ascii="Cambria Math"/>
                <w:b w:val="0"/>
                <w:spacing w:val="0"/>
                <w:sz w:val="28"/>
                <w:szCs w:val="28"/>
              </w:rPr>
            </m:ctrlPr>
          </m:barPr>
          <m:e>
            <m:r>
              <m:rPr>
                <m:sty m:val="b"/>
              </m:rPr>
              <w:rPr>
                <w:rFonts w:ascii="Cambria Math" w:hAnsi="Cambria Math"/>
                <w:spacing w:val="0"/>
                <w:sz w:val="28"/>
                <w:szCs w:val="28"/>
              </w:rPr>
              <m:t>cc</m:t>
            </m:r>
          </m:e>
        </m:bar>
        <m:r>
          <m:rPr>
            <m:sty m:val="bi"/>
          </m:rPr>
          <w:rPr>
            <w:rFonts w:ascii="Cambria Math"/>
            <w:spacing w:val="0"/>
            <w:sz w:val="28"/>
            <w:szCs w:val="28"/>
          </w:rPr>
          <m:t xml:space="preserve"> </m:t>
        </m:r>
      </m:oMath>
      <w:r w:rsidRPr="006D2224">
        <w:rPr>
          <w:b w:val="0"/>
          <w:spacing w:val="0"/>
          <w:sz w:val="28"/>
          <w:szCs w:val="28"/>
        </w:rPr>
        <w:t>= 143</w:t>
      </w:r>
    </w:p>
    <w:p w:rsidR="006D2224" w:rsidRPr="006D2224" w:rsidRDefault="006D2224" w:rsidP="006D2224">
      <w:pPr>
        <w:pStyle w:val="BodyText7"/>
        <w:shd w:val="clear" w:color="auto" w:fill="auto"/>
        <w:tabs>
          <w:tab w:val="left" w:pos="347"/>
        </w:tabs>
        <w:spacing w:before="0" w:after="165" w:line="360" w:lineRule="auto"/>
        <w:ind w:left="20" w:hanging="20"/>
        <w:rPr>
          <w:b w:val="0"/>
          <w:spacing w:val="0"/>
          <w:sz w:val="28"/>
          <w:szCs w:val="28"/>
        </w:rPr>
      </w:pPr>
      <w:r w:rsidRPr="006D2224">
        <w:rPr>
          <w:spacing w:val="0"/>
          <w:szCs w:val="28"/>
        </w:rPr>
        <w:t>7.</w:t>
      </w:r>
      <w:r w:rsidRPr="006D2224">
        <w:rPr>
          <w:b w:val="0"/>
          <w:spacing w:val="0"/>
          <w:szCs w:val="28"/>
        </w:rPr>
        <w:t xml:space="preserve"> Tính nhanh:</w:t>
      </w:r>
    </w:p>
    <w:p w:rsidR="006D2224" w:rsidRPr="006D2224" w:rsidRDefault="006D2224" w:rsidP="006D2224">
      <w:pPr>
        <w:rPr>
          <w:szCs w:val="28"/>
        </w:rPr>
      </w:pPr>
      <w:r w:rsidRPr="006D2224">
        <w:rPr>
          <w:szCs w:val="28"/>
        </w:rPr>
        <w:t>a) 2004 × 999 + 2004</w:t>
      </w:r>
    </w:p>
    <w:p w:rsidR="006D2224" w:rsidRPr="006D2224" w:rsidRDefault="006D2224" w:rsidP="006D2224">
      <w:pPr>
        <w:rPr>
          <w:szCs w:val="28"/>
        </w:rPr>
      </w:pPr>
      <w:r w:rsidRPr="006D2224">
        <w:rPr>
          <w:szCs w:val="28"/>
        </w:rPr>
        <w:t>b) 1998 × 1001 - 1998</w:t>
      </w:r>
    </w:p>
    <w:p w:rsidR="006D2224" w:rsidRPr="006D2224" w:rsidRDefault="006D2224" w:rsidP="006D2224">
      <w:pPr>
        <w:rPr>
          <w:szCs w:val="28"/>
        </w:rPr>
      </w:pPr>
      <w:r w:rsidRPr="006D2224">
        <w:rPr>
          <w:b/>
          <w:szCs w:val="28"/>
        </w:rPr>
        <w:t xml:space="preserve">8. </w:t>
      </w:r>
      <w:r w:rsidRPr="006D2224">
        <w:rPr>
          <w:szCs w:val="28"/>
        </w:rPr>
        <w:t xml:space="preserve">Tìm x   </w:t>
      </w:r>
    </w:p>
    <w:p w:rsidR="006D2224" w:rsidRPr="006D2224" w:rsidRDefault="006D2224" w:rsidP="006D2224">
      <w:pPr>
        <w:pStyle w:val="Bodytext50"/>
        <w:shd w:val="clear" w:color="auto" w:fill="auto"/>
        <w:tabs>
          <w:tab w:val="left" w:pos="347"/>
        </w:tabs>
        <w:spacing w:after="227" w:line="360" w:lineRule="auto"/>
        <w:ind w:firstLine="0"/>
        <w:rPr>
          <w:b w:val="0"/>
          <w:spacing w:val="0"/>
          <w:sz w:val="28"/>
          <w:szCs w:val="28"/>
        </w:rPr>
      </w:pPr>
      <w:r w:rsidRPr="006D2224">
        <w:rPr>
          <w:b w:val="0"/>
          <w:spacing w:val="0"/>
          <w:sz w:val="28"/>
          <w:szCs w:val="28"/>
        </w:rPr>
        <w:t xml:space="preserve">a) </w:t>
      </w:r>
      <m:oMath>
        <m:acc>
          <m:accPr>
            <m:chr m:val="̅"/>
            <m:ctrlPr>
              <w:rPr>
                <w:rFonts w:ascii="Cambria Math"/>
                <w:b w:val="0"/>
                <w:spacing w:val="0"/>
                <w:sz w:val="28"/>
                <w:szCs w:val="28"/>
              </w:rPr>
            </m:ctrlPr>
          </m:accPr>
          <m:e>
            <m:r>
              <m:rPr>
                <m:sty m:val="b"/>
              </m:rPr>
              <w:rPr>
                <w:rFonts w:ascii="Cambria Math"/>
                <w:spacing w:val="0"/>
                <w:sz w:val="28"/>
                <w:szCs w:val="28"/>
              </w:rPr>
              <m:t>1x34</m:t>
            </m:r>
          </m:e>
        </m:acc>
      </m:oMath>
      <w:r w:rsidRPr="006D2224">
        <w:rPr>
          <w:b w:val="0"/>
          <w:spacing w:val="0"/>
          <w:sz w:val="28"/>
          <w:szCs w:val="28"/>
          <w:lang w:val="de-DE"/>
        </w:rPr>
        <w:t xml:space="preserve">  </w:t>
      </w:r>
      <w:r w:rsidRPr="006D2224">
        <w:rPr>
          <w:b w:val="0"/>
          <w:spacing w:val="0"/>
          <w:sz w:val="28"/>
          <w:szCs w:val="28"/>
        </w:rPr>
        <w:t xml:space="preserve">+ </w:t>
      </w:r>
      <m:oMath>
        <m:acc>
          <m:accPr>
            <m:chr m:val="̅"/>
            <m:ctrlPr>
              <w:rPr>
                <w:rFonts w:ascii="Cambria Math"/>
                <w:b w:val="0"/>
                <w:spacing w:val="0"/>
                <w:sz w:val="28"/>
                <w:szCs w:val="28"/>
              </w:rPr>
            </m:ctrlPr>
          </m:accPr>
          <m:e>
            <m:r>
              <m:rPr>
                <m:sty m:val="b"/>
              </m:rPr>
              <w:rPr>
                <w:rFonts w:ascii="Cambria Math"/>
                <w:spacing w:val="0"/>
                <w:sz w:val="28"/>
                <w:szCs w:val="28"/>
              </w:rPr>
              <m:t>5x6</m:t>
            </m:r>
          </m:e>
        </m:acc>
      </m:oMath>
      <w:r w:rsidRPr="006D2224">
        <w:rPr>
          <w:b w:val="0"/>
          <w:spacing w:val="0"/>
          <w:sz w:val="28"/>
          <w:szCs w:val="28"/>
        </w:rPr>
        <w:t xml:space="preserve"> + </w:t>
      </w:r>
      <m:oMath>
        <m:acc>
          <m:accPr>
            <m:chr m:val="̅"/>
            <m:ctrlPr>
              <w:rPr>
                <w:rFonts w:ascii="Cambria Math"/>
                <w:b w:val="0"/>
                <w:spacing w:val="0"/>
                <w:sz w:val="28"/>
                <w:szCs w:val="28"/>
              </w:rPr>
            </m:ctrlPr>
          </m:accPr>
          <m:e>
            <m:r>
              <m:rPr>
                <m:sty m:val="b"/>
              </m:rPr>
              <w:rPr>
                <w:rFonts w:ascii="Cambria Math"/>
                <w:spacing w:val="0"/>
                <w:sz w:val="28"/>
                <w:szCs w:val="28"/>
              </w:rPr>
              <m:t>7x</m:t>
            </m:r>
          </m:e>
        </m:acc>
      </m:oMath>
      <w:r w:rsidRPr="006D2224">
        <w:rPr>
          <w:b w:val="0"/>
          <w:spacing w:val="0"/>
          <w:sz w:val="28"/>
          <w:szCs w:val="28"/>
        </w:rPr>
        <w:t xml:space="preserve"> = 1832</w:t>
      </w:r>
    </w:p>
    <w:p w:rsidR="006D2224" w:rsidRPr="006D2224" w:rsidRDefault="006D2224" w:rsidP="006D2224">
      <w:pPr>
        <w:pStyle w:val="Bodytext50"/>
        <w:shd w:val="clear" w:color="auto" w:fill="auto"/>
        <w:tabs>
          <w:tab w:val="left" w:pos="347"/>
        </w:tabs>
        <w:spacing w:after="227" w:line="360" w:lineRule="auto"/>
        <w:ind w:firstLine="0"/>
        <w:rPr>
          <w:b w:val="0"/>
          <w:spacing w:val="0"/>
          <w:sz w:val="28"/>
          <w:szCs w:val="28"/>
        </w:rPr>
      </w:pPr>
      <w:r w:rsidRPr="006D2224">
        <w:rPr>
          <w:b w:val="0"/>
          <w:spacing w:val="0"/>
          <w:sz w:val="28"/>
          <w:szCs w:val="28"/>
        </w:rPr>
        <w:t xml:space="preserve">b) </w:t>
      </w:r>
      <m:oMath>
        <m:acc>
          <m:accPr>
            <m:chr m:val="̅"/>
            <m:ctrlPr>
              <w:rPr>
                <w:rFonts w:ascii="Cambria Math"/>
                <w:b w:val="0"/>
                <w:spacing w:val="0"/>
                <w:sz w:val="28"/>
                <w:szCs w:val="28"/>
              </w:rPr>
            </m:ctrlPr>
          </m:accPr>
          <m:e>
            <m:r>
              <m:rPr>
                <m:sty m:val="b"/>
              </m:rPr>
              <w:rPr>
                <w:rFonts w:ascii="Cambria Math"/>
                <w:spacing w:val="0"/>
                <w:sz w:val="28"/>
                <w:szCs w:val="28"/>
              </w:rPr>
              <m:t>3x</m:t>
            </m:r>
          </m:e>
        </m:acc>
      </m:oMath>
      <w:r w:rsidRPr="006D2224">
        <w:rPr>
          <w:b w:val="0"/>
          <w:spacing w:val="0"/>
          <w:sz w:val="28"/>
          <w:szCs w:val="28"/>
        </w:rPr>
        <w:t xml:space="preserve"> </w:t>
      </w:r>
      <w:r w:rsidRPr="006D2224">
        <w:rPr>
          <w:rStyle w:val="Bodytext5Spacing1pt"/>
          <w:rFonts w:eastAsiaTheme="minorHAnsi"/>
          <w:b w:val="0"/>
          <w:spacing w:val="0"/>
          <w:sz w:val="28"/>
          <w:szCs w:val="28"/>
        </w:rPr>
        <w:t xml:space="preserve">+ </w:t>
      </w:r>
      <m:oMath>
        <m:acc>
          <m:accPr>
            <m:chr m:val="̅"/>
            <m:ctrlPr>
              <w:rPr>
                <w:rFonts w:ascii="Cambria Math"/>
                <w:b w:val="0"/>
                <w:spacing w:val="0"/>
                <w:sz w:val="28"/>
                <w:szCs w:val="28"/>
              </w:rPr>
            </m:ctrlPr>
          </m:accPr>
          <m:e>
            <m:r>
              <m:rPr>
                <m:sty m:val="b"/>
              </m:rPr>
              <w:rPr>
                <w:rFonts w:ascii="Cambria Math"/>
                <w:spacing w:val="0"/>
                <w:sz w:val="28"/>
                <w:szCs w:val="28"/>
              </w:rPr>
              <m:t>x3</m:t>
            </m:r>
          </m:e>
        </m:acc>
      </m:oMath>
      <w:r w:rsidRPr="006D2224">
        <w:rPr>
          <w:rStyle w:val="Bodytext5Spacing1pt"/>
          <w:rFonts w:eastAsiaTheme="minorHAnsi"/>
          <w:spacing w:val="0"/>
          <w:sz w:val="28"/>
          <w:szCs w:val="28"/>
        </w:rPr>
        <w:t xml:space="preserve"> = 11 </w:t>
      </w:r>
      <m:oMath>
        <m:r>
          <m:rPr>
            <m:sty m:val="bi"/>
          </m:rPr>
          <w:rPr>
            <w:rFonts w:ascii="Cambria Math"/>
            <w:spacing w:val="0"/>
            <w:sz w:val="28"/>
            <w:szCs w:val="28"/>
          </w:rPr>
          <m:t>×</m:t>
        </m:r>
      </m:oMath>
      <w:r w:rsidRPr="006D2224">
        <w:rPr>
          <w:rStyle w:val="Bodytext5Spacing1pt"/>
          <w:rFonts w:eastAsiaTheme="minorHAnsi"/>
          <w:spacing w:val="0"/>
          <w:sz w:val="28"/>
          <w:szCs w:val="28"/>
        </w:rPr>
        <w:t xml:space="preserve"> 11</w:t>
      </w:r>
    </w:p>
    <w:p w:rsidR="006D2224" w:rsidRPr="006D2224" w:rsidRDefault="006D2224" w:rsidP="006D2224">
      <w:pPr>
        <w:rPr>
          <w:szCs w:val="28"/>
        </w:rPr>
      </w:pPr>
      <w:r w:rsidRPr="006D2224">
        <w:rPr>
          <w:b/>
          <w:szCs w:val="28"/>
        </w:rPr>
        <w:t xml:space="preserve">9. </w:t>
      </w:r>
      <w:r w:rsidRPr="006D2224">
        <w:rPr>
          <w:szCs w:val="28"/>
        </w:rPr>
        <w:t>Tính tổng của 100 số tự nhiên liên tiếp từ 1 đến 100 bằng cách nhanh nhất.</w:t>
      </w:r>
    </w:p>
    <w:p w:rsidR="006D2224" w:rsidRPr="006D2224" w:rsidRDefault="006D2224" w:rsidP="006D2224">
      <w:pPr>
        <w:rPr>
          <w:szCs w:val="28"/>
        </w:rPr>
      </w:pPr>
      <w:r w:rsidRPr="006D2224">
        <w:rPr>
          <w:b/>
          <w:noProof/>
          <w:szCs w:val="28"/>
        </w:rPr>
        <w:pict>
          <v:group id="Group 782" o:spid="_x0000_s1062" style="position:absolute;margin-left:259.4pt;margin-top:3.1pt;width:161.45pt;height:93.75pt;z-index:-251649024;mso-width-relative:margin;mso-height-relative:margin" coordsize="18513,11849" wrapcoords="-100 0 -100 21427 21600 21427 21600 0 -1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">
            <v:shape id="Text Box 2" o:spid="_x0000_s1063" type="#_x0000_t202" style="position:absolute;width:18513;height:118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" stroked="f">
              <v:textbox>
                <w:txbxContent>
                  <w:p w:rsidR="006D2224" w:rsidRDefault="006D2224" w:rsidP="006D2224">
                    <w:r>
                      <w:t xml:space="preserve">   **0</w:t>
                    </w:r>
                  </w:p>
                  <w:p w:rsidR="006D2224" w:rsidRPr="007706C4" w:rsidRDefault="006D2224" w:rsidP="006D2224">
                    <w:r>
                      <w:rPr>
                        <w:szCs w:val="28"/>
                      </w:rPr>
                      <w:t xml:space="preserve">   </w:t>
                    </w:r>
                    <w:r w:rsidRPr="00FA02D4">
                      <w:rPr>
                        <w:szCs w:val="28"/>
                      </w:rPr>
                      <w:t>×</w:t>
                    </w:r>
                    <w:r>
                      <w:rPr>
                        <w:szCs w:val="28"/>
                      </w:rPr>
                      <w:t xml:space="preserve"> *8</w:t>
                    </w:r>
                  </w:p>
                  <w:p w:rsidR="006D2224" w:rsidRDefault="006D2224" w:rsidP="006D2224">
                    <w:pPr>
                      <w:spacing w:line="240" w:lineRule="auto"/>
                    </w:pPr>
                    <w:r>
                      <w:t xml:space="preserve">    **0</w:t>
                    </w:r>
                  </w:p>
                  <w:p w:rsidR="006D2224" w:rsidRDefault="006D2224" w:rsidP="006D2224">
                    <w:pPr>
                      <w:spacing w:line="240" w:lineRule="auto"/>
                    </w:pPr>
                    <w:r>
                      <w:t>***0</w:t>
                    </w:r>
                  </w:p>
                  <w:p w:rsidR="006D2224" w:rsidRDefault="006D2224" w:rsidP="006D2224">
                    <w:pPr>
                      <w:spacing w:line="240" w:lineRule="auto"/>
                    </w:pPr>
                    <w:r>
                      <w:t>****0</w:t>
                    </w:r>
                  </w:p>
                </w:txbxContent>
              </v:textbox>
            </v:shape>
            <v:line id="Straight Connector 784" o:spid="_x0000_s1064" style="position:absolute;visibility:visible" from="193,5215" to="5280,5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" strokecolor="black [3200]" strokeweight=".5pt">
              <v:stroke joinstyle="miter"/>
            </v:line>
            <v:line id="Straight Connector 785" o:spid="_x0000_s1065" style="position:absolute;visibility:visible" from="193,9272" to="5279,9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" strokecolor="black [3200]" strokeweight=".5pt">
              <v:stroke joinstyle="miter"/>
            </v:line>
            <w10:wrap type="tight"/>
          </v:group>
        </w:pict>
      </w:r>
      <w:r w:rsidRPr="006D2224">
        <w:rPr>
          <w:b/>
          <w:szCs w:val="28"/>
        </w:rPr>
        <w:t xml:space="preserve">10. </w:t>
      </w:r>
      <w:r w:rsidRPr="006D2224">
        <w:rPr>
          <w:szCs w:val="28"/>
        </w:rPr>
        <w:t xml:space="preserve">Điển số thích hợp trong phép tính sau: </w:t>
      </w:r>
    </w:p>
    <w:p w:rsidR="006D2224" w:rsidRPr="006D2224" w:rsidRDefault="006D2224" w:rsidP="006D2224">
      <w:pPr>
        <w:rPr>
          <w:szCs w:val="28"/>
        </w:rPr>
      </w:pPr>
      <w:r w:rsidRPr="006D2224">
        <w:rPr>
          <w:szCs w:val="28"/>
        </w:rPr>
        <w:t>0 → chữ số không</w:t>
      </w: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CHƯƠNG II</w:t>
      </w:r>
    </w:p>
    <w:p w:rsidR="006D2224" w:rsidRPr="006D2224" w:rsidRDefault="006D2224" w:rsidP="006D2224">
      <w:pPr>
        <w:jc w:val="center"/>
        <w:rPr>
          <w:b/>
          <w:szCs w:val="28"/>
        </w:rPr>
      </w:pPr>
      <w:r w:rsidRPr="006D2224">
        <w:rPr>
          <w:b/>
          <w:szCs w:val="28"/>
        </w:rPr>
        <w:t>9. MỘT SỐ BÀI TOÁN LIÊN QUAN ĐẾN TỈ SỐ</w:t>
      </w:r>
    </w:p>
    <w:p w:rsidR="006D2224" w:rsidRPr="006D2224" w:rsidRDefault="006D2224" w:rsidP="006D2224">
      <w:pPr>
        <w:jc w:val="center"/>
        <w:rPr>
          <w:szCs w:val="28"/>
        </w:rPr>
      </w:pPr>
      <w:r w:rsidRPr="006D2224">
        <w:rPr>
          <w:szCs w:val="28"/>
        </w:rPr>
        <w:lastRenderedPageBreak/>
        <w:t xml:space="preserve">Tí số của hai số a và b là a : b hay  </w:t>
      </w:r>
      <m:oMath>
        <m:f>
          <m:fPr>
            <m:ctrlPr>
              <w:rPr>
                <w:rFonts w:ascii="Cambria Math"/>
                <w:sz w:val="32"/>
                <w:szCs w:val="32"/>
              </w:rPr>
            </m:ctrlPr>
          </m:fPr>
          <m:num>
            <m:r>
              <m:rPr>
                <m:sty m:val="p"/>
              </m:rPr>
              <w:rPr>
                <w:rFonts w:ascii="Cambria Math"/>
                <w:sz w:val="32"/>
                <w:szCs w:val="32"/>
              </w:rPr>
              <m:t>a</m:t>
            </m:r>
          </m:num>
          <m:den>
            <m:r>
              <m:rPr>
                <m:sty m:val="p"/>
              </m:rPr>
              <w:rPr>
                <w:rFonts w:ascii="Cambria Math"/>
                <w:sz w:val="32"/>
                <w:szCs w:val="32"/>
              </w:rPr>
              <m:t>b</m:t>
            </m:r>
          </m:den>
        </m:f>
      </m:oMath>
      <w:r w:rsidRPr="006D2224">
        <w:rPr>
          <w:szCs w:val="28"/>
        </w:rPr>
        <w:t xml:space="preserve"> (b khác 0)</w:t>
      </w:r>
    </w:p>
    <w:p w:rsidR="006D2224" w:rsidRPr="006D2224" w:rsidRDefault="006D2224" w:rsidP="006D2224">
      <w:pPr>
        <w:rPr>
          <w:szCs w:val="28"/>
        </w:rPr>
      </w:pPr>
      <w:r w:rsidRPr="006D2224">
        <w:rPr>
          <w:b/>
          <w:szCs w:val="28"/>
        </w:rPr>
        <w:t xml:space="preserve">1. </w:t>
      </w:r>
      <w:r w:rsidRPr="006D2224">
        <w:rPr>
          <w:szCs w:val="28"/>
        </w:rPr>
        <w:t>Vườn trường em có 18 cây táo và 6 cây bưởi.</w:t>
      </w:r>
    </w:p>
    <w:p w:rsidR="006D2224" w:rsidRPr="006D2224" w:rsidRDefault="006D2224" w:rsidP="006D2224">
      <w:pPr>
        <w:rPr>
          <w:szCs w:val="28"/>
        </w:rPr>
      </w:pPr>
      <w:r w:rsidRPr="006D2224">
        <w:rPr>
          <w:szCs w:val="28"/>
        </w:rPr>
        <w:t>a) Tỉ số của số cây bưởi và số cây trong vườn.</w:t>
      </w:r>
    </w:p>
    <w:p w:rsidR="006D2224" w:rsidRPr="006D2224" w:rsidRDefault="006D2224" w:rsidP="006D2224">
      <w:pPr>
        <w:rPr>
          <w:szCs w:val="28"/>
        </w:rPr>
      </w:pPr>
      <w:r w:rsidRPr="006D2224">
        <w:rPr>
          <w:szCs w:val="28"/>
        </w:rPr>
        <w:t>b) Tỉ số của số cây táo và số cây bưởi.</w:t>
      </w:r>
    </w:p>
    <w:p w:rsidR="006D2224" w:rsidRPr="006D2224" w:rsidRDefault="006D2224" w:rsidP="006D2224">
      <w:pPr>
        <w:rPr>
          <w:szCs w:val="28"/>
        </w:rPr>
      </w:pPr>
      <w:r w:rsidRPr="006D2224">
        <w:rPr>
          <w:b/>
          <w:szCs w:val="28"/>
        </w:rPr>
        <w:t xml:space="preserve">2. </w:t>
      </w:r>
      <w:r w:rsidRPr="006D2224">
        <w:rPr>
          <w:szCs w:val="28"/>
        </w:rPr>
        <w:t>Hiện nay mẹ 36 tuổi. Tỉ số tuổi An và tuổi mẹ là 2/9. Hỏi hiên nay An bao nhiêu tuổi.</w:t>
      </w:r>
    </w:p>
    <w:p w:rsidR="006D2224" w:rsidRPr="006D2224" w:rsidRDefault="006D2224" w:rsidP="006D2224">
      <w:pPr>
        <w:rPr>
          <w:szCs w:val="28"/>
        </w:rPr>
      </w:pPr>
      <w:r w:rsidRPr="006D2224">
        <w:rPr>
          <w:b/>
          <w:szCs w:val="28"/>
        </w:rPr>
        <w:t xml:space="preserve">3. </w:t>
      </w:r>
      <w:r w:rsidRPr="006D2224">
        <w:rPr>
          <w:szCs w:val="28"/>
        </w:rPr>
        <w:t xml:space="preserve">Tỉ số nữ và nam của lóp 4A là 3/4, biết số nữ là 18 em. Hỏi: </w:t>
      </w:r>
    </w:p>
    <w:p w:rsidR="006D2224" w:rsidRPr="006D2224" w:rsidRDefault="006D2224" w:rsidP="006D2224">
      <w:pPr>
        <w:rPr>
          <w:szCs w:val="28"/>
        </w:rPr>
      </w:pPr>
      <w:r w:rsidRPr="006D2224">
        <w:rPr>
          <w:szCs w:val="28"/>
        </w:rPr>
        <w:t>a) Lớp có bao nhiêu nam.</w:t>
      </w:r>
    </w:p>
    <w:p w:rsidR="006D2224" w:rsidRPr="006D2224" w:rsidRDefault="006D2224" w:rsidP="006D2224">
      <w:pPr>
        <w:rPr>
          <w:szCs w:val="28"/>
        </w:rPr>
      </w:pPr>
      <w:r w:rsidRPr="006D2224">
        <w:rPr>
          <w:szCs w:val="28"/>
        </w:rPr>
        <w:t>b) Lớp 4A có bao nhiêu bạn tất ca.</w:t>
      </w:r>
    </w:p>
    <w:p w:rsidR="006D2224" w:rsidRPr="006D2224" w:rsidRDefault="006D2224" w:rsidP="006D2224">
      <w:pPr>
        <w:rPr>
          <w:szCs w:val="28"/>
        </w:rPr>
      </w:pPr>
      <w:r w:rsidRPr="006D2224">
        <w:rPr>
          <w:b/>
          <w:szCs w:val="28"/>
        </w:rPr>
        <w:t xml:space="preserve">4. </w:t>
      </w:r>
      <w:r w:rsidRPr="006D2224">
        <w:rPr>
          <w:szCs w:val="28"/>
        </w:rPr>
        <w:t>Một mảnh vườn hình chữ nhật có chiều đài 42m. Chiều rộng bằng 4/7 chiều dài.</w:t>
      </w:r>
    </w:p>
    <w:p w:rsidR="006D2224" w:rsidRPr="006D2224" w:rsidRDefault="006D2224" w:rsidP="006D2224">
      <w:pPr>
        <w:rPr>
          <w:szCs w:val="28"/>
        </w:rPr>
      </w:pPr>
      <w:r w:rsidRPr="006D2224">
        <w:rPr>
          <w:szCs w:val="28"/>
        </w:rPr>
        <w:t>a) Tính chu vi mảnh vườn?</w:t>
      </w:r>
    </w:p>
    <w:p w:rsidR="006D2224" w:rsidRPr="006D2224" w:rsidRDefault="006D2224" w:rsidP="006D2224">
      <w:pPr>
        <w:rPr>
          <w:szCs w:val="28"/>
        </w:rPr>
      </w:pPr>
      <w:r w:rsidRPr="006D2224">
        <w:rPr>
          <w:szCs w:val="28"/>
        </w:rPr>
        <w:t>b) Tính diện tích mảnh vườn?</w:t>
      </w:r>
    </w:p>
    <w:p w:rsidR="006D2224" w:rsidRPr="006D2224" w:rsidRDefault="006D2224" w:rsidP="006D2224">
      <w:pPr>
        <w:rPr>
          <w:szCs w:val="28"/>
        </w:rPr>
      </w:pPr>
      <w:r w:rsidRPr="006D2224">
        <w:rPr>
          <w:b/>
          <w:szCs w:val="28"/>
        </w:rPr>
        <w:t xml:space="preserve">5. </w:t>
      </w:r>
      <w:r w:rsidRPr="006D2224">
        <w:rPr>
          <w:szCs w:val="28"/>
        </w:rPr>
        <w:t>Ba bạn sưu tầm được một số tem. An sưu tầm được 84 cái. n số tem sưu tầm của Bình và An là 3/4. Tỉ số tem sưu tầm của Bình và Chi là 7/9. Tính:</w:t>
      </w:r>
    </w:p>
    <w:p w:rsidR="006D2224" w:rsidRPr="006D2224" w:rsidRDefault="006D2224" w:rsidP="006D2224">
      <w:pPr>
        <w:rPr>
          <w:szCs w:val="28"/>
        </w:rPr>
      </w:pPr>
      <w:r w:rsidRPr="006D2224">
        <w:rPr>
          <w:szCs w:val="28"/>
        </w:rPr>
        <w:t>a) Số tem sưu tầm của Bình ?</w:t>
      </w:r>
    </w:p>
    <w:p w:rsidR="006D2224" w:rsidRPr="006D2224" w:rsidRDefault="006D2224" w:rsidP="006D2224">
      <w:pPr>
        <w:rPr>
          <w:szCs w:val="28"/>
        </w:rPr>
      </w:pPr>
      <w:r w:rsidRPr="006D2224">
        <w:rPr>
          <w:szCs w:val="28"/>
        </w:rPr>
        <w:t>b) Số tem sưu tầm của Chi ?</w:t>
      </w:r>
    </w:p>
    <w:p w:rsidR="006D2224" w:rsidRPr="006D2224" w:rsidRDefault="006D2224" w:rsidP="006D2224">
      <w:pPr>
        <w:rPr>
          <w:szCs w:val="28"/>
        </w:rPr>
      </w:pPr>
      <w:r w:rsidRPr="006D2224">
        <w:rPr>
          <w:szCs w:val="28"/>
        </w:rPr>
        <w:t>c) Tổng số tem sưu tầm của cả 3 bạn.</w:t>
      </w:r>
    </w:p>
    <w:p w:rsidR="006D2224" w:rsidRPr="006D2224" w:rsidRDefault="006D2224" w:rsidP="006D2224">
      <w:pPr>
        <w:rPr>
          <w:szCs w:val="28"/>
        </w:rPr>
      </w:pPr>
      <w:r w:rsidRPr="006D2224">
        <w:rPr>
          <w:b/>
          <w:szCs w:val="28"/>
        </w:rPr>
        <w:t>6.</w:t>
      </w:r>
      <w:r w:rsidRPr="006D2224">
        <w:rPr>
          <w:szCs w:val="28"/>
        </w:rPr>
        <w:t xml:space="preserve"> Cách đây 5 năm thì Hà 15 tuổi. Hiện nay tuổi Hà = 5/12 tuổi bố. Hỏi bố hơn Hà bao chiêu tuổi ?</w:t>
      </w:r>
    </w:p>
    <w:p w:rsidR="006D2224" w:rsidRPr="006D2224" w:rsidRDefault="006D2224" w:rsidP="006D2224">
      <w:pPr>
        <w:rPr>
          <w:szCs w:val="28"/>
        </w:rPr>
      </w:pPr>
      <w:r w:rsidRPr="006D2224">
        <w:rPr>
          <w:b/>
          <w:szCs w:val="28"/>
        </w:rPr>
        <w:t xml:space="preserve">7. </w:t>
      </w:r>
      <w:r w:rsidRPr="006D2224">
        <w:rPr>
          <w:szCs w:val="28"/>
        </w:rPr>
        <w:t>Tìm số tự nhiên ab biết:</w:t>
      </w:r>
    </w:p>
    <w:p w:rsidR="006D2224" w:rsidRPr="006D2224" w:rsidRDefault="006D2224" w:rsidP="006D2224">
      <w:pPr>
        <w:rPr>
          <w:szCs w:val="28"/>
        </w:rPr>
      </w:pPr>
      <m:oMath>
        <m:acc>
          <m:accPr>
            <m:chr m:val="̅"/>
            <m:ctrlPr>
              <w:rPr>
                <w:rFonts w:ascii="Cambria Math"/>
                <w:szCs w:val="28"/>
              </w:rPr>
            </m:ctrlPr>
          </m:accPr>
          <m:e>
            <m:r>
              <m:rPr>
                <m:sty m:val="p"/>
              </m:rPr>
              <w:rPr>
                <w:rFonts w:ascii="Cambria Math"/>
                <w:szCs w:val="28"/>
              </w:rPr>
              <m:t>ab</m:t>
            </m:r>
          </m:e>
        </m:acc>
      </m:oMath>
      <w:r w:rsidRPr="006D2224">
        <w:rPr>
          <w:szCs w:val="28"/>
        </w:rPr>
        <w:t xml:space="preserve"> × 4 </w:t>
      </w:r>
      <w:r w:rsidRPr="006D2224">
        <w:rPr>
          <w:b/>
          <w:szCs w:val="28"/>
        </w:rPr>
        <w:t>-</w:t>
      </w:r>
      <w:r w:rsidRPr="006D2224">
        <w:rPr>
          <w:szCs w:val="28"/>
        </w:rPr>
        <w:t xml:space="preserve"> </w:t>
      </w:r>
      <m:oMath>
        <m:acc>
          <m:accPr>
            <m:chr m:val="̅"/>
            <m:ctrlPr>
              <w:rPr>
                <w:rFonts w:ascii="Cambria Math"/>
                <w:szCs w:val="28"/>
              </w:rPr>
            </m:ctrlPr>
          </m:accPr>
          <m:e>
            <m:r>
              <m:rPr>
                <m:sty m:val="p"/>
              </m:rPr>
              <w:rPr>
                <w:rFonts w:ascii="Cambria Math"/>
                <w:szCs w:val="28"/>
              </w:rPr>
              <m:t>ab</m:t>
            </m:r>
          </m:e>
        </m:acc>
      </m:oMath>
      <w:r w:rsidRPr="006D2224">
        <w:rPr>
          <w:szCs w:val="28"/>
        </w:rPr>
        <w:t xml:space="preserve"> = </w:t>
      </w:r>
      <m:oMath>
        <m:acc>
          <m:accPr>
            <m:chr m:val="̅"/>
            <m:ctrlPr>
              <w:rPr>
                <w:rFonts w:ascii="Cambria Math"/>
                <w:szCs w:val="28"/>
              </w:rPr>
            </m:ctrlPr>
          </m:accPr>
          <m:e>
            <m:r>
              <m:rPr>
                <m:sty m:val="p"/>
              </m:rPr>
              <w:rPr>
                <w:rFonts w:ascii="Cambria Math"/>
                <w:szCs w:val="28"/>
              </w:rPr>
              <m:t>1ab</m:t>
            </m:r>
          </m:e>
        </m:acc>
      </m:oMath>
    </w:p>
    <w:p w:rsidR="006D2224" w:rsidRPr="006D2224" w:rsidRDefault="006D2224" w:rsidP="006D2224">
      <w:pPr>
        <w:rPr>
          <w:szCs w:val="28"/>
        </w:rPr>
      </w:pPr>
      <w:r w:rsidRPr="006D2224">
        <w:rPr>
          <w:b/>
          <w:szCs w:val="28"/>
        </w:rPr>
        <w:t xml:space="preserve">8. </w:t>
      </w:r>
      <w:r w:rsidRPr="006D2224">
        <w:rPr>
          <w:szCs w:val="28"/>
        </w:rPr>
        <w:t>Tính nhanh:</w:t>
      </w:r>
    </w:p>
    <w:p w:rsidR="006D2224" w:rsidRPr="006D2224" w:rsidRDefault="006D2224" w:rsidP="006D2224">
      <w:pPr>
        <w:rPr>
          <w:szCs w:val="28"/>
        </w:rPr>
      </w:pPr>
      <w:r w:rsidRPr="006D2224">
        <w:rPr>
          <w:noProof/>
          <w:szCs w:val="28"/>
        </w:rPr>
        <w:pict>
          <v:line id="Straight Connector 786" o:spid="_x0000_s1066" style="position:absolute;z-index:251668480;visibility:visible" from="14.2pt,18pt" to="152.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" strokecolor="black [3200]" strokeweight=".5pt">
            <v:stroke joinstyle="miter"/>
          </v:line>
        </w:pict>
      </w:r>
      <w:r w:rsidRPr="006D2224">
        <w:rPr>
          <w:szCs w:val="28"/>
        </w:rPr>
        <w:t>a) 2005 + 2005 + ... + 2005 - 20050</w:t>
      </w:r>
    </w:p>
    <w:p w:rsidR="006D2224" w:rsidRPr="006D2224" w:rsidRDefault="006D2224" w:rsidP="006D2224">
      <w:pPr>
        <w:rPr>
          <w:szCs w:val="28"/>
        </w:rPr>
      </w:pPr>
      <w:r w:rsidRPr="006D2224">
        <w:rPr>
          <w:szCs w:val="28"/>
        </w:rPr>
        <w:t xml:space="preserve">              10 số 2005</w:t>
      </w:r>
    </w:p>
    <w:p w:rsidR="006D2224" w:rsidRPr="006D2224" w:rsidRDefault="006D2224" w:rsidP="006D2224">
      <w:pPr>
        <w:rPr>
          <w:szCs w:val="28"/>
        </w:rPr>
      </w:pPr>
      <w:r w:rsidRPr="006D2224">
        <w:rPr>
          <w:noProof/>
          <w:szCs w:val="28"/>
        </w:rPr>
        <w:pict>
          <v:line id="Straight Connector 787" o:spid="_x0000_s1067" style="position:absolute;z-index:251669504;visibility:visible;mso-width-relative:margin" from="55.65pt,17.15pt" to="180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" strokecolor="black [3200]" strokeweight=".5pt">
            <v:stroke joinstyle="miter"/>
          </v:line>
        </w:pict>
      </w:r>
      <w:r w:rsidRPr="006D2224">
        <w:rPr>
          <w:szCs w:val="28"/>
        </w:rPr>
        <w:t xml:space="preserve">b) 1998 </w:t>
      </w:r>
      <w:r w:rsidRPr="006D2224">
        <w:rPr>
          <w:b/>
          <w:szCs w:val="28"/>
        </w:rPr>
        <w:t>-</w:t>
      </w:r>
      <w:r w:rsidRPr="006D2224">
        <w:rPr>
          <w:szCs w:val="28"/>
        </w:rPr>
        <w:t xml:space="preserve"> 8 + 8 + 8 + 8 + ... + 8</w:t>
      </w:r>
    </w:p>
    <w:p w:rsidR="006D2224" w:rsidRPr="006D2224" w:rsidRDefault="006D2224" w:rsidP="006D2224">
      <w:pPr>
        <w:rPr>
          <w:szCs w:val="28"/>
        </w:rPr>
      </w:pPr>
      <w:r w:rsidRPr="006D2224">
        <w:rPr>
          <w:szCs w:val="28"/>
        </w:rPr>
        <w:lastRenderedPageBreak/>
        <w:tab/>
      </w:r>
      <w:r w:rsidRPr="006D2224">
        <w:rPr>
          <w:szCs w:val="28"/>
        </w:rPr>
        <w:tab/>
        <w:t xml:space="preserve">      101 số 8</w:t>
      </w:r>
    </w:p>
    <w:p w:rsidR="006D2224" w:rsidRPr="006D2224" w:rsidRDefault="006D2224" w:rsidP="006D2224">
      <w:pPr>
        <w:rPr>
          <w:szCs w:val="28"/>
        </w:rPr>
      </w:pPr>
      <w:r w:rsidRPr="006D2224">
        <w:rPr>
          <w:b/>
          <w:szCs w:val="28"/>
        </w:rPr>
        <w:t xml:space="preserve">9. </w:t>
      </w:r>
      <w:r w:rsidRPr="006D2224">
        <w:rPr>
          <w:szCs w:val="28"/>
        </w:rPr>
        <w:t>5 năm trước mẹ 40 tuổi. Hiên nay tỉ số tuổi con vã tuổi mẹ là 1/5. Hỏi mẹ sinh con năm mẹ bao nhiêu tuổi ?</w:t>
      </w:r>
    </w:p>
    <w:p w:rsidR="006D2224" w:rsidRPr="006D2224" w:rsidRDefault="006D2224" w:rsidP="006D2224">
      <w:pPr>
        <w:rPr>
          <w:szCs w:val="28"/>
        </w:rPr>
      </w:pPr>
      <w:r w:rsidRPr="006D2224">
        <w:rPr>
          <w:b/>
          <w:szCs w:val="28"/>
        </w:rPr>
        <w:t xml:space="preserve">10. </w:t>
      </w:r>
      <w:r w:rsidRPr="006D2224">
        <w:rPr>
          <w:szCs w:val="28"/>
        </w:rPr>
        <w:t>Một mảnh đất có chu vi lả 120m. Tỉ số chu vi và chiều dài là 10/3.</w:t>
      </w:r>
    </w:p>
    <w:p w:rsidR="006D2224" w:rsidRPr="006D2224" w:rsidRDefault="006D2224" w:rsidP="006D2224">
      <w:pPr>
        <w:rPr>
          <w:szCs w:val="28"/>
        </w:rPr>
      </w:pPr>
      <w:r w:rsidRPr="006D2224">
        <w:rPr>
          <w:szCs w:val="28"/>
        </w:rPr>
        <w:t xml:space="preserve">Tính diện tích mảnh đất đó ? </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10. TÌM HAI SỐ KHI BIẾT TỔNG VÀ TỈ SỐ CỦA HAI SỐ ĐÓ</w:t>
      </w:r>
    </w:p>
    <w:p w:rsidR="006D2224" w:rsidRPr="006D2224" w:rsidRDefault="006D2224" w:rsidP="006D2224">
      <w:pPr>
        <w:rPr>
          <w:b/>
          <w:szCs w:val="28"/>
          <w:u w:val="single"/>
        </w:rPr>
      </w:pPr>
      <w:r w:rsidRPr="006D2224">
        <w:rPr>
          <w:b/>
          <w:szCs w:val="28"/>
          <w:u w:val="single"/>
        </w:rPr>
        <w:t>Chú ý:</w:t>
      </w:r>
    </w:p>
    <w:p w:rsidR="006D2224" w:rsidRPr="006D2224" w:rsidRDefault="006D2224" w:rsidP="006D2224">
      <w:pPr>
        <w:rPr>
          <w:b/>
          <w:szCs w:val="28"/>
          <w:u w:val="single"/>
        </w:rPr>
      </w:pPr>
      <w:r w:rsidRPr="006D2224">
        <w:rPr>
          <w:szCs w:val="28"/>
        </w:rPr>
        <w:t>Xác định được tổng, tỉ số, vẽ sơ đồ tìm tổng số phần bằng nhau ứng với tổng – Tìm giá trị 1 phần (Tổng: Tổng số phần bằng nhau) rồi mới tìm giá trị của từng số.</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b/>
          <w:szCs w:val="28"/>
          <w:u w:val="single"/>
        </w:rPr>
      </w:pPr>
      <w:r w:rsidRPr="006D2224">
        <w:rPr>
          <w:b/>
          <w:szCs w:val="28"/>
        </w:rPr>
        <w:t xml:space="preserve">1. </w:t>
      </w:r>
      <w:r w:rsidRPr="006D2224">
        <w:rPr>
          <w:szCs w:val="28"/>
        </w:rPr>
        <w:t>Một nông trường nuôi 325 con bò gồm 2 loại bò sữa và bò thường. Số bò thường</w:t>
      </w:r>
      <w:r w:rsidRPr="006D2224">
        <w:rPr>
          <w:b/>
          <w:szCs w:val="28"/>
        </w:rPr>
        <w:t xml:space="preserve"> = </w:t>
      </w:r>
      <w:r w:rsidRPr="006D2224">
        <w:rPr>
          <w:szCs w:val="28"/>
        </w:rPr>
        <w:t>2/3 số bò sữa. Tính số bò mỗi loại ?</w:t>
      </w:r>
    </w:p>
    <w:p w:rsidR="006D2224" w:rsidRPr="006D2224" w:rsidRDefault="006D2224" w:rsidP="006D2224">
      <w:pPr>
        <w:rPr>
          <w:szCs w:val="28"/>
        </w:rPr>
      </w:pPr>
      <w:r w:rsidRPr="006D2224">
        <w:rPr>
          <w:b/>
          <w:szCs w:val="28"/>
        </w:rPr>
        <w:t xml:space="preserve">2. </w:t>
      </w:r>
      <w:r w:rsidRPr="006D2224">
        <w:rPr>
          <w:szCs w:val="28"/>
        </w:rPr>
        <w:t>Tổng 2 số là số nhỏ nhất có ba chữ số. Tìm 2 số đó biết số lớn gấp 3 lần số bé.</w:t>
      </w:r>
    </w:p>
    <w:p w:rsidR="006D2224" w:rsidRPr="006D2224" w:rsidRDefault="006D2224" w:rsidP="006D2224">
      <w:pPr>
        <w:rPr>
          <w:szCs w:val="28"/>
        </w:rPr>
      </w:pPr>
      <w:r w:rsidRPr="006D2224">
        <w:rPr>
          <w:b/>
          <w:szCs w:val="28"/>
        </w:rPr>
        <w:t xml:space="preserve">3. </w:t>
      </w:r>
      <w:r w:rsidRPr="006D2224">
        <w:rPr>
          <w:szCs w:val="28"/>
        </w:rPr>
        <w:t>Tuổi bà gấp đôi tuổi mẹ. Tuổi con = 1/5 tuổi mẹ. Tổng số tuổi của 2 mẹ con là 36 tuổi. Tính tuổi mỗi người?</w:t>
      </w:r>
    </w:p>
    <w:p w:rsidR="006D2224" w:rsidRPr="006D2224" w:rsidRDefault="006D2224" w:rsidP="006D2224">
      <w:pPr>
        <w:rPr>
          <w:szCs w:val="28"/>
        </w:rPr>
      </w:pPr>
      <w:r w:rsidRPr="006D2224">
        <w:rPr>
          <w:b/>
          <w:szCs w:val="28"/>
        </w:rPr>
        <w:t xml:space="preserve">4. </w:t>
      </w:r>
      <w:r w:rsidRPr="006D2224">
        <w:rPr>
          <w:szCs w:val="28"/>
        </w:rPr>
        <w:t>Tổng hai số là 200 thương 2 số là 7. Tìm 2 số đó ?</w:t>
      </w:r>
    </w:p>
    <w:p w:rsidR="006D2224" w:rsidRPr="006D2224" w:rsidRDefault="006D2224" w:rsidP="006D2224">
      <w:pPr>
        <w:rPr>
          <w:szCs w:val="28"/>
        </w:rPr>
      </w:pPr>
      <w:r w:rsidRPr="006D2224">
        <w:rPr>
          <w:b/>
          <w:szCs w:val="28"/>
        </w:rPr>
        <w:t xml:space="preserve">5. </w:t>
      </w:r>
      <w:r w:rsidRPr="006D2224">
        <w:rPr>
          <w:szCs w:val="28"/>
        </w:rPr>
        <w:t>Tuổi bố gấp 3 lần tuổi anh, tuổi anh gấp 2 lẩn tuổi em. Tuổi bố cộng với tuổi em được 42 tuổi. Tính tuổi mỗi người ?</w:t>
      </w:r>
    </w:p>
    <w:p w:rsidR="006D2224" w:rsidRPr="006D2224" w:rsidRDefault="006D2224" w:rsidP="006D2224">
      <w:pPr>
        <w:rPr>
          <w:szCs w:val="28"/>
        </w:rPr>
      </w:pPr>
      <w:r w:rsidRPr="006D2224">
        <w:rPr>
          <w:b/>
          <w:szCs w:val="28"/>
        </w:rPr>
        <w:t xml:space="preserve">6. </w:t>
      </w:r>
      <w:r w:rsidRPr="006D2224">
        <w:rPr>
          <w:szCs w:val="28"/>
        </w:rPr>
        <w:t>Tổng hai số là 760. Tìm 2 số đó biết 1/3 số thứ nhất = 1/5 số thứ hai.</w:t>
      </w:r>
    </w:p>
    <w:p w:rsidR="006D2224" w:rsidRPr="006D2224" w:rsidRDefault="006D2224" w:rsidP="006D2224">
      <w:pPr>
        <w:rPr>
          <w:szCs w:val="28"/>
        </w:rPr>
      </w:pPr>
      <w:r w:rsidRPr="006D2224">
        <w:rPr>
          <w:b/>
          <w:szCs w:val="28"/>
        </w:rPr>
        <w:t xml:space="preserve">7. </w:t>
      </w:r>
      <w:r w:rsidRPr="006D2224">
        <w:rPr>
          <w:szCs w:val="28"/>
        </w:rPr>
        <w:t>Tổng 2 số là 900 lấy số lớn chia cho số bé thì được thương là 3 dư 4. Tìm 2 số đó.</w:t>
      </w:r>
    </w:p>
    <w:p w:rsidR="006D2224" w:rsidRPr="006D2224" w:rsidRDefault="006D2224" w:rsidP="006D2224">
      <w:pPr>
        <w:rPr>
          <w:szCs w:val="28"/>
        </w:rPr>
      </w:pPr>
      <w:r w:rsidRPr="006D2224">
        <w:rPr>
          <w:b/>
          <w:szCs w:val="28"/>
        </w:rPr>
        <w:t xml:space="preserve">8. </w:t>
      </w:r>
      <w:r w:rsidRPr="006D2224">
        <w:rPr>
          <w:szCs w:val="28"/>
        </w:rPr>
        <w:t>Hà và Hằng có tất cả 72 nhãn vở. Nếu Hà cho Hằng 5 nhãn vở thì lúc đó số nhãn vở của Hà bằng 4/5 số nhãn vở của Hằng. Hỏi lúc đầu mỗi bạn có bao nhiêu nhãn vở?</w:t>
      </w:r>
    </w:p>
    <w:p w:rsidR="006D2224" w:rsidRPr="006D2224" w:rsidRDefault="006D2224" w:rsidP="006D2224">
      <w:pPr>
        <w:rPr>
          <w:szCs w:val="28"/>
        </w:rPr>
      </w:pPr>
      <w:r w:rsidRPr="006D2224">
        <w:rPr>
          <w:b/>
          <w:szCs w:val="28"/>
        </w:rPr>
        <w:t xml:space="preserve">9. </w:t>
      </w:r>
      <w:r w:rsidRPr="006D2224">
        <w:rPr>
          <w:szCs w:val="28"/>
        </w:rPr>
        <w:t>Một mảnh vườn hình chữ nhật có chu vi bằng 96m, có chiều rộng = 3/5 chiều dài. Tính diện tích mảnh vườn đó ?</w:t>
      </w:r>
    </w:p>
    <w:p w:rsidR="006D2224" w:rsidRPr="006D2224" w:rsidRDefault="006D2224" w:rsidP="006D2224">
      <w:pPr>
        <w:rPr>
          <w:szCs w:val="28"/>
        </w:rPr>
      </w:pPr>
      <w:r w:rsidRPr="006D2224">
        <w:rPr>
          <w:b/>
          <w:szCs w:val="28"/>
        </w:rPr>
        <w:lastRenderedPageBreak/>
        <w:t xml:space="preserve">10. </w:t>
      </w:r>
      <w:r w:rsidRPr="006D2224">
        <w:rPr>
          <w:szCs w:val="28"/>
        </w:rPr>
        <w:t>Mẹ cho 2 anh em 15 cái kẹo. Số kẹo của em gấp rưỡi số kẹo của anh. Hỏi mẹ cho mỗi người bao nhièu cái kẹo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11. LUYỆN TẬP TỔNG TỈ</w:t>
      </w:r>
    </w:p>
    <w:p w:rsidR="006D2224" w:rsidRPr="006D2224" w:rsidRDefault="006D2224" w:rsidP="006D2224">
      <w:pPr>
        <w:rPr>
          <w:szCs w:val="28"/>
        </w:rPr>
      </w:pPr>
      <w:r w:rsidRPr="006D2224">
        <w:rPr>
          <w:b/>
          <w:szCs w:val="28"/>
        </w:rPr>
        <w:t xml:space="preserve">1. </w:t>
      </w:r>
      <w:r w:rsidRPr="006D2224">
        <w:rPr>
          <w:szCs w:val="28"/>
        </w:rPr>
        <w:t>Tổng 2 số là số nhỏ nhất có 4 chữ số. số là số lớn nhất có 1 chữ số. Tìm 2 số đó.</w:t>
      </w:r>
    </w:p>
    <w:p w:rsidR="006D2224" w:rsidRPr="006D2224" w:rsidRDefault="006D2224" w:rsidP="006D2224">
      <w:pPr>
        <w:rPr>
          <w:szCs w:val="28"/>
        </w:rPr>
      </w:pPr>
      <w:r w:rsidRPr="006D2224">
        <w:rPr>
          <w:b/>
          <w:szCs w:val="28"/>
        </w:rPr>
        <w:t xml:space="preserve">2. </w:t>
      </w:r>
      <w:r w:rsidRPr="006D2224">
        <w:rPr>
          <w:szCs w:val="28"/>
        </w:rPr>
        <w:t>Tổng cùa 3 số là 98, số thứ nhất gấp 2 lần số thứ hai. Số thứ hai gấp hai lần số thứ ba. Tìm 3 số đó.</w:t>
      </w:r>
    </w:p>
    <w:p w:rsidR="006D2224" w:rsidRPr="006D2224" w:rsidRDefault="006D2224" w:rsidP="006D2224">
      <w:pPr>
        <w:rPr>
          <w:szCs w:val="28"/>
        </w:rPr>
      </w:pPr>
      <w:r w:rsidRPr="006D2224">
        <w:rPr>
          <w:b/>
          <w:szCs w:val="28"/>
        </w:rPr>
        <w:t xml:space="preserve">3. </w:t>
      </w:r>
      <w:r w:rsidRPr="006D2224">
        <w:rPr>
          <w:szCs w:val="28"/>
        </w:rPr>
        <w:t>Tổng số tem sưu tẩm của 3 bạn. An, Bình, Chi là 99. Số tem của An gấp 3 lần số tem của Bình. Số tem của Bình gấp 2 lần số tem của Chi. Hỏi mỗi bạn sưu tầm được bao nhiêu tem.</w:t>
      </w:r>
    </w:p>
    <w:p w:rsidR="006D2224" w:rsidRPr="006D2224" w:rsidRDefault="006D2224" w:rsidP="006D2224">
      <w:pPr>
        <w:rPr>
          <w:szCs w:val="28"/>
        </w:rPr>
      </w:pPr>
      <w:r w:rsidRPr="006D2224">
        <w:rPr>
          <w:b/>
          <w:szCs w:val="28"/>
        </w:rPr>
        <w:t xml:space="preserve">4. </w:t>
      </w:r>
      <w:r w:rsidRPr="006D2224">
        <w:rPr>
          <w:szCs w:val="28"/>
        </w:rPr>
        <w:t>Tìm một sế có 3 chữ số, biết tổng 3 chữ số bằng 20. Chữ số hàng trăm = 1/4 tổng chữ số. Chữ số hàng chục gấp rưỡi chữ số hàng đơn vị.</w:t>
      </w:r>
    </w:p>
    <w:p w:rsidR="006D2224" w:rsidRPr="006D2224" w:rsidRDefault="006D2224" w:rsidP="006D2224">
      <w:pPr>
        <w:rPr>
          <w:szCs w:val="28"/>
        </w:rPr>
      </w:pPr>
      <w:r w:rsidRPr="006D2224">
        <w:rPr>
          <w:b/>
          <w:szCs w:val="28"/>
        </w:rPr>
        <w:t xml:space="preserve">5. </w:t>
      </w:r>
      <w:r w:rsidRPr="006D2224">
        <w:rPr>
          <w:szCs w:val="28"/>
        </w:rPr>
        <w:t>Trên một mảnh vườn người ta trổng 3 loại cây cam, chanh và bưởi. Tổng số 3 loại là 320 cây. Số cây chanh và số cây bưởi cộng lại gấp 4 lần số cây cam. Số cây chanh gấp 3 lần số cây bưởi. Hỏi mỗi loại có bao nhỉêu cây?</w:t>
      </w:r>
    </w:p>
    <w:p w:rsidR="006D2224" w:rsidRPr="006D2224" w:rsidRDefault="006D2224" w:rsidP="006D2224">
      <w:pPr>
        <w:rPr>
          <w:szCs w:val="28"/>
        </w:rPr>
      </w:pPr>
      <w:r w:rsidRPr="006D2224">
        <w:rPr>
          <w:b/>
          <w:szCs w:val="28"/>
        </w:rPr>
        <w:t xml:space="preserve">6. </w:t>
      </w:r>
      <w:r w:rsidRPr="006D2224">
        <w:rPr>
          <w:szCs w:val="28"/>
        </w:rPr>
        <w:t xml:space="preserve">An đọc một quyển truyện dày 104 trang, biết 5 lẩn số trang đã đọc bằng 3 lần số trang chưa đọc. Hỏi: </w:t>
      </w:r>
    </w:p>
    <w:p w:rsidR="006D2224" w:rsidRPr="006D2224" w:rsidRDefault="006D2224" w:rsidP="006D2224">
      <w:pPr>
        <w:rPr>
          <w:szCs w:val="28"/>
        </w:rPr>
      </w:pPr>
      <w:r w:rsidRPr="006D2224">
        <w:rPr>
          <w:szCs w:val="28"/>
        </w:rPr>
        <w:t>a) An đã đọc được bao nhiêu trang ?</w:t>
      </w:r>
    </w:p>
    <w:p w:rsidR="006D2224" w:rsidRPr="006D2224" w:rsidRDefault="006D2224" w:rsidP="006D2224">
      <w:pPr>
        <w:rPr>
          <w:szCs w:val="28"/>
        </w:rPr>
      </w:pPr>
      <w:r w:rsidRPr="006D2224">
        <w:rPr>
          <w:szCs w:val="28"/>
        </w:rPr>
        <w:t>b) Còn bao nhiêu trang An chưa đọc ?</w:t>
      </w:r>
    </w:p>
    <w:p w:rsidR="006D2224" w:rsidRPr="006D2224" w:rsidRDefault="006D2224" w:rsidP="006D2224">
      <w:pPr>
        <w:rPr>
          <w:szCs w:val="28"/>
        </w:rPr>
      </w:pPr>
      <w:r w:rsidRPr="006D2224">
        <w:rPr>
          <w:b/>
          <w:szCs w:val="28"/>
        </w:rPr>
        <w:t xml:space="preserve">7. </w:t>
      </w:r>
      <w:r w:rsidRPr="006D2224">
        <w:rPr>
          <w:szCs w:val="28"/>
        </w:rPr>
        <w:t>Hai lớp 4A và 4B mua 102 quyển sách tất cả. Nếu 4A bớt 2 quyển thì số sách 4B mua = 3/2 số sách 4A mua. Hỏi mỗi lớp mua bao nhiêu quyển ?</w:t>
      </w:r>
    </w:p>
    <w:p w:rsidR="006D2224" w:rsidRPr="006D2224" w:rsidRDefault="006D2224" w:rsidP="006D2224">
      <w:pPr>
        <w:rPr>
          <w:szCs w:val="28"/>
        </w:rPr>
      </w:pPr>
      <w:r w:rsidRPr="006D2224">
        <w:rPr>
          <w:b/>
          <w:szCs w:val="28"/>
        </w:rPr>
        <w:t xml:space="preserve">8. </w:t>
      </w:r>
      <w:r w:rsidRPr="006D2224">
        <w:rPr>
          <w:szCs w:val="28"/>
        </w:rPr>
        <w:t xml:space="preserve">Tính: </w:t>
      </w:r>
    </w:p>
    <w:p w:rsidR="006D2224" w:rsidRPr="006D2224" w:rsidRDefault="006D2224" w:rsidP="006D2224">
      <w:pPr>
        <w:rPr>
          <w:szCs w:val="28"/>
        </w:rPr>
      </w:pPr>
      <w:r w:rsidRPr="006D2224">
        <w:rPr>
          <w:szCs w:val="28"/>
        </w:rPr>
        <w:t xml:space="preserve">a)    72 ×101 </w:t>
      </w:r>
      <w:r w:rsidRPr="006D2224">
        <w:rPr>
          <w:b/>
          <w:szCs w:val="28"/>
        </w:rPr>
        <w:t xml:space="preserve">- </w:t>
      </w:r>
      <w:r w:rsidRPr="006D2224">
        <w:rPr>
          <w:szCs w:val="28"/>
        </w:rPr>
        <w:t>72 + 28 × 99 + 28</w:t>
      </w:r>
    </w:p>
    <w:p w:rsidR="006D2224" w:rsidRPr="006D2224" w:rsidRDefault="006D2224" w:rsidP="006D2224">
      <w:pPr>
        <w:rPr>
          <w:szCs w:val="28"/>
        </w:rPr>
      </w:pPr>
      <w:r w:rsidRPr="006D2224">
        <w:rPr>
          <w:szCs w:val="28"/>
        </w:rPr>
        <w:t>b)    2 × 4 × 8 × 5 × 25 × 125</w:t>
      </w:r>
    </w:p>
    <w:p w:rsidR="006D2224" w:rsidRPr="006D2224" w:rsidRDefault="006D2224" w:rsidP="006D2224">
      <w:pPr>
        <w:rPr>
          <w:szCs w:val="28"/>
        </w:rPr>
      </w:pPr>
      <w:r w:rsidRPr="006D2224">
        <w:rPr>
          <w:b/>
          <w:szCs w:val="28"/>
        </w:rPr>
        <w:t xml:space="preserve">9. </w:t>
      </w:r>
      <w:r w:rsidRPr="006D2224">
        <w:rPr>
          <w:szCs w:val="28"/>
        </w:rPr>
        <w:t>Không làm tính hãy so sánh:</w:t>
      </w:r>
    </w:p>
    <w:p w:rsidR="006D2224" w:rsidRPr="006D2224" w:rsidRDefault="006D2224" w:rsidP="006D2224">
      <w:pPr>
        <w:rPr>
          <w:szCs w:val="28"/>
        </w:rPr>
      </w:pPr>
      <w:r w:rsidRPr="006D2224">
        <w:rPr>
          <w:szCs w:val="28"/>
        </w:rPr>
        <w:t>13 × 15 và 14 × 14</w:t>
      </w:r>
    </w:p>
    <w:p w:rsidR="006D2224" w:rsidRPr="006D2224" w:rsidRDefault="006D2224" w:rsidP="006D2224">
      <w:pPr>
        <w:rPr>
          <w:szCs w:val="28"/>
        </w:rPr>
      </w:pPr>
      <w:r w:rsidRPr="006D2224">
        <w:rPr>
          <w:b/>
          <w:szCs w:val="28"/>
        </w:rPr>
        <w:lastRenderedPageBreak/>
        <w:t xml:space="preserve">10. </w:t>
      </w:r>
      <w:r w:rsidRPr="006D2224">
        <w:rPr>
          <w:szCs w:val="28"/>
        </w:rPr>
        <w:t>Tuổi Tuấn, tuổi bố Tuấn và tuổi ông Tuấn cộng lại được 120 tuổi, biết tuổi Tuấn có bao nhiêu ngày thì tuổi bố có bấy nhiêu tuần. Tuổi Tuấn có bao nhiêu tháng thì tuổi ông có bấy nhiêu năm. Tính tuổi của mỗi người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12. TÌM HAI SỐ KHI BIẾT HIỆU VÀ TỈ SỐ CỦA 2 SỐ ĐÓ</w:t>
      </w:r>
    </w:p>
    <w:p w:rsidR="006D2224" w:rsidRPr="006D2224" w:rsidRDefault="006D2224" w:rsidP="006D2224">
      <w:pPr>
        <w:rPr>
          <w:szCs w:val="28"/>
        </w:rPr>
      </w:pPr>
      <w:r w:rsidRPr="006D2224">
        <w:rPr>
          <w:b/>
          <w:szCs w:val="28"/>
          <w:u w:val="single"/>
        </w:rPr>
        <w:t>Chú ý:</w:t>
      </w:r>
      <w:r w:rsidRPr="006D2224">
        <w:rPr>
          <w:szCs w:val="28"/>
        </w:rPr>
        <w:t xml:space="preserve"> Xác định được hiệu, tỉ số.</w:t>
      </w:r>
    </w:p>
    <w:p w:rsidR="006D2224" w:rsidRPr="006D2224" w:rsidRDefault="006D2224" w:rsidP="006D2224">
      <w:pPr>
        <w:rPr>
          <w:szCs w:val="28"/>
        </w:rPr>
      </w:pPr>
      <w:r w:rsidRPr="006D2224">
        <w:rPr>
          <w:szCs w:val="28"/>
        </w:rPr>
        <w:t>Tìm hiệu số phần bằng nhau ứng vói hiệu. Tìm giá trị 1 phần (Hiệu: Hiệu số phần = nhau) rồi tìm từng số.</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Hiệu của 2 số là số nhố nhất có 3 chữ số khác nhau đều chẵh tìm 2 số đó biết tỉ số của chúng là 2/5.</w:t>
      </w:r>
    </w:p>
    <w:p w:rsidR="006D2224" w:rsidRPr="006D2224" w:rsidRDefault="006D2224" w:rsidP="006D2224">
      <w:pPr>
        <w:rPr>
          <w:szCs w:val="28"/>
        </w:rPr>
      </w:pPr>
      <w:r w:rsidRPr="006D2224">
        <w:rPr>
          <w:b/>
          <w:szCs w:val="28"/>
        </w:rPr>
        <w:t xml:space="preserve">2. </w:t>
      </w:r>
      <w:r w:rsidRPr="006D2224">
        <w:rPr>
          <w:szCs w:val="28"/>
        </w:rPr>
        <w:t>Mẹ sinh con năm 24 tuổi. Hiện nay tuổi mẹ gấp 4 lần tuổi con. Hỏi hiện nay mỗi người bao nhiêu tuổi ?</w:t>
      </w:r>
    </w:p>
    <w:p w:rsidR="006D2224" w:rsidRPr="006D2224" w:rsidRDefault="006D2224" w:rsidP="006D2224">
      <w:pPr>
        <w:rPr>
          <w:szCs w:val="28"/>
        </w:rPr>
      </w:pPr>
      <w:r w:rsidRPr="006D2224">
        <w:rPr>
          <w:b/>
          <w:szCs w:val="28"/>
        </w:rPr>
        <w:t xml:space="preserve">3. </w:t>
      </w:r>
      <w:r w:rsidRPr="006D2224">
        <w:rPr>
          <w:szCs w:val="28"/>
        </w:rPr>
        <w:t>Tuổi của Hoa 6 năm sau gấp 5 lầũ tuổi của Hoa 6 năm trước. Hỏi hiện nay Hoa bao nhiêu tuổi ?</w:t>
      </w:r>
    </w:p>
    <w:p w:rsidR="006D2224" w:rsidRPr="006D2224" w:rsidRDefault="006D2224" w:rsidP="006D2224">
      <w:pPr>
        <w:rPr>
          <w:szCs w:val="28"/>
        </w:rPr>
      </w:pPr>
      <w:r w:rsidRPr="006D2224">
        <w:rPr>
          <w:b/>
          <w:szCs w:val="28"/>
        </w:rPr>
        <w:t xml:space="preserve">4. </w:t>
      </w:r>
      <w:r w:rsidRPr="006D2224">
        <w:rPr>
          <w:szCs w:val="28"/>
        </w:rPr>
        <w:t>Hiệu của 2 số là 420. Nếu cùng thêm vào mỗi số 30 thì số bé mới = 1/5 30 lớn mới. Tìm 2 số đã cho ?</w:t>
      </w:r>
    </w:p>
    <w:p w:rsidR="006D2224" w:rsidRPr="006D2224" w:rsidRDefault="006D2224" w:rsidP="006D2224">
      <w:pPr>
        <w:rPr>
          <w:szCs w:val="28"/>
        </w:rPr>
      </w:pPr>
      <w:r w:rsidRPr="006D2224">
        <w:rPr>
          <w:b/>
          <w:szCs w:val="28"/>
        </w:rPr>
        <w:t xml:space="preserve">5. </w:t>
      </w:r>
      <w:r w:rsidRPr="006D2224">
        <w:rPr>
          <w:szCs w:val="28"/>
        </w:rPr>
        <w:t>Tí và Sửu có một số bi. Nếu Tí cho Sửa 18 bi thì lúc đó số bi của 2 bạn bằng nhau, biết số bi của Sửu = 4/7 số bi của Tí. Hỏi mỗi bạn có bao nhiêu bi ?</w:t>
      </w:r>
    </w:p>
    <w:p w:rsidR="006D2224" w:rsidRPr="006D2224" w:rsidRDefault="006D2224" w:rsidP="006D2224">
      <w:pPr>
        <w:rPr>
          <w:szCs w:val="28"/>
        </w:rPr>
      </w:pPr>
      <w:r w:rsidRPr="006D2224">
        <w:rPr>
          <w:b/>
          <w:szCs w:val="28"/>
        </w:rPr>
        <w:t xml:space="preserve">6. </w:t>
      </w:r>
      <w:r w:rsidRPr="006D2224">
        <w:rPr>
          <w:szCs w:val="28"/>
        </w:rPr>
        <w:t>Một trạỉ chăn nuôi có số gà nhiều hơn số vịt là 2880 con. Biết số vịt nhân vái số nhỏ nhất có hai chữ số = số gà. Hỏi có bao nhiêu con gà ? bao nhỉêù con vịt ?</w:t>
      </w:r>
    </w:p>
    <w:p w:rsidR="006D2224" w:rsidRPr="006D2224" w:rsidRDefault="006D2224" w:rsidP="006D2224">
      <w:pPr>
        <w:rPr>
          <w:szCs w:val="28"/>
        </w:rPr>
      </w:pPr>
      <w:r w:rsidRPr="006D2224">
        <w:rPr>
          <w:szCs w:val="28"/>
        </w:rPr>
        <w:t>7. Hiện nay bố 36 tuổi, tuổi con = 2/9 tuổi bố. Hỏi mấy năm sau tuổi bố gấp 3 lần tuổi con ?</w:t>
      </w:r>
    </w:p>
    <w:p w:rsidR="006D2224" w:rsidRPr="006D2224" w:rsidRDefault="006D2224" w:rsidP="006D2224">
      <w:pPr>
        <w:rPr>
          <w:szCs w:val="28"/>
        </w:rPr>
      </w:pPr>
      <w:r w:rsidRPr="006D2224">
        <w:rPr>
          <w:b/>
          <w:szCs w:val="28"/>
        </w:rPr>
        <w:t xml:space="preserve">8. </w:t>
      </w:r>
      <w:r w:rsidRPr="006D2224">
        <w:rPr>
          <w:szCs w:val="28"/>
        </w:rPr>
        <w:t>Một đoàn văn công có 1/3 số nam = 1/5 số nữ, nữ nhiều hơn nam 12 người. Hỏi đoàn văn công có tất cả bao nhiêu người ?</w:t>
      </w:r>
    </w:p>
    <w:p w:rsidR="006D2224" w:rsidRPr="006D2224" w:rsidRDefault="006D2224" w:rsidP="006D2224">
      <w:pPr>
        <w:rPr>
          <w:szCs w:val="28"/>
        </w:rPr>
      </w:pPr>
      <w:r w:rsidRPr="006D2224">
        <w:rPr>
          <w:b/>
          <w:szCs w:val="28"/>
        </w:rPr>
        <w:t xml:space="preserve">9. </w:t>
      </w:r>
      <w:r w:rsidRPr="006D2224">
        <w:rPr>
          <w:szCs w:val="28"/>
        </w:rPr>
        <w:t>Tìm một số có 2 chữ số, biết chữ số hàng chục bằng 1/3 chữ số hàng đơn vị. Nếu viết số đó theo thứ tự ngược lại thì ta được 1 số mới lớn hơn số đằ cho là 54 đơn vị.</w:t>
      </w:r>
    </w:p>
    <w:p w:rsidR="006D2224" w:rsidRPr="006D2224" w:rsidRDefault="006D2224" w:rsidP="006D2224">
      <w:pPr>
        <w:rPr>
          <w:szCs w:val="28"/>
        </w:rPr>
      </w:pPr>
      <w:r w:rsidRPr="006D2224">
        <w:rPr>
          <w:b/>
          <w:szCs w:val="28"/>
        </w:rPr>
        <w:lastRenderedPageBreak/>
        <w:t xml:space="preserve">10. </w:t>
      </w:r>
      <w:r w:rsidRPr="006D2224">
        <w:rPr>
          <w:szCs w:val="28"/>
        </w:rPr>
        <w:t>Người ta điều tra 1 lớp học có 40 em thấy có 30 em thích toán, 25 em thích văn, có 2 em không thích cả văn lẫn toán. Hỏi lớp có bao nhiêu em thích cả văn lẫn toán?</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13. LUYỆN TẬP HIỆU TỈ</w:t>
      </w:r>
    </w:p>
    <w:p w:rsidR="006D2224" w:rsidRPr="006D2224" w:rsidRDefault="006D2224" w:rsidP="006D2224">
      <w:pPr>
        <w:rPr>
          <w:szCs w:val="28"/>
        </w:rPr>
      </w:pPr>
      <w:r w:rsidRPr="006D2224">
        <w:rPr>
          <w:b/>
          <w:szCs w:val="28"/>
        </w:rPr>
        <w:t xml:space="preserve">1. </w:t>
      </w:r>
      <w:r w:rsidRPr="006D2224">
        <w:rPr>
          <w:szCs w:val="28"/>
        </w:rPr>
        <w:t>Cho 2 số lẻ, số bé = 1/5 số lớn. Tìm 2 số lẻ đó biết giữa chúng có 6 số chẵn.</w:t>
      </w:r>
    </w:p>
    <w:p w:rsidR="006D2224" w:rsidRPr="006D2224" w:rsidRDefault="006D2224" w:rsidP="006D2224">
      <w:pPr>
        <w:rPr>
          <w:szCs w:val="28"/>
        </w:rPr>
      </w:pPr>
      <w:r w:rsidRPr="006D2224">
        <w:rPr>
          <w:b/>
          <w:szCs w:val="28"/>
        </w:rPr>
        <w:t xml:space="preserve">2. </w:t>
      </w:r>
      <w:r w:rsidRPr="006D2224">
        <w:rPr>
          <w:szCs w:val="28"/>
        </w:rPr>
        <w:t>Cho 2 số chẵn, giữa 2 số chẵn có 8 số lẻ và số bé = 3/7 số lớn.</w:t>
      </w:r>
    </w:p>
    <w:p w:rsidR="006D2224" w:rsidRPr="006D2224" w:rsidRDefault="006D2224" w:rsidP="006D2224">
      <w:pPr>
        <w:rPr>
          <w:szCs w:val="28"/>
        </w:rPr>
      </w:pPr>
      <w:r w:rsidRPr="006D2224">
        <w:rPr>
          <w:b/>
          <w:szCs w:val="28"/>
        </w:rPr>
        <w:t xml:space="preserve">3. </w:t>
      </w:r>
      <w:r w:rsidRPr="006D2224">
        <w:rPr>
          <w:szCs w:val="28"/>
        </w:rPr>
        <w:t>Hiệu 2 số là 99. Lấy số lớn chia cho số bé thì được thương là 4 dư 3. Tìm 2 số đó.</w:t>
      </w:r>
    </w:p>
    <w:p w:rsidR="006D2224" w:rsidRPr="006D2224" w:rsidRDefault="006D2224" w:rsidP="006D2224">
      <w:pPr>
        <w:rPr>
          <w:szCs w:val="28"/>
        </w:rPr>
      </w:pPr>
      <w:r w:rsidRPr="006D2224">
        <w:rPr>
          <w:b/>
          <w:szCs w:val="28"/>
        </w:rPr>
        <w:t xml:space="preserve">4. </w:t>
      </w:r>
      <w:r w:rsidRPr="006D2224">
        <w:rPr>
          <w:szCs w:val="28"/>
        </w:rPr>
        <w:t>Hiệu 2 số là 105. Lấy số lớn chia cho số bé đù được thương là 3 dư 3. Tìm 2 số đó.</w:t>
      </w:r>
    </w:p>
    <w:p w:rsidR="006D2224" w:rsidRPr="006D2224" w:rsidRDefault="006D2224" w:rsidP="006D2224">
      <w:pPr>
        <w:rPr>
          <w:szCs w:val="28"/>
        </w:rPr>
      </w:pPr>
      <w:r w:rsidRPr="006D2224">
        <w:rPr>
          <w:b/>
          <w:szCs w:val="28"/>
        </w:rPr>
        <w:t xml:space="preserve">5. </w:t>
      </w:r>
      <w:r w:rsidRPr="006D2224">
        <w:rPr>
          <w:szCs w:val="28"/>
        </w:rPr>
        <w:t>Một mảnh vườn hình chữ nhật nếu bớt chiều dài 18m, thêm chiều rộng 12m thì vườn trở thành hình vuông. Tính diện tích mảnh vườn, biết tỉ số chiều rộng, chiều dài là 2/5.</w:t>
      </w:r>
    </w:p>
    <w:p w:rsidR="006D2224" w:rsidRPr="006D2224" w:rsidRDefault="006D2224" w:rsidP="006D2224">
      <w:pPr>
        <w:rPr>
          <w:szCs w:val="28"/>
        </w:rPr>
      </w:pPr>
      <w:r w:rsidRPr="006D2224">
        <w:rPr>
          <w:b/>
          <w:szCs w:val="28"/>
        </w:rPr>
        <w:t xml:space="preserve">6. </w:t>
      </w:r>
      <w:r w:rsidRPr="006D2224">
        <w:rPr>
          <w:szCs w:val="28"/>
        </w:rPr>
        <w:t>Hiệu của 2 số là 705. Tổng 2 số gấp 5 lần số bé. Tìm 2 số đó ?</w:t>
      </w:r>
    </w:p>
    <w:p w:rsidR="006D2224" w:rsidRPr="006D2224" w:rsidRDefault="006D2224" w:rsidP="006D2224">
      <w:pPr>
        <w:rPr>
          <w:szCs w:val="28"/>
        </w:rPr>
      </w:pPr>
      <w:r w:rsidRPr="006D2224">
        <w:rPr>
          <w:b/>
          <w:szCs w:val="28"/>
        </w:rPr>
        <w:t xml:space="preserve">7. </w:t>
      </w:r>
      <w:r w:rsidRPr="006D2224">
        <w:rPr>
          <w:szCs w:val="28"/>
        </w:rPr>
        <w:t>Một vườn cây có 3 loại táo, xoài và vải, táo nhiều hơn vải 12 cây. Biết 1/3 số vải = 1/5 số xoài = 1/7 số táo. Hỏi mỗi loại có bao cây ?</w:t>
      </w:r>
    </w:p>
    <w:p w:rsidR="006D2224" w:rsidRPr="006D2224" w:rsidRDefault="006D2224" w:rsidP="006D2224">
      <w:pPr>
        <w:rPr>
          <w:szCs w:val="28"/>
        </w:rPr>
      </w:pPr>
      <w:r w:rsidRPr="006D2224">
        <w:rPr>
          <w:b/>
          <w:szCs w:val="28"/>
        </w:rPr>
        <w:t xml:space="preserve">8. </w:t>
      </w:r>
      <w:r w:rsidRPr="006D2224">
        <w:rPr>
          <w:szCs w:val="28"/>
        </w:rPr>
        <w:t>Mẹ cho 2 anh em một số tiền để mua sách. Sau khi mỗi người mua 1 quyển sách 2400 đồng thì số tiền còn lại của em bằng 1/3 số tiền còn lạỉ của anh. Hỏi mẹ cho mỗi người bao nhiêu tiền, biết anh được hơn em 7200 đồng.</w:t>
      </w:r>
    </w:p>
    <w:p w:rsidR="006D2224" w:rsidRPr="006D2224" w:rsidRDefault="006D2224" w:rsidP="006D2224">
      <w:pPr>
        <w:rPr>
          <w:szCs w:val="28"/>
        </w:rPr>
      </w:pPr>
      <w:r w:rsidRPr="006D2224">
        <w:rPr>
          <w:b/>
          <w:szCs w:val="28"/>
        </w:rPr>
        <w:t xml:space="preserve">9. </w:t>
      </w:r>
      <w:r w:rsidRPr="006D2224">
        <w:rPr>
          <w:szCs w:val="28"/>
        </w:rPr>
        <w:t>Tổng số tuổi của 2 mẹ con Lan hiện nay là 54 tuổi. Tuổi Lan = 2/7 tuổi mẹ. Hỏi:</w:t>
      </w:r>
    </w:p>
    <w:p w:rsidR="006D2224" w:rsidRPr="006D2224" w:rsidRDefault="006D2224" w:rsidP="006D2224">
      <w:pPr>
        <w:rPr>
          <w:szCs w:val="28"/>
        </w:rPr>
      </w:pPr>
      <w:r w:rsidRPr="006D2224">
        <w:rPr>
          <w:szCs w:val="28"/>
        </w:rPr>
        <w:t>a) Hiện nay mỗi người bao nhiêu tuổi ?</w:t>
      </w:r>
    </w:p>
    <w:p w:rsidR="006D2224" w:rsidRPr="006D2224" w:rsidRDefault="006D2224" w:rsidP="006D2224">
      <w:pPr>
        <w:rPr>
          <w:szCs w:val="28"/>
        </w:rPr>
      </w:pPr>
      <w:r w:rsidRPr="006D2224">
        <w:rPr>
          <w:szCs w:val="28"/>
        </w:rPr>
        <w:t>b) Mấy năm sau tuổi mẹ gấp 3 lần tuổi con.</w:t>
      </w:r>
    </w:p>
    <w:p w:rsidR="006D2224" w:rsidRPr="006D2224" w:rsidRDefault="006D2224" w:rsidP="006D2224">
      <w:pPr>
        <w:rPr>
          <w:szCs w:val="28"/>
        </w:rPr>
      </w:pPr>
      <w:r w:rsidRPr="006D2224">
        <w:rPr>
          <w:b/>
          <w:szCs w:val="28"/>
        </w:rPr>
        <w:t xml:space="preserve">10. </w:t>
      </w:r>
      <w:r w:rsidRPr="006D2224">
        <w:rPr>
          <w:szCs w:val="28"/>
        </w:rPr>
        <w:t>Tính</w:t>
      </w:r>
      <w:r w:rsidRPr="006D2224">
        <w:rPr>
          <w:szCs w:val="28"/>
        </w:rPr>
        <w:tab/>
      </w:r>
    </w:p>
    <w:p w:rsidR="006D2224" w:rsidRPr="006D2224" w:rsidRDefault="006D2224" w:rsidP="006D2224">
      <w:pPr>
        <w:rPr>
          <w:szCs w:val="28"/>
        </w:rPr>
      </w:pPr>
      <w:r w:rsidRPr="006D2224">
        <w:rPr>
          <w:szCs w:val="28"/>
        </w:rPr>
        <w:t>a) (372 + 628) × 3 + (628 + 372) × 7</w:t>
      </w:r>
    </w:p>
    <w:p w:rsidR="006D2224" w:rsidRPr="006D2224" w:rsidRDefault="006D2224" w:rsidP="006D2224">
      <w:pPr>
        <w:rPr>
          <w:szCs w:val="28"/>
        </w:rPr>
      </w:pPr>
      <w:r w:rsidRPr="006D2224">
        <w:rPr>
          <w:szCs w:val="28"/>
        </w:rPr>
        <w:t xml:space="preserve">b) </w:t>
      </w:r>
      <m:oMath>
        <m:bar>
          <m:barPr>
            <m:pos m:val="top"/>
            <m:ctrlPr>
              <w:rPr>
                <w:rFonts w:ascii="Cambria Math"/>
                <w:i/>
                <w:szCs w:val="28"/>
              </w:rPr>
            </m:ctrlPr>
          </m:barPr>
          <m:e>
            <m:r>
              <m:rPr>
                <m:sty m:val="p"/>
              </m:rPr>
              <w:rPr>
                <w:rFonts w:ascii="Cambria Math"/>
                <w:szCs w:val="28"/>
              </w:rPr>
              <m:t>abab</m:t>
            </m:r>
          </m:e>
        </m:bar>
      </m:oMath>
      <w:r w:rsidRPr="006D2224">
        <w:rPr>
          <w:szCs w:val="28"/>
        </w:rPr>
        <w:t xml:space="preserve"> : </w:t>
      </w:r>
      <m:oMath>
        <m:bar>
          <m:barPr>
            <m:pos m:val="top"/>
            <m:ctrlPr>
              <w:rPr>
                <w:rFonts w:ascii="Cambria Math"/>
                <w:i/>
                <w:szCs w:val="28"/>
              </w:rPr>
            </m:ctrlPr>
          </m:barPr>
          <m:e>
            <m:r>
              <m:rPr>
                <m:sty m:val="p"/>
              </m:rPr>
              <w:rPr>
                <w:rFonts w:ascii="Cambria Math"/>
                <w:szCs w:val="28"/>
              </w:rPr>
              <m:t>ab</m:t>
            </m:r>
          </m:e>
        </m:bar>
      </m:oMath>
      <w:r w:rsidRPr="006D2224">
        <w:rPr>
          <w:szCs w:val="28"/>
        </w:rPr>
        <w:t xml:space="preserve">  × 5 + 495</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lastRenderedPageBreak/>
        <w:t>14. TÌM SỐ THEO ĐIỀU KIỆN CHỮ SỐ</w:t>
      </w:r>
    </w:p>
    <w:p w:rsidR="006D2224" w:rsidRPr="006D2224" w:rsidRDefault="006D2224" w:rsidP="006D2224">
      <w:pPr>
        <w:jc w:val="center"/>
        <w:rPr>
          <w:szCs w:val="28"/>
        </w:rPr>
      </w:pPr>
      <w:r w:rsidRPr="006D2224">
        <w:rPr>
          <w:szCs w:val="28"/>
        </w:rPr>
        <w:t>(Viết thêm hay gạch đi 1; 2 chữ số ở bên phải)</w:t>
      </w:r>
    </w:p>
    <w:p w:rsidR="006D2224" w:rsidRPr="006D2224" w:rsidRDefault="006D2224" w:rsidP="006D2224">
      <w:pPr>
        <w:rPr>
          <w:b/>
          <w:szCs w:val="28"/>
        </w:rPr>
      </w:pPr>
      <w:r w:rsidRPr="006D2224">
        <w:rPr>
          <w:b/>
          <w:szCs w:val="28"/>
        </w:rPr>
        <w:t>Bài học:</w:t>
      </w:r>
    </w:p>
    <w:p w:rsidR="006D2224" w:rsidRPr="006D2224" w:rsidRDefault="006D2224" w:rsidP="006D2224">
      <w:pPr>
        <w:rPr>
          <w:szCs w:val="28"/>
        </w:rPr>
      </w:pPr>
      <w:r w:rsidRPr="006D2224">
        <w:rPr>
          <w:szCs w:val="28"/>
        </w:rPr>
        <w:t>Khi viết thêm 1 (hoặc 2) chữ số 0 vào bên phải của 1 số thì số đó tăng lên 10 (hoặc 100) lần.</w:t>
      </w:r>
    </w:p>
    <w:p w:rsidR="006D2224" w:rsidRPr="006D2224" w:rsidRDefault="006D2224" w:rsidP="006D2224">
      <w:pPr>
        <w:rPr>
          <w:szCs w:val="28"/>
        </w:rPr>
      </w:pPr>
      <w:r w:rsidRPr="006D2224">
        <w:rPr>
          <w:szCs w:val="28"/>
        </w:rPr>
        <w:t>Khi gạch bỏ 1 (hoặc 2) chữ số 0 tận cùng bên phải của 1 số thì số đó giảm đi 10 (hoặc 100) lần.</w:t>
      </w:r>
    </w:p>
    <w:p w:rsidR="006D2224" w:rsidRPr="006D2224" w:rsidRDefault="006D2224" w:rsidP="006D2224">
      <w:pPr>
        <w:rPr>
          <w:szCs w:val="28"/>
        </w:rPr>
      </w:pPr>
      <w:r w:rsidRPr="006D2224">
        <w:rPr>
          <w:szCs w:val="28"/>
        </w:rPr>
        <w:t>Khi viết thêm 1 (hoặc 2) chữ số vào bên phải của 1 số thì số đó tăng lên 10 (hoặc 100) lần cộng số viết thêm.</w:t>
      </w:r>
    </w:p>
    <w:p w:rsidR="006D2224" w:rsidRPr="006D2224" w:rsidRDefault="006D2224" w:rsidP="006D2224">
      <w:pPr>
        <w:rPr>
          <w:szCs w:val="28"/>
        </w:rPr>
      </w:pPr>
      <w:r w:rsidRPr="006D2224">
        <w:rPr>
          <w:szCs w:val="28"/>
        </w:rPr>
        <w:t>Khi gạch đi 1 (hoặc 2) chữ số ở tận cùng bên phải của 1 số thì số đố giảm đi 10 (hoặc 100) lần và số đơn vị bị gạch.</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1.</w:t>
      </w:r>
      <w:r w:rsidRPr="006D2224">
        <w:rPr>
          <w:szCs w:val="28"/>
        </w:rPr>
        <w:t xml:space="preserve"> Tìm 1 số biết nếu viết thêm 1 chữ số 0 vào bên phải số đó thì số đó tăng thêm 1125 đơn vị.</w:t>
      </w:r>
    </w:p>
    <w:p w:rsidR="006D2224" w:rsidRPr="006D2224" w:rsidRDefault="006D2224" w:rsidP="006D2224">
      <w:pPr>
        <w:rPr>
          <w:szCs w:val="28"/>
        </w:rPr>
      </w:pPr>
      <w:r w:rsidRPr="006D2224">
        <w:rPr>
          <w:b/>
          <w:szCs w:val="28"/>
        </w:rPr>
        <w:t xml:space="preserve">2. </w:t>
      </w:r>
      <w:r w:rsidRPr="006D2224">
        <w:rPr>
          <w:szCs w:val="28"/>
        </w:rPr>
        <w:t>Tổng cửa 2 số là 154. Tìm hai số đó biết nếu gạch bỏ chữ số 0 tận cùng bên phâi của số lớn thì được số bé.</w:t>
      </w:r>
    </w:p>
    <w:p w:rsidR="006D2224" w:rsidRPr="006D2224" w:rsidRDefault="006D2224" w:rsidP="006D2224">
      <w:pPr>
        <w:rPr>
          <w:szCs w:val="28"/>
        </w:rPr>
      </w:pPr>
      <w:r w:rsidRPr="006D2224">
        <w:rPr>
          <w:b/>
          <w:szCs w:val="28"/>
        </w:rPr>
        <w:t xml:space="preserve">3. </w:t>
      </w:r>
      <w:r w:rsidRPr="006D2224">
        <w:rPr>
          <w:szCs w:val="28"/>
        </w:rPr>
        <w:t>Tìm một số biết nếu viết thêm 1 chữ số 7 vào bên phải số đó thì ta được 1 số mới lớn hơn số đã cho là 439 đơn vị.</w:t>
      </w:r>
    </w:p>
    <w:p w:rsidR="006D2224" w:rsidRPr="006D2224" w:rsidRDefault="006D2224" w:rsidP="006D2224">
      <w:pPr>
        <w:rPr>
          <w:szCs w:val="28"/>
        </w:rPr>
      </w:pPr>
      <w:r w:rsidRPr="006D2224">
        <w:rPr>
          <w:b/>
          <w:szCs w:val="28"/>
        </w:rPr>
        <w:t xml:space="preserve">4. </w:t>
      </w:r>
      <w:r w:rsidRPr="006D2224">
        <w:rPr>
          <w:szCs w:val="28"/>
        </w:rPr>
        <w:t>Tìm một số biết nếu viết thêm 1 chữ số 9 vào bên phải số đó thì số đó tăng thêm 333 đơn vị.</w:t>
      </w:r>
    </w:p>
    <w:p w:rsidR="006D2224" w:rsidRPr="006D2224" w:rsidRDefault="006D2224" w:rsidP="006D2224">
      <w:pPr>
        <w:rPr>
          <w:szCs w:val="28"/>
        </w:rPr>
      </w:pPr>
      <w:r w:rsidRPr="006D2224">
        <w:rPr>
          <w:b/>
          <w:szCs w:val="28"/>
        </w:rPr>
        <w:t xml:space="preserve">5. </w:t>
      </w:r>
      <w:r w:rsidRPr="006D2224">
        <w:rPr>
          <w:szCs w:val="28"/>
        </w:rPr>
        <w:t>Tìm một số biếí nếu ta gạch bố chữ số 5 tận cùng bên phải của số đó thì số đó</w:t>
      </w:r>
    </w:p>
    <w:p w:rsidR="006D2224" w:rsidRPr="006D2224" w:rsidRDefault="006D2224" w:rsidP="006D2224">
      <w:pPr>
        <w:rPr>
          <w:szCs w:val="28"/>
        </w:rPr>
      </w:pPr>
      <w:r w:rsidRPr="006D2224">
        <w:rPr>
          <w:szCs w:val="28"/>
        </w:rPr>
        <w:t>giảm 653 đơn vị.</w:t>
      </w:r>
    </w:p>
    <w:p w:rsidR="006D2224" w:rsidRPr="006D2224" w:rsidRDefault="006D2224" w:rsidP="006D2224">
      <w:pPr>
        <w:rPr>
          <w:szCs w:val="28"/>
        </w:rPr>
      </w:pPr>
      <w:r w:rsidRPr="006D2224">
        <w:rPr>
          <w:b/>
          <w:szCs w:val="28"/>
        </w:rPr>
        <w:t xml:space="preserve">6. </w:t>
      </w:r>
      <w:r w:rsidRPr="006D2224">
        <w:rPr>
          <w:szCs w:val="28"/>
        </w:rPr>
        <w:t>Tìm một số biết nếu viết thêm số 36 vào đằng sau số đó thì số đó tăng thêm 5382 đơn vị.</w:t>
      </w:r>
    </w:p>
    <w:p w:rsidR="006D2224" w:rsidRPr="006D2224" w:rsidRDefault="006D2224" w:rsidP="006D2224">
      <w:pPr>
        <w:rPr>
          <w:szCs w:val="28"/>
        </w:rPr>
      </w:pPr>
      <w:r w:rsidRPr="006D2224">
        <w:rPr>
          <w:b/>
          <w:szCs w:val="28"/>
        </w:rPr>
        <w:t xml:space="preserve">7. </w:t>
      </w:r>
      <w:r w:rsidRPr="006D2224">
        <w:rPr>
          <w:szCs w:val="28"/>
        </w:rPr>
        <w:t>Tìm một số biết nếu ta gạch bỏ 2 chữ số 45 tận cùng bên phải của số đó thì ta</w:t>
      </w:r>
    </w:p>
    <w:p w:rsidR="006D2224" w:rsidRPr="006D2224" w:rsidRDefault="006D2224" w:rsidP="006D2224">
      <w:pPr>
        <w:rPr>
          <w:szCs w:val="28"/>
        </w:rPr>
      </w:pPr>
      <w:r w:rsidRPr="006D2224">
        <w:rPr>
          <w:szCs w:val="28"/>
        </w:rPr>
        <w:t>được một số mới kém số phải tìm là 2322 đơn vị.</w:t>
      </w:r>
    </w:p>
    <w:p w:rsidR="006D2224" w:rsidRPr="006D2224" w:rsidRDefault="006D2224" w:rsidP="006D2224">
      <w:pPr>
        <w:rPr>
          <w:szCs w:val="28"/>
        </w:rPr>
      </w:pPr>
      <w:r w:rsidRPr="006D2224">
        <w:rPr>
          <w:b/>
          <w:szCs w:val="28"/>
        </w:rPr>
        <w:t xml:space="preserve">8. </w:t>
      </w:r>
      <w:r w:rsidRPr="006D2224">
        <w:rPr>
          <w:szCs w:val="28"/>
        </w:rPr>
        <w:t>Tổng cùa 2 số là 929. Tìm haị số đó biết nếu viết thêm một chữ số 5 vào bên phải số bé thì được số lớn.</w:t>
      </w:r>
    </w:p>
    <w:p w:rsidR="006D2224" w:rsidRPr="006D2224" w:rsidRDefault="006D2224" w:rsidP="006D2224">
      <w:pPr>
        <w:rPr>
          <w:szCs w:val="28"/>
        </w:rPr>
      </w:pPr>
      <w:r w:rsidRPr="006D2224">
        <w:rPr>
          <w:b/>
          <w:szCs w:val="28"/>
        </w:rPr>
        <w:lastRenderedPageBreak/>
        <w:t xml:space="preserve">9. </w:t>
      </w:r>
      <w:r w:rsidRPr="006D2224">
        <w:rPr>
          <w:szCs w:val="28"/>
        </w:rPr>
        <w:t>Tìm một số biểt rằng khi viết thêm 1 chữ số a vào bên phải số đó thì ta được 1 số mới lớn hơn số đã cho là 185 đơn vị.</w:t>
      </w:r>
    </w:p>
    <w:p w:rsidR="006D2224" w:rsidRPr="006D2224" w:rsidRDefault="006D2224" w:rsidP="006D2224">
      <w:pPr>
        <w:rPr>
          <w:szCs w:val="28"/>
        </w:rPr>
      </w:pPr>
      <w:r w:rsidRPr="006D2224">
        <w:rPr>
          <w:b/>
          <w:szCs w:val="28"/>
        </w:rPr>
        <w:t xml:space="preserve">10. </w:t>
      </w:r>
      <w:r w:rsidRPr="006D2224">
        <w:rPr>
          <w:szCs w:val="28"/>
        </w:rPr>
        <w:t>Tìm một số biết rằng khi viết thêm 1 chữ</w:t>
      </w:r>
      <w:r w:rsidRPr="006D2224">
        <w:rPr>
          <w:szCs w:val="28"/>
        </w:rPr>
        <w:tab/>
        <w:t>số a vào bên</w:t>
      </w:r>
      <w:r w:rsidRPr="006D2224">
        <w:rPr>
          <w:szCs w:val="28"/>
        </w:rPr>
        <w:tab/>
        <w:t>phải số đó thì ta được một số mới lớn hơn số đã cho là 306 đơn vị.</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15. TÌM SỐ THEO ĐIỂU KIỆN CHỮ SỐ VIẾT THÊM HAY GẠCH ĐI 1 CHỮ SỐ Ở BÊN TRÁI</w:t>
      </w:r>
    </w:p>
    <w:p w:rsidR="006D2224" w:rsidRPr="006D2224" w:rsidRDefault="006D2224" w:rsidP="006D2224">
      <w:pPr>
        <w:rPr>
          <w:b/>
          <w:szCs w:val="28"/>
        </w:rPr>
      </w:pPr>
      <w:r w:rsidRPr="006D2224">
        <w:rPr>
          <w:b/>
          <w:szCs w:val="28"/>
        </w:rPr>
        <w:t>Bài hoc:</w:t>
      </w:r>
    </w:p>
    <w:p w:rsidR="006D2224" w:rsidRPr="006D2224" w:rsidRDefault="006D2224" w:rsidP="006D2224">
      <w:pPr>
        <w:rPr>
          <w:szCs w:val="28"/>
        </w:rPr>
      </w:pPr>
      <w:r w:rsidRPr="006D2224">
        <w:rPr>
          <w:szCs w:val="28"/>
        </w:rPr>
        <w:t>Khi viết thêm 1 chữ số a vào bên trái 1 số:</w:t>
      </w:r>
    </w:p>
    <w:p w:rsidR="006D2224" w:rsidRPr="006D2224" w:rsidRDefault="006D2224" w:rsidP="006D2224">
      <w:pPr>
        <w:ind w:firstLine="284"/>
        <w:rPr>
          <w:szCs w:val="28"/>
        </w:rPr>
      </w:pPr>
      <w:r w:rsidRPr="006D2224">
        <w:rPr>
          <w:szCs w:val="28"/>
        </w:rPr>
        <w:t>Số có 1 chữ số thì số đó tăng a chục đơn vị.</w:t>
      </w:r>
    </w:p>
    <w:p w:rsidR="006D2224" w:rsidRPr="006D2224" w:rsidRDefault="006D2224" w:rsidP="006D2224">
      <w:pPr>
        <w:ind w:firstLine="284"/>
        <w:rPr>
          <w:szCs w:val="28"/>
        </w:rPr>
      </w:pPr>
      <w:r w:rsidRPr="006D2224">
        <w:rPr>
          <w:szCs w:val="28"/>
        </w:rPr>
        <w:t>Số có 2 chữ số thì số đó tăng a trăm đơn vị.</w:t>
      </w:r>
    </w:p>
    <w:p w:rsidR="006D2224" w:rsidRPr="006D2224" w:rsidRDefault="006D2224" w:rsidP="006D2224">
      <w:pPr>
        <w:ind w:firstLine="284"/>
        <w:rPr>
          <w:szCs w:val="28"/>
        </w:rPr>
      </w:pPr>
      <w:r w:rsidRPr="006D2224">
        <w:rPr>
          <w:szCs w:val="28"/>
        </w:rPr>
        <w:t>Số có 3 chữ số thì số đó tăng a nghìn đơn vị.</w:t>
      </w:r>
    </w:p>
    <w:p w:rsidR="006D2224" w:rsidRPr="006D2224" w:rsidRDefault="006D2224" w:rsidP="006D2224">
      <w:pPr>
        <w:rPr>
          <w:szCs w:val="28"/>
        </w:rPr>
      </w:pPr>
      <w:r w:rsidRPr="006D2224">
        <w:rPr>
          <w:szCs w:val="28"/>
        </w:rPr>
        <w:t>Khi gạch đi 1 chữ số a tận cùng bên trái của 1 số:</w:t>
      </w:r>
    </w:p>
    <w:p w:rsidR="006D2224" w:rsidRPr="006D2224" w:rsidRDefault="006D2224" w:rsidP="006D2224">
      <w:pPr>
        <w:ind w:firstLine="284"/>
        <w:rPr>
          <w:szCs w:val="28"/>
        </w:rPr>
      </w:pPr>
      <w:r w:rsidRPr="006D2224">
        <w:rPr>
          <w:szCs w:val="28"/>
        </w:rPr>
        <w:t>Số có 2 chữ số thì số đó giảm a chục đơn vị.</w:t>
      </w:r>
    </w:p>
    <w:p w:rsidR="006D2224" w:rsidRPr="006D2224" w:rsidRDefault="006D2224" w:rsidP="006D2224">
      <w:pPr>
        <w:ind w:firstLine="284"/>
        <w:rPr>
          <w:szCs w:val="28"/>
        </w:rPr>
      </w:pPr>
      <w:r w:rsidRPr="006D2224">
        <w:rPr>
          <w:szCs w:val="28"/>
        </w:rPr>
        <w:t>Số có 3 chữ số thì số đó giảm a trăm đơn vị.</w:t>
      </w:r>
    </w:p>
    <w:p w:rsidR="006D2224" w:rsidRPr="006D2224" w:rsidRDefault="006D2224" w:rsidP="006D2224">
      <w:pPr>
        <w:ind w:firstLine="284"/>
        <w:rPr>
          <w:szCs w:val="28"/>
        </w:rPr>
      </w:pPr>
      <w:r w:rsidRPr="006D2224">
        <w:rPr>
          <w:szCs w:val="28"/>
        </w:rPr>
        <w:t>Sổ có 4 chữ số thì số đó giảm a nghìn đơn vị.</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Tìm một số có 2 chữ số biết nếu ta viết thêm 1 chữ số 1 vào bên trái số đó thì ta được một số mới gấp 5 lần số đã cho.</w:t>
      </w:r>
    </w:p>
    <w:p w:rsidR="006D2224" w:rsidRPr="006D2224" w:rsidRDefault="006D2224" w:rsidP="006D2224">
      <w:pPr>
        <w:rPr>
          <w:szCs w:val="28"/>
        </w:rPr>
      </w:pPr>
      <w:r w:rsidRPr="006D2224">
        <w:rPr>
          <w:b/>
          <w:szCs w:val="28"/>
        </w:rPr>
        <w:t xml:space="preserve">2. </w:t>
      </w:r>
      <w:r w:rsidRPr="006D2224">
        <w:rPr>
          <w:szCs w:val="28"/>
        </w:rPr>
        <w:t>Tìm một số có 3 chữ số biết nếu viết thêm 1 chữ số 2 vào đằng trước số đó thì ta được một số mới gấp 9 lần số đã cho.</w:t>
      </w:r>
    </w:p>
    <w:p w:rsidR="006D2224" w:rsidRPr="006D2224" w:rsidRDefault="006D2224" w:rsidP="006D2224">
      <w:pPr>
        <w:rPr>
          <w:szCs w:val="28"/>
        </w:rPr>
      </w:pPr>
      <w:r w:rsidRPr="006D2224">
        <w:rPr>
          <w:b/>
          <w:szCs w:val="28"/>
        </w:rPr>
        <w:t xml:space="preserve">3. </w:t>
      </w:r>
      <w:r w:rsidRPr="006D2224">
        <w:rPr>
          <w:szCs w:val="28"/>
        </w:rPr>
        <w:t>Tìm một số có 3 chữ số biết nếu ta gạch bỏ chữ số 3 tận cùng bên trái của số đó thì số đó giảm đi 26 lần.</w:t>
      </w:r>
    </w:p>
    <w:p w:rsidR="006D2224" w:rsidRPr="006D2224" w:rsidRDefault="006D2224" w:rsidP="006D2224">
      <w:pPr>
        <w:rPr>
          <w:szCs w:val="28"/>
        </w:rPr>
      </w:pPr>
      <w:r w:rsidRPr="006D2224">
        <w:rPr>
          <w:b/>
          <w:szCs w:val="28"/>
        </w:rPr>
        <w:t xml:space="preserve">4. </w:t>
      </w:r>
      <w:r w:rsidRPr="006D2224">
        <w:rPr>
          <w:szCs w:val="28"/>
        </w:rPr>
        <w:t>Tổng của 2 số là số nhỏ nhất có 3 chữ số khác nhau đều chẵn. Tìm 2 số đó biết nếu viết thêm 1 chữ số 1 vào bên trái số bé là số có 2 chữ số thì được số lớn.</w:t>
      </w:r>
    </w:p>
    <w:p w:rsidR="006D2224" w:rsidRPr="006D2224" w:rsidRDefault="006D2224" w:rsidP="006D2224">
      <w:pPr>
        <w:rPr>
          <w:szCs w:val="28"/>
        </w:rPr>
      </w:pPr>
      <w:r w:rsidRPr="006D2224">
        <w:rPr>
          <w:b/>
          <w:szCs w:val="28"/>
        </w:rPr>
        <w:t xml:space="preserve">5. </w:t>
      </w:r>
      <w:r w:rsidRPr="006D2224">
        <w:rPr>
          <w:szCs w:val="28"/>
        </w:rPr>
        <w:t>Một mảnh vườn hình chữ nhật có chu vi là 112m. Tính diện tích mảnh vườn đó, biết nếu viết thêm 1 chữ số 4 vào bên trái số đo chiều rộng là số có 1 chữ số thì được số đo chiều dài.</w:t>
      </w:r>
    </w:p>
    <w:p w:rsidR="006D2224" w:rsidRPr="006D2224" w:rsidRDefault="006D2224" w:rsidP="006D2224">
      <w:pPr>
        <w:rPr>
          <w:szCs w:val="28"/>
        </w:rPr>
      </w:pPr>
      <w:r w:rsidRPr="006D2224">
        <w:rPr>
          <w:b/>
          <w:szCs w:val="28"/>
        </w:rPr>
        <w:lastRenderedPageBreak/>
        <w:t xml:space="preserve">6. </w:t>
      </w:r>
      <w:r w:rsidRPr="006D2224">
        <w:rPr>
          <w:szCs w:val="28"/>
        </w:rPr>
        <w:t>Cho số 123 số này thay đổi thế nào:</w:t>
      </w:r>
    </w:p>
    <w:p w:rsidR="006D2224" w:rsidRPr="006D2224" w:rsidRDefault="006D2224" w:rsidP="006D2224">
      <w:pPr>
        <w:rPr>
          <w:szCs w:val="28"/>
        </w:rPr>
      </w:pPr>
      <w:r w:rsidRPr="006D2224">
        <w:rPr>
          <w:szCs w:val="28"/>
        </w:rPr>
        <w:t>a) Viết thêm 1 chữ số 4 vào bên phải số đó.</w:t>
      </w:r>
    </w:p>
    <w:p w:rsidR="006D2224" w:rsidRPr="006D2224" w:rsidRDefault="006D2224" w:rsidP="006D2224">
      <w:pPr>
        <w:rPr>
          <w:szCs w:val="28"/>
        </w:rPr>
      </w:pPr>
      <w:r w:rsidRPr="006D2224">
        <w:rPr>
          <w:szCs w:val="28"/>
        </w:rPr>
        <w:t>b) Viết thêm 1 chữ số 5 vào bên trái số đó.</w:t>
      </w:r>
    </w:p>
    <w:p w:rsidR="006D2224" w:rsidRPr="006D2224" w:rsidRDefault="006D2224" w:rsidP="006D2224">
      <w:pPr>
        <w:rPr>
          <w:szCs w:val="28"/>
        </w:rPr>
      </w:pPr>
      <w:r w:rsidRPr="006D2224">
        <w:rPr>
          <w:szCs w:val="28"/>
        </w:rPr>
        <w:t>c) Gạch bỏ chữ số 3.</w:t>
      </w:r>
    </w:p>
    <w:p w:rsidR="006D2224" w:rsidRPr="006D2224" w:rsidRDefault="006D2224" w:rsidP="006D2224">
      <w:pPr>
        <w:rPr>
          <w:szCs w:val="28"/>
        </w:rPr>
      </w:pPr>
      <w:r w:rsidRPr="006D2224">
        <w:rPr>
          <w:szCs w:val="28"/>
        </w:rPr>
        <w:t>d) Gạch bỏ chữ số 1.</w:t>
      </w:r>
    </w:p>
    <w:p w:rsidR="006D2224" w:rsidRPr="006D2224" w:rsidRDefault="006D2224" w:rsidP="006D2224">
      <w:pPr>
        <w:rPr>
          <w:szCs w:val="28"/>
        </w:rPr>
      </w:pPr>
      <w:r w:rsidRPr="006D2224">
        <w:rPr>
          <w:szCs w:val="28"/>
        </w:rPr>
        <w:t>e) Đổi chỗ 2 chữ số 1 và 3 cho nhau.</w:t>
      </w:r>
    </w:p>
    <w:p w:rsidR="006D2224" w:rsidRPr="006D2224" w:rsidRDefault="006D2224" w:rsidP="006D2224">
      <w:pPr>
        <w:rPr>
          <w:szCs w:val="28"/>
        </w:rPr>
      </w:pPr>
      <w:r w:rsidRPr="006D2224">
        <w:rPr>
          <w:b/>
          <w:szCs w:val="28"/>
        </w:rPr>
        <w:t xml:space="preserve">7. </w:t>
      </w:r>
      <w:r w:rsidRPr="006D2224">
        <w:rPr>
          <w:szCs w:val="28"/>
        </w:rPr>
        <w:t>Tìm một số có 2 chữ số biết nếu viết thêm</w:t>
      </w:r>
      <w:r w:rsidRPr="006D2224">
        <w:rPr>
          <w:szCs w:val="28"/>
        </w:rPr>
        <w:tab/>
        <w:t>1 chữ số 2 vào cả đằng trước và đằng sau số đó thì ta được một số mới có 4 chữ số.</w:t>
      </w:r>
      <w:r w:rsidRPr="006D2224">
        <w:rPr>
          <w:szCs w:val="28"/>
        </w:rPr>
        <w:tab/>
        <w:t>Số mới gấp 36 lần</w:t>
      </w:r>
      <w:r w:rsidRPr="006D2224">
        <w:rPr>
          <w:szCs w:val="28"/>
        </w:rPr>
        <w:tab/>
        <w:t>số đã cho.</w:t>
      </w:r>
    </w:p>
    <w:p w:rsidR="006D2224" w:rsidRPr="006D2224" w:rsidRDefault="006D2224" w:rsidP="006D2224">
      <w:pPr>
        <w:rPr>
          <w:szCs w:val="28"/>
        </w:rPr>
      </w:pPr>
      <w:r w:rsidRPr="006D2224">
        <w:rPr>
          <w:b/>
          <w:szCs w:val="28"/>
        </w:rPr>
        <w:t xml:space="preserve">8. </w:t>
      </w:r>
      <w:r w:rsidRPr="006D2224">
        <w:rPr>
          <w:szCs w:val="28"/>
        </w:rPr>
        <w:t>Cho 1 số có 2 chữ số nếu viết thêm 1 chữ số a vào bên trái số đó thì ta được một số mới có 3 chữ số, số mới gấp 3 lần số đã cho.</w:t>
      </w:r>
    </w:p>
    <w:p w:rsidR="006D2224" w:rsidRPr="006D2224" w:rsidRDefault="006D2224" w:rsidP="006D2224">
      <w:pPr>
        <w:rPr>
          <w:szCs w:val="28"/>
        </w:rPr>
      </w:pPr>
      <w:r w:rsidRPr="006D2224">
        <w:rPr>
          <w:b/>
          <w:szCs w:val="28"/>
        </w:rPr>
        <w:t xml:space="preserve">9. </w:t>
      </w:r>
      <w:r w:rsidRPr="006D2224">
        <w:rPr>
          <w:szCs w:val="28"/>
        </w:rPr>
        <w:t xml:space="preserve">Tìm số tự nhiên </w:t>
      </w:r>
      <m:oMath>
        <m:bar>
          <m:barPr>
            <m:pos m:val="top"/>
            <m:ctrlPr>
              <w:rPr>
                <w:rFonts w:ascii="Cambria Math"/>
                <w:i/>
                <w:szCs w:val="28"/>
              </w:rPr>
            </m:ctrlPr>
          </m:barPr>
          <m:e>
            <m:r>
              <m:rPr>
                <m:sty m:val="p"/>
              </m:rPr>
              <w:rPr>
                <w:rFonts w:ascii="Cambria Math"/>
                <w:szCs w:val="28"/>
              </w:rPr>
              <m:t>abc</m:t>
            </m:r>
          </m:e>
        </m:bar>
      </m:oMath>
      <w:r w:rsidRPr="006D2224">
        <w:rPr>
          <w:szCs w:val="28"/>
        </w:rPr>
        <w:t xml:space="preserve"> biết  </w:t>
      </w:r>
      <m:oMath>
        <m:bar>
          <m:barPr>
            <m:pos m:val="top"/>
            <m:ctrlPr>
              <w:rPr>
                <w:rFonts w:ascii="Cambria Math"/>
                <w:i/>
                <w:szCs w:val="28"/>
              </w:rPr>
            </m:ctrlPr>
          </m:barPr>
          <m:e>
            <m:r>
              <m:rPr>
                <m:sty m:val="p"/>
              </m:rPr>
              <w:rPr>
                <w:rFonts w:ascii="Cambria Math"/>
                <w:szCs w:val="28"/>
              </w:rPr>
              <m:t>abc</m:t>
            </m:r>
          </m:e>
        </m:bar>
      </m:oMath>
      <w:r w:rsidRPr="006D2224">
        <w:rPr>
          <w:szCs w:val="28"/>
        </w:rPr>
        <w:t xml:space="preserve"> × 49 = </w:t>
      </w:r>
      <m:oMath>
        <m:bar>
          <m:barPr>
            <m:pos m:val="top"/>
            <m:ctrlPr>
              <w:rPr>
                <w:rFonts w:ascii="Cambria Math"/>
                <w:i/>
                <w:szCs w:val="28"/>
              </w:rPr>
            </m:ctrlPr>
          </m:barPr>
          <m:e>
            <m:r>
              <m:rPr>
                <m:sty m:val="p"/>
              </m:rPr>
              <w:rPr>
                <w:rFonts w:ascii="Cambria Math"/>
                <w:szCs w:val="28"/>
              </w:rPr>
              <m:t>12abc</m:t>
            </m:r>
          </m:e>
        </m:bar>
      </m:oMath>
    </w:p>
    <w:p w:rsidR="006D2224" w:rsidRPr="006D2224" w:rsidRDefault="006D2224" w:rsidP="006D2224">
      <w:pPr>
        <w:rPr>
          <w:szCs w:val="28"/>
        </w:rPr>
      </w:pPr>
      <w:r w:rsidRPr="006D2224">
        <w:rPr>
          <w:b/>
          <w:szCs w:val="28"/>
        </w:rPr>
        <w:t xml:space="preserve">10. </w:t>
      </w:r>
      <w:r w:rsidRPr="006D2224">
        <w:rPr>
          <w:szCs w:val="28"/>
        </w:rPr>
        <w:t>Hãy biến đổi tổng sau thành tích của 2 thừa số: 77 + 110 + 88</w:t>
      </w:r>
    </w:p>
    <w:p w:rsidR="006D2224" w:rsidRPr="006D2224" w:rsidRDefault="006D2224" w:rsidP="006D2224">
      <w:pPr>
        <w:rPr>
          <w:szCs w:val="28"/>
        </w:rPr>
      </w:pPr>
    </w:p>
    <w:p w:rsidR="006D2224" w:rsidRPr="006D2224" w:rsidRDefault="006D2224" w:rsidP="006D2224">
      <w:pPr>
        <w:jc w:val="center"/>
        <w:rPr>
          <w:szCs w:val="28"/>
        </w:rPr>
      </w:pPr>
      <w:r w:rsidRPr="006D2224">
        <w:rPr>
          <w:b/>
          <w:szCs w:val="28"/>
        </w:rPr>
        <w:t>16. LUYỆN TẬP</w:t>
      </w:r>
    </w:p>
    <w:p w:rsidR="006D2224" w:rsidRPr="006D2224" w:rsidRDefault="006D2224" w:rsidP="006D2224">
      <w:pPr>
        <w:rPr>
          <w:szCs w:val="28"/>
        </w:rPr>
      </w:pPr>
      <w:r w:rsidRPr="006D2224">
        <w:rPr>
          <w:b/>
          <w:szCs w:val="28"/>
        </w:rPr>
        <w:t xml:space="preserve">1. </w:t>
      </w:r>
      <w:r w:rsidRPr="006D2224">
        <w:rPr>
          <w:szCs w:val="28"/>
        </w:rPr>
        <w:t>Tính nhanh:</w:t>
      </w:r>
    </w:p>
    <w:p w:rsidR="006D2224" w:rsidRPr="006D2224" w:rsidRDefault="006D2224" w:rsidP="006D2224">
      <w:pPr>
        <w:rPr>
          <w:szCs w:val="28"/>
        </w:rPr>
      </w:pPr>
      <w:r w:rsidRPr="006D2224">
        <w:rPr>
          <w:szCs w:val="28"/>
        </w:rPr>
        <w:t>a)  12 ×123 + 3 × 4567 × 4 + 6 × 5310 × 2</w:t>
      </w:r>
    </w:p>
    <w:p w:rsidR="006D2224" w:rsidRPr="006D2224" w:rsidRDefault="006D2224" w:rsidP="006D2224">
      <w:pPr>
        <w:rPr>
          <w:szCs w:val="28"/>
        </w:rPr>
      </w:pPr>
      <w:r w:rsidRPr="006D2224">
        <w:rPr>
          <w:szCs w:val="28"/>
        </w:rPr>
        <w:t>b)  125 × 36 + 875 × 37</w:t>
      </w:r>
    </w:p>
    <w:p w:rsidR="006D2224" w:rsidRPr="006D2224" w:rsidRDefault="006D2224" w:rsidP="006D2224">
      <w:pPr>
        <w:rPr>
          <w:szCs w:val="28"/>
        </w:rPr>
      </w:pPr>
      <w:r w:rsidRPr="006D2224">
        <w:rPr>
          <w:b/>
          <w:szCs w:val="28"/>
        </w:rPr>
        <w:t xml:space="preserve">2. </w:t>
      </w:r>
      <w:r w:rsidRPr="006D2224">
        <w:rPr>
          <w:szCs w:val="28"/>
        </w:rPr>
        <w:t xml:space="preserve">Tìm số tự nhiên </w:t>
      </w:r>
      <m:oMath>
        <m:bar>
          <m:barPr>
            <m:pos m:val="top"/>
            <m:ctrlPr>
              <w:rPr>
                <w:rFonts w:ascii="Cambria Math"/>
                <w:i/>
                <w:szCs w:val="28"/>
              </w:rPr>
            </m:ctrlPr>
          </m:barPr>
          <m:e>
            <m:r>
              <m:rPr>
                <m:sty m:val="p"/>
              </m:rPr>
              <w:rPr>
                <w:rFonts w:ascii="Cambria Math"/>
                <w:szCs w:val="28"/>
              </w:rPr>
              <m:t>ab</m:t>
            </m:r>
          </m:e>
        </m:bar>
      </m:oMath>
    </w:p>
    <w:p w:rsidR="006D2224" w:rsidRPr="006D2224" w:rsidRDefault="006D2224" w:rsidP="006D2224">
      <w:pPr>
        <w:rPr>
          <w:szCs w:val="28"/>
        </w:rPr>
      </w:pPr>
      <w:r w:rsidRPr="006D2224">
        <w:rPr>
          <w:szCs w:val="28"/>
        </w:rPr>
        <w:t xml:space="preserve">a)  </w:t>
      </w:r>
      <m:oMath>
        <w:bookmarkStart w:id="1" w:name="_Hlk9077421"/>
        <m:bar>
          <m:barPr>
            <m:pos m:val="top"/>
            <m:ctrlPr>
              <w:rPr>
                <w:rFonts w:ascii="Cambria Math"/>
                <w:i/>
                <w:szCs w:val="28"/>
              </w:rPr>
            </m:ctrlPr>
          </m:barPr>
          <m:e>
            <m:r>
              <m:rPr>
                <m:sty m:val="p"/>
              </m:rPr>
              <w:rPr>
                <w:rFonts w:ascii="Cambria Math"/>
                <w:szCs w:val="28"/>
              </w:rPr>
              <m:t>ab</m:t>
            </m:r>
          </m:e>
        </m:bar>
      </m:oMath>
      <w:bookmarkEnd w:id="1"/>
      <w:r w:rsidRPr="006D2224">
        <w:rPr>
          <w:szCs w:val="28"/>
        </w:rPr>
        <w:t xml:space="preserve"> × 21 = </w:t>
      </w:r>
      <m:oMath>
        <m:bar>
          <m:barPr>
            <m:pos m:val="top"/>
            <m:ctrlPr>
              <w:rPr>
                <w:rFonts w:ascii="Cambria Math"/>
                <w:i/>
                <w:szCs w:val="28"/>
              </w:rPr>
            </m:ctrlPr>
          </m:barPr>
          <m:e>
            <m:r>
              <m:rPr>
                <m:sty m:val="p"/>
              </m:rPr>
              <w:rPr>
                <w:rFonts w:ascii="Cambria Math"/>
                <w:szCs w:val="28"/>
              </w:rPr>
              <m:t>10ab</m:t>
            </m:r>
          </m:e>
        </m:bar>
      </m:oMath>
    </w:p>
    <w:p w:rsidR="006D2224" w:rsidRPr="006D2224" w:rsidRDefault="006D2224" w:rsidP="006D2224">
      <w:pPr>
        <w:rPr>
          <w:szCs w:val="28"/>
        </w:rPr>
      </w:pPr>
      <w:r w:rsidRPr="006D2224">
        <w:rPr>
          <w:szCs w:val="28"/>
        </w:rPr>
        <w:t xml:space="preserve">b) </w:t>
      </w:r>
      <m:oMath>
        <m:bar>
          <m:barPr>
            <m:pos m:val="top"/>
            <m:ctrlPr>
              <w:rPr>
                <w:rFonts w:ascii="Cambria Math"/>
                <w:i/>
                <w:szCs w:val="28"/>
              </w:rPr>
            </m:ctrlPr>
          </m:barPr>
          <m:e>
            <m:r>
              <m:rPr>
                <m:sty m:val="p"/>
              </m:rPr>
              <w:rPr>
                <w:rFonts w:ascii="Cambria Math"/>
                <w:szCs w:val="28"/>
              </w:rPr>
              <m:t>8ab</m:t>
            </m:r>
          </m:e>
        </m:bar>
      </m:oMath>
      <w:r w:rsidRPr="006D2224">
        <w:rPr>
          <w:szCs w:val="28"/>
        </w:rPr>
        <w:t xml:space="preserve"> × </w:t>
      </w:r>
      <m:oMath>
        <m:bar>
          <m:barPr>
            <m:pos m:val="top"/>
            <m:ctrlPr>
              <w:rPr>
                <w:rFonts w:ascii="Cambria Math"/>
                <w:i/>
                <w:szCs w:val="28"/>
              </w:rPr>
            </m:ctrlPr>
          </m:barPr>
          <m:e>
            <m:r>
              <m:rPr>
                <m:sty m:val="p"/>
              </m:rPr>
              <w:rPr>
                <w:rFonts w:ascii="Cambria Math"/>
                <w:szCs w:val="28"/>
              </w:rPr>
              <m:t>ab</m:t>
            </m:r>
          </m:e>
        </m:bar>
      </m:oMath>
      <w:r w:rsidRPr="006D2224">
        <w:rPr>
          <w:szCs w:val="28"/>
        </w:rPr>
        <w:t xml:space="preserve"> + 33 = 50</w:t>
      </w:r>
    </w:p>
    <w:p w:rsidR="006D2224" w:rsidRPr="006D2224" w:rsidRDefault="006D2224" w:rsidP="006D2224">
      <w:pPr>
        <w:rPr>
          <w:szCs w:val="28"/>
        </w:rPr>
      </w:pPr>
      <w:r w:rsidRPr="006D2224">
        <w:rPr>
          <w:b/>
          <w:szCs w:val="28"/>
        </w:rPr>
        <w:t xml:space="preserve">3. </w:t>
      </w:r>
      <w:r w:rsidRPr="006D2224">
        <w:rPr>
          <w:szCs w:val="28"/>
        </w:rPr>
        <w:t>Tích của 50 số tự nhiên liên tịếp từ 1 đến 50 tận cùng bằng bao nhiêu chữ số 0.</w:t>
      </w:r>
    </w:p>
    <w:p w:rsidR="006D2224" w:rsidRPr="006D2224" w:rsidRDefault="006D2224" w:rsidP="006D2224">
      <w:pPr>
        <w:rPr>
          <w:szCs w:val="28"/>
        </w:rPr>
      </w:pPr>
      <w:r w:rsidRPr="006D2224">
        <w:rPr>
          <w:b/>
          <w:szCs w:val="28"/>
        </w:rPr>
        <w:t xml:space="preserve">4. </w:t>
      </w:r>
      <w:r w:rsidRPr="006D2224">
        <w:rPr>
          <w:szCs w:val="28"/>
        </w:rPr>
        <w:t>Tổng số tuổi của An và Bình</w:t>
      </w:r>
      <w:r w:rsidRPr="006D2224">
        <w:rPr>
          <w:szCs w:val="28"/>
        </w:rPr>
        <w:tab/>
        <w:t>là số nhỏ nhất có 2 chữ số khác nhau đều chẵn. Tính tuổi mỗi người biết tuổi An = 3/2 tuổi Bình.</w:t>
      </w:r>
    </w:p>
    <w:p w:rsidR="006D2224" w:rsidRPr="006D2224" w:rsidRDefault="006D2224" w:rsidP="006D2224">
      <w:pPr>
        <w:rPr>
          <w:szCs w:val="28"/>
        </w:rPr>
      </w:pPr>
      <w:r w:rsidRPr="006D2224">
        <w:rPr>
          <w:b/>
          <w:szCs w:val="28"/>
        </w:rPr>
        <w:t xml:space="preserve">5. </w:t>
      </w:r>
      <w:r w:rsidRPr="006D2224">
        <w:rPr>
          <w:szCs w:val="28"/>
        </w:rPr>
        <w:t>Một giá sách có 2 ngăn. Ngăn trên nhiều hơn ngăn dưới 36 quyển. Số sách ngăn dưới bằng 4/7 số sách ngăn trên. Hỏi mỗi ngăn có bao nhiêu quyển ?</w:t>
      </w:r>
    </w:p>
    <w:p w:rsidR="006D2224" w:rsidRPr="006D2224" w:rsidRDefault="006D2224" w:rsidP="006D2224">
      <w:pPr>
        <w:rPr>
          <w:szCs w:val="28"/>
        </w:rPr>
      </w:pPr>
      <w:r w:rsidRPr="006D2224">
        <w:rPr>
          <w:b/>
          <w:szCs w:val="28"/>
        </w:rPr>
        <w:lastRenderedPageBreak/>
        <w:t>6.</w:t>
      </w:r>
      <w:r w:rsidRPr="006D2224">
        <w:rPr>
          <w:szCs w:val="28"/>
        </w:rPr>
        <w:t xml:space="preserve"> Hiệu qủa 2 số là 57 nếu gạch bỏ chữ số 3 ở cuối số bị trừ ta sẽ được số trừ. Tìm 2 số đó ?</w:t>
      </w:r>
    </w:p>
    <w:p w:rsidR="006D2224" w:rsidRPr="006D2224" w:rsidRDefault="006D2224" w:rsidP="006D2224">
      <w:pPr>
        <w:rPr>
          <w:szCs w:val="28"/>
        </w:rPr>
      </w:pPr>
      <w:r w:rsidRPr="006D2224">
        <w:rPr>
          <w:b/>
          <w:szCs w:val="28"/>
        </w:rPr>
        <w:t xml:space="preserve">7. </w:t>
      </w:r>
      <w:r w:rsidRPr="006D2224">
        <w:rPr>
          <w:szCs w:val="28"/>
        </w:rPr>
        <w:t>Tổng của 3 số là 100. Lấy số thứ nhất chia cho số thứ hai thì được 3 dư 2. Lấy số thứ hai nhân 2 rồi cộng 2 thì được số thứ ba. Tìm 3 số đó ?</w:t>
      </w:r>
    </w:p>
    <w:p w:rsidR="006D2224" w:rsidRPr="006D2224" w:rsidRDefault="006D2224" w:rsidP="006D2224">
      <w:pPr>
        <w:rPr>
          <w:szCs w:val="28"/>
        </w:rPr>
      </w:pPr>
      <w:r w:rsidRPr="006D2224">
        <w:rPr>
          <w:b/>
          <w:szCs w:val="28"/>
        </w:rPr>
        <w:t xml:space="preserve">8. </w:t>
      </w:r>
      <w:r w:rsidRPr="006D2224">
        <w:rPr>
          <w:szCs w:val="28"/>
        </w:rPr>
        <w:t>Tìm một số có hai chữ số biết nếu viết thêm 1 chữ số 1 vào cả bôn phải và bên trái số đó thì ta được 1 số mới có 4 chữ số, số mới gấp 21 lần số đã cho.</w:t>
      </w:r>
    </w:p>
    <w:p w:rsidR="006D2224" w:rsidRPr="006D2224" w:rsidRDefault="006D2224" w:rsidP="006D2224">
      <w:pPr>
        <w:rPr>
          <w:szCs w:val="28"/>
        </w:rPr>
      </w:pPr>
      <w:r w:rsidRPr="006D2224">
        <w:rPr>
          <w:b/>
          <w:szCs w:val="28"/>
        </w:rPr>
        <w:t xml:space="preserve">9. </w:t>
      </w:r>
      <w:r w:rsidRPr="006D2224">
        <w:rPr>
          <w:szCs w:val="28"/>
        </w:rPr>
        <w:t>Tìm 1 số có 3 chữ số biết nếu viết thêm 1 chữ số 3 vào bên trái số đó thì ta được số mới gấp 13 lần số đã cho.</w:t>
      </w:r>
    </w:p>
    <w:p w:rsidR="006D2224" w:rsidRPr="006D2224" w:rsidRDefault="006D2224" w:rsidP="006D2224">
      <w:pPr>
        <w:rPr>
          <w:szCs w:val="28"/>
        </w:rPr>
      </w:pPr>
      <w:r w:rsidRPr="006D2224">
        <w:rPr>
          <w:b/>
          <w:szCs w:val="28"/>
        </w:rPr>
        <w:t xml:space="preserve">10. </w:t>
      </w:r>
      <w:r w:rsidRPr="006D2224">
        <w:rPr>
          <w:szCs w:val="28"/>
        </w:rPr>
        <w:t>Tổng số tuổi của 2 mẹ con Hà là 42 tuổi. Tuổi mẹ hiện nay gấp 5 lần tuổi con. Hỏi mấy năm sau tuổi me gấp 3 lần tuổi con.</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CHƯƠNG III:</w:t>
      </w:r>
    </w:p>
    <w:p w:rsidR="006D2224" w:rsidRPr="006D2224" w:rsidRDefault="006D2224" w:rsidP="006D2224">
      <w:pPr>
        <w:jc w:val="center"/>
        <w:rPr>
          <w:b/>
          <w:szCs w:val="28"/>
        </w:rPr>
      </w:pPr>
      <w:r w:rsidRPr="006D2224">
        <w:rPr>
          <w:b/>
          <w:szCs w:val="28"/>
        </w:rPr>
        <w:t>17. PHÉP CỘNG - PHÉP TRỪ</w:t>
      </w:r>
    </w:p>
    <w:p w:rsidR="006D2224" w:rsidRPr="006D2224" w:rsidRDefault="006D2224" w:rsidP="006D2224">
      <w:pPr>
        <w:rPr>
          <w:b/>
          <w:szCs w:val="28"/>
        </w:rPr>
      </w:pPr>
      <w:r w:rsidRPr="006D2224">
        <w:rPr>
          <w:b/>
          <w:szCs w:val="28"/>
        </w:rPr>
        <w:t>Bài học:</w:t>
      </w:r>
    </w:p>
    <w:p w:rsidR="006D2224" w:rsidRPr="006D2224" w:rsidRDefault="006D2224" w:rsidP="006D2224">
      <w:pPr>
        <w:rPr>
          <w:szCs w:val="28"/>
        </w:rPr>
      </w:pPr>
      <w:r w:rsidRPr="006D2224">
        <w:rPr>
          <w:szCs w:val="28"/>
        </w:rPr>
        <w:t>Tổng của hai số không đổi khi ta bớt số hạng này bao nhiêu đơn vị đồng thời thêm vào số hạng kia bấy nhiêu đơn vị</w:t>
      </w:r>
    </w:p>
    <w:p w:rsidR="006D2224" w:rsidRPr="006D2224" w:rsidRDefault="006D2224" w:rsidP="006D2224">
      <w:pPr>
        <w:rPr>
          <w:szCs w:val="28"/>
        </w:rPr>
      </w:pPr>
      <w:r w:rsidRPr="006D2224">
        <w:rPr>
          <w:szCs w:val="28"/>
        </w:rPr>
        <w:t>Các số hạng cùng tăng (hay cùng giảm) bao nhiêu lần thì tổng cũng tăng (hay giảm) bấy nhiêu lần.</w:t>
      </w:r>
    </w:p>
    <w:p w:rsidR="006D2224" w:rsidRPr="006D2224" w:rsidRDefault="006D2224" w:rsidP="006D2224">
      <w:pPr>
        <w:rPr>
          <w:szCs w:val="28"/>
        </w:rPr>
      </w:pPr>
      <w:r w:rsidRPr="006D2224">
        <w:rPr>
          <w:szCs w:val="28"/>
        </w:rPr>
        <w:t>Hiệu của hai số khồng đổi khi ta cùng thêm (hay cùng bớt) cả hai số một số đơn vị như nhau.</w:t>
      </w:r>
    </w:p>
    <w:p w:rsidR="006D2224" w:rsidRPr="006D2224" w:rsidRDefault="006D2224" w:rsidP="006D2224">
      <w:pPr>
        <w:rPr>
          <w:szCs w:val="28"/>
        </w:rPr>
      </w:pPr>
      <w:r w:rsidRPr="006D2224">
        <w:rPr>
          <w:szCs w:val="28"/>
        </w:rPr>
        <w:t>Số bị trừ và số trừ cùng tăng (hay cùng giảm) bao nhiêu lần thì hiệu cũng tăng (hay giảm) bấy nhiêu lần.</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b/>
          <w:szCs w:val="28"/>
          <w:u w:val="single"/>
        </w:rPr>
      </w:pPr>
      <w:r w:rsidRPr="006D2224">
        <w:rPr>
          <w:b/>
          <w:szCs w:val="28"/>
        </w:rPr>
        <w:t>1.</w:t>
      </w:r>
      <w:r w:rsidRPr="006D2224">
        <w:rPr>
          <w:szCs w:val="28"/>
        </w:rPr>
        <w:t xml:space="preserve"> Tính nhanh:</w:t>
      </w:r>
    </w:p>
    <w:p w:rsidR="006D2224" w:rsidRPr="006D2224" w:rsidRDefault="006D2224" w:rsidP="006D2224">
      <w:pPr>
        <w:rPr>
          <w:b/>
          <w:szCs w:val="28"/>
          <w:u w:val="single"/>
        </w:rPr>
      </w:pPr>
      <w:r w:rsidRPr="006D2224">
        <w:rPr>
          <w:szCs w:val="28"/>
        </w:rPr>
        <w:t>a) 10000 - 9500 + 9000 - 8500 + 8000 - 7500 + 2000 - 1500 + 1000 - 500</w:t>
      </w:r>
    </w:p>
    <w:p w:rsidR="006D2224" w:rsidRPr="006D2224" w:rsidRDefault="006D2224" w:rsidP="006D2224">
      <w:pPr>
        <w:rPr>
          <w:szCs w:val="28"/>
        </w:rPr>
      </w:pPr>
      <w:r w:rsidRPr="006D2224">
        <w:rPr>
          <w:szCs w:val="28"/>
        </w:rPr>
        <w:t>b) Cho biểu thức A = 200 * 200 * 200 * 200 * 200</w:t>
      </w:r>
    </w:p>
    <w:p w:rsidR="006D2224" w:rsidRPr="006D2224" w:rsidRDefault="006D2224" w:rsidP="006D2224">
      <w:pPr>
        <w:rPr>
          <w:szCs w:val="28"/>
        </w:rPr>
      </w:pPr>
      <w:r w:rsidRPr="006D2224">
        <w:rPr>
          <w:szCs w:val="28"/>
        </w:rPr>
        <w:t>Thay * bằng dấu các phép tính +, - , × để được kết quả A = 80200; A = 7960000</w:t>
      </w:r>
    </w:p>
    <w:p w:rsidR="006D2224" w:rsidRPr="006D2224" w:rsidRDefault="006D2224" w:rsidP="006D2224">
      <w:pPr>
        <w:rPr>
          <w:szCs w:val="28"/>
        </w:rPr>
      </w:pPr>
      <w:r w:rsidRPr="006D2224">
        <w:rPr>
          <w:b/>
          <w:szCs w:val="28"/>
        </w:rPr>
        <w:t xml:space="preserve">2. </w:t>
      </w:r>
      <w:r w:rsidRPr="006D2224">
        <w:rPr>
          <w:szCs w:val="28"/>
        </w:rPr>
        <w:t>Biến đổi tổng sau thành tích của 2 thừa số rồi mới tính kết quả:</w:t>
      </w:r>
    </w:p>
    <w:p w:rsidR="006D2224" w:rsidRPr="006D2224" w:rsidRDefault="006D2224" w:rsidP="006D2224">
      <w:pPr>
        <w:rPr>
          <w:szCs w:val="28"/>
        </w:rPr>
      </w:pPr>
      <w:r w:rsidRPr="006D2224">
        <w:rPr>
          <w:szCs w:val="28"/>
        </w:rPr>
        <w:lastRenderedPageBreak/>
        <w:t>a)  5 + 10 + 15 + 20 + 25 + 30 + 35 + 40 + 45 + 50</w:t>
      </w:r>
    </w:p>
    <w:p w:rsidR="006D2224" w:rsidRPr="006D2224" w:rsidRDefault="006D2224" w:rsidP="006D2224">
      <w:pPr>
        <w:rPr>
          <w:szCs w:val="28"/>
        </w:rPr>
      </w:pPr>
      <w:r w:rsidRPr="006D2224">
        <w:rPr>
          <w:szCs w:val="28"/>
        </w:rPr>
        <w:t>b)  12 + 21 + 13 + 31 + 14 + 41 + 15 + 51 + 16 + 61 + 17 + 71 + 18 + 81</w:t>
      </w:r>
    </w:p>
    <w:p w:rsidR="006D2224" w:rsidRPr="006D2224" w:rsidRDefault="006D2224" w:rsidP="006D2224">
      <w:pPr>
        <w:rPr>
          <w:szCs w:val="28"/>
        </w:rPr>
      </w:pPr>
      <w:r w:rsidRPr="006D2224">
        <w:rPr>
          <w:b/>
          <w:szCs w:val="28"/>
        </w:rPr>
        <w:t xml:space="preserve">3. </w:t>
      </w:r>
      <w:r w:rsidRPr="006D2224">
        <w:rPr>
          <w:szCs w:val="28"/>
        </w:rPr>
        <w:t xml:space="preserve">Tìm x: </w:t>
      </w:r>
    </w:p>
    <w:p w:rsidR="006D2224" w:rsidRPr="006D2224" w:rsidRDefault="006D2224" w:rsidP="006D2224">
      <w:pPr>
        <w:rPr>
          <w:szCs w:val="28"/>
        </w:rPr>
      </w:pPr>
      <w:r w:rsidRPr="006D2224">
        <w:rPr>
          <w:szCs w:val="28"/>
        </w:rPr>
        <w:t>a)  x + 18 × 3 : 6 + 70 = 130</w:t>
      </w:r>
    </w:p>
    <w:p w:rsidR="006D2224" w:rsidRPr="006D2224" w:rsidRDefault="006D2224" w:rsidP="006D2224">
      <w:pPr>
        <w:rPr>
          <w:szCs w:val="28"/>
        </w:rPr>
      </w:pPr>
      <w:r w:rsidRPr="006D2224">
        <w:rPr>
          <w:szCs w:val="28"/>
        </w:rPr>
        <w:t>b)  (x + 18) × 3 : 6 + 70 = 130</w:t>
      </w:r>
    </w:p>
    <w:p w:rsidR="006D2224" w:rsidRPr="006D2224" w:rsidRDefault="006D2224" w:rsidP="006D2224">
      <w:pPr>
        <w:rPr>
          <w:szCs w:val="28"/>
        </w:rPr>
      </w:pPr>
      <w:r w:rsidRPr="006D2224">
        <w:rPr>
          <w:szCs w:val="28"/>
        </w:rPr>
        <w:t>c) (x + 18 × 3) : 6 + 70 = 130</w:t>
      </w:r>
    </w:p>
    <w:p w:rsidR="006D2224" w:rsidRPr="006D2224" w:rsidRDefault="006D2224" w:rsidP="006D2224">
      <w:pPr>
        <w:rPr>
          <w:szCs w:val="28"/>
        </w:rPr>
      </w:pPr>
      <w:r w:rsidRPr="006D2224">
        <w:rPr>
          <w:b/>
          <w:szCs w:val="28"/>
        </w:rPr>
        <w:t xml:space="preserve">4. </w:t>
      </w:r>
      <w:r w:rsidRPr="006D2224">
        <w:rPr>
          <w:szCs w:val="28"/>
        </w:rPr>
        <w:t>Tổng của 2 số là 100 nếu bớt số lớn 5 đơn vị để thêm vào số bé thì ta được 2 số mới có tỉ số = 1/3. Tìm 2 số đã cho.</w:t>
      </w:r>
    </w:p>
    <w:p w:rsidR="006D2224" w:rsidRPr="006D2224" w:rsidRDefault="006D2224" w:rsidP="006D2224">
      <w:pPr>
        <w:rPr>
          <w:szCs w:val="28"/>
        </w:rPr>
      </w:pPr>
      <w:r w:rsidRPr="006D2224">
        <w:rPr>
          <w:b/>
          <w:szCs w:val="28"/>
        </w:rPr>
        <w:t xml:space="preserve">5. </w:t>
      </w:r>
      <w:r w:rsidRPr="006D2224">
        <w:rPr>
          <w:szCs w:val="28"/>
        </w:rPr>
        <w:t>Tổng của số bị trừ, số trừ và hiệu là 2512. Biết hiệu lớn hơn số trừ 322. Tìm số bị trừ và số trừ của phép trừ đó.</w:t>
      </w:r>
    </w:p>
    <w:p w:rsidR="006D2224" w:rsidRPr="006D2224" w:rsidRDefault="006D2224" w:rsidP="006D2224">
      <w:pPr>
        <w:rPr>
          <w:szCs w:val="28"/>
        </w:rPr>
      </w:pPr>
      <w:r w:rsidRPr="006D2224">
        <w:rPr>
          <w:b/>
          <w:szCs w:val="28"/>
        </w:rPr>
        <w:t xml:space="preserve">6. </w:t>
      </w:r>
      <w:r w:rsidRPr="006D2224">
        <w:rPr>
          <w:szCs w:val="28"/>
        </w:rPr>
        <w:t>Cho hai số, số bé = 2/5 số lớn. Tìm 2 số đó biểt nếu giảm mỗi số đi 8 lần thì ta</w:t>
      </w:r>
    </w:p>
    <w:p w:rsidR="006D2224" w:rsidRPr="006D2224" w:rsidRDefault="006D2224" w:rsidP="006D2224">
      <w:pPr>
        <w:rPr>
          <w:szCs w:val="28"/>
        </w:rPr>
      </w:pPr>
      <w:r w:rsidRPr="006D2224">
        <w:rPr>
          <w:szCs w:val="28"/>
        </w:rPr>
        <w:t>được tổng mới là 70.</w:t>
      </w:r>
      <w:r w:rsidRPr="006D2224">
        <w:rPr>
          <w:szCs w:val="28"/>
        </w:rPr>
        <w:tab/>
      </w:r>
    </w:p>
    <w:p w:rsidR="006D2224" w:rsidRPr="006D2224" w:rsidRDefault="006D2224" w:rsidP="006D2224">
      <w:pPr>
        <w:rPr>
          <w:szCs w:val="28"/>
        </w:rPr>
      </w:pPr>
      <w:r w:rsidRPr="006D2224">
        <w:rPr>
          <w:b/>
          <w:szCs w:val="28"/>
        </w:rPr>
        <w:t xml:space="preserve">7. </w:t>
      </w:r>
      <w:r w:rsidRPr="006D2224">
        <w:rPr>
          <w:szCs w:val="28"/>
        </w:rPr>
        <w:t>Cho hai số, số lớn gấp 6 lần số bé nếu tăng mỗi số 4 lần thì ta được hiệu của 2 số mới là 1000. Tìm 2 số đã cho.</w:t>
      </w:r>
    </w:p>
    <w:p w:rsidR="006D2224" w:rsidRPr="006D2224" w:rsidRDefault="006D2224" w:rsidP="006D2224">
      <w:pPr>
        <w:rPr>
          <w:szCs w:val="28"/>
        </w:rPr>
      </w:pPr>
      <w:r w:rsidRPr="006D2224">
        <w:rPr>
          <w:b/>
          <w:szCs w:val="28"/>
        </w:rPr>
        <w:t xml:space="preserve">8. </w:t>
      </w:r>
      <w:r w:rsidRPr="006D2224">
        <w:rPr>
          <w:szCs w:val="28"/>
        </w:rPr>
        <w:t>Một mảnh vườn hình chữ nhật có chiều dài hơn chiều rộng 36m. Nếu cùng bớt mỗi chiều 2m thì lúc đó chiều dài sẽ gấp 3 lần chiều rộng. Tính diện tích mảnh vườn.</w:t>
      </w:r>
    </w:p>
    <w:p w:rsidR="006D2224" w:rsidRPr="006D2224" w:rsidRDefault="006D2224" w:rsidP="006D2224">
      <w:pPr>
        <w:rPr>
          <w:szCs w:val="28"/>
        </w:rPr>
      </w:pPr>
      <w:r w:rsidRPr="006D2224">
        <w:rPr>
          <w:b/>
          <w:szCs w:val="28"/>
        </w:rPr>
        <w:t xml:space="preserve">9. </w:t>
      </w:r>
      <w:r w:rsidRPr="006D2224">
        <w:rPr>
          <w:szCs w:val="28"/>
        </w:rPr>
        <w:t>Tìm a: 150 - (36 + a) : a × 5 = 100</w:t>
      </w:r>
    </w:p>
    <w:p w:rsidR="006D2224" w:rsidRPr="006D2224" w:rsidRDefault="006D2224" w:rsidP="006D2224">
      <w:pPr>
        <w:rPr>
          <w:szCs w:val="28"/>
        </w:rPr>
      </w:pPr>
      <w:r w:rsidRPr="006D2224">
        <w:rPr>
          <w:b/>
          <w:szCs w:val="28"/>
        </w:rPr>
        <w:t xml:space="preserve">10. </w:t>
      </w:r>
      <w:r w:rsidRPr="006D2224">
        <w:rPr>
          <w:szCs w:val="28"/>
        </w:rPr>
        <w:t>Tính nhanh:</w:t>
      </w:r>
    </w:p>
    <w:p w:rsidR="006D2224" w:rsidRPr="006D2224" w:rsidRDefault="006D2224" w:rsidP="006D2224">
      <w:pPr>
        <w:rPr>
          <w:szCs w:val="28"/>
        </w:rPr>
      </w:pPr>
      <w:r w:rsidRPr="006D2224">
        <w:rPr>
          <w:szCs w:val="28"/>
        </w:rPr>
        <w:t>a)  328450 - 296 + 72296 - 450 + 600000</w:t>
      </w:r>
    </w:p>
    <w:p w:rsidR="006D2224" w:rsidRPr="006D2224" w:rsidRDefault="006D2224" w:rsidP="006D2224">
      <w:pPr>
        <w:rPr>
          <w:szCs w:val="28"/>
        </w:rPr>
      </w:pPr>
      <w:r w:rsidRPr="006D2224">
        <w:rPr>
          <w:szCs w:val="28"/>
        </w:rPr>
        <w:t xml:space="preserve">b)  385 × 485 + 386 × 515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18. PHÉP NHÂN</w:t>
      </w:r>
    </w:p>
    <w:p w:rsidR="006D2224" w:rsidRPr="006D2224" w:rsidRDefault="006D2224" w:rsidP="006D2224">
      <w:pPr>
        <w:rPr>
          <w:b/>
          <w:szCs w:val="28"/>
        </w:rPr>
      </w:pPr>
      <w:r w:rsidRPr="006D2224">
        <w:rPr>
          <w:b/>
          <w:szCs w:val="28"/>
        </w:rPr>
        <w:t>Bài học:</w:t>
      </w:r>
    </w:p>
    <w:p w:rsidR="006D2224" w:rsidRPr="006D2224" w:rsidRDefault="006D2224" w:rsidP="006D2224">
      <w:pPr>
        <w:rPr>
          <w:szCs w:val="28"/>
        </w:rPr>
      </w:pPr>
      <w:r w:rsidRPr="006D2224">
        <w:rPr>
          <w:szCs w:val="28"/>
        </w:rPr>
        <w:t>Tích của hai thừa số khồng đổi khi ta tăng thừa số này bao nhiêu lần đồng thời giảm thừa số kia bấy nhiêu lần.</w:t>
      </w:r>
    </w:p>
    <w:p w:rsidR="006D2224" w:rsidRPr="006D2224" w:rsidRDefault="006D2224" w:rsidP="006D2224">
      <w:pPr>
        <w:rPr>
          <w:szCs w:val="28"/>
        </w:rPr>
      </w:pPr>
      <w:r w:rsidRPr="006D2224">
        <w:rPr>
          <w:szCs w:val="28"/>
        </w:rPr>
        <w:lastRenderedPageBreak/>
        <w:t>Nếu thêm vào (hay bớt đi) thừa số này bao nhiêu đơn vị thì tích tăng thêm hay giảm đi bấy nhiêu lần thừa số kia.</w:t>
      </w:r>
    </w:p>
    <w:p w:rsidR="006D2224" w:rsidRPr="006D2224" w:rsidRDefault="006D2224" w:rsidP="006D2224">
      <w:pPr>
        <w:rPr>
          <w:szCs w:val="28"/>
        </w:rPr>
      </w:pPr>
      <w:r w:rsidRPr="006D2224">
        <w:rPr>
          <w:szCs w:val="28"/>
        </w:rPr>
        <w:t>Một thừa số giữ nguyên, thừa số còn lại tăng (hay giảm) bao nhiêu lần thì tích cũng tăng (hay giảm) bấy nhiêu lần:</w:t>
      </w:r>
    </w:p>
    <w:p w:rsidR="006D2224" w:rsidRPr="006D2224" w:rsidRDefault="006D2224" w:rsidP="006D2224">
      <w:pPr>
        <w:rPr>
          <w:szCs w:val="28"/>
        </w:rPr>
      </w:pPr>
      <w:r w:rsidRPr="006D2224">
        <w:rPr>
          <w:szCs w:val="28"/>
        </w:rPr>
        <w:t>A × (B : C) = A × B : C = A : C × B</w:t>
      </w:r>
    </w:p>
    <w:p w:rsidR="006D2224" w:rsidRPr="006D2224" w:rsidRDefault="006D2224" w:rsidP="006D2224">
      <w:pPr>
        <w:rPr>
          <w:szCs w:val="28"/>
        </w:rPr>
      </w:pPr>
      <w:r w:rsidRPr="006D2224">
        <w:rPr>
          <w:szCs w:val="28"/>
        </w:rPr>
        <w:t>Nhân nhẩm:</w:t>
      </w:r>
    </w:p>
    <w:p w:rsidR="006D2224" w:rsidRPr="006D2224" w:rsidRDefault="006D2224" w:rsidP="006D2224">
      <w:pPr>
        <w:rPr>
          <w:szCs w:val="28"/>
        </w:rPr>
      </w:pPr>
      <w:r w:rsidRPr="006D2224">
        <w:rPr>
          <w:szCs w:val="28"/>
        </w:rPr>
        <w:t xml:space="preserve">A × 5 = A × 10 : 2 = A: 2 × 10 </w:t>
      </w:r>
    </w:p>
    <w:p w:rsidR="006D2224" w:rsidRPr="006D2224" w:rsidRDefault="006D2224" w:rsidP="006D2224">
      <w:pPr>
        <w:rPr>
          <w:szCs w:val="28"/>
        </w:rPr>
      </w:pPr>
      <w:r w:rsidRPr="006D2224">
        <w:rPr>
          <w:szCs w:val="28"/>
        </w:rPr>
        <w:t xml:space="preserve">A × 50 = A × 100 : 2 =  A : 2 × 100 </w:t>
      </w:r>
    </w:p>
    <w:p w:rsidR="006D2224" w:rsidRPr="006D2224" w:rsidRDefault="006D2224" w:rsidP="006D2224">
      <w:pPr>
        <w:rPr>
          <w:szCs w:val="28"/>
        </w:rPr>
      </w:pPr>
      <w:r w:rsidRPr="006D2224">
        <w:rPr>
          <w:szCs w:val="28"/>
        </w:rPr>
        <w:t xml:space="preserve">A × 25 = A × 100 : 4 = A : 4 × 100 </w:t>
      </w:r>
    </w:p>
    <w:p w:rsidR="006D2224" w:rsidRPr="006D2224" w:rsidRDefault="006D2224" w:rsidP="006D2224">
      <w:pPr>
        <w:rPr>
          <w:szCs w:val="28"/>
        </w:rPr>
      </w:pPr>
      <w:r w:rsidRPr="006D2224">
        <w:rPr>
          <w:szCs w:val="28"/>
        </w:rPr>
        <w:t xml:space="preserve">A × 125 = A × 1000 : 8 = A : 8 × 1000 </w:t>
      </w:r>
    </w:p>
    <w:p w:rsidR="006D2224" w:rsidRPr="006D2224" w:rsidRDefault="006D2224" w:rsidP="006D2224">
      <w:pPr>
        <w:rPr>
          <w:szCs w:val="28"/>
        </w:rPr>
      </w:pPr>
      <w:r w:rsidRPr="006D2224">
        <w:rPr>
          <w:szCs w:val="28"/>
        </w:rPr>
        <w:t xml:space="preserve">A × 11 = A × 10 + A </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Tính nhanh:</w:t>
      </w:r>
    </w:p>
    <w:p w:rsidR="006D2224" w:rsidRPr="006D2224" w:rsidRDefault="006D2224" w:rsidP="006D2224">
      <w:pPr>
        <w:rPr>
          <w:szCs w:val="28"/>
        </w:rPr>
      </w:pPr>
      <w:r w:rsidRPr="006D2224">
        <w:rPr>
          <w:szCs w:val="28"/>
        </w:rPr>
        <w:t>a)  1250 × (1000 : 25)</w:t>
      </w:r>
    </w:p>
    <w:p w:rsidR="006D2224" w:rsidRPr="006D2224" w:rsidRDefault="006D2224" w:rsidP="006D2224">
      <w:pPr>
        <w:rPr>
          <w:szCs w:val="28"/>
        </w:rPr>
      </w:pPr>
      <w:r w:rsidRPr="006D2224">
        <w:rPr>
          <w:szCs w:val="28"/>
        </w:rPr>
        <w:t>b)  720 × (300 : 12)</w:t>
      </w:r>
    </w:p>
    <w:p w:rsidR="006D2224" w:rsidRPr="006D2224" w:rsidRDefault="006D2224" w:rsidP="006D2224">
      <w:pPr>
        <w:rPr>
          <w:szCs w:val="28"/>
        </w:rPr>
      </w:pPr>
      <w:r w:rsidRPr="006D2224">
        <w:rPr>
          <w:b/>
          <w:szCs w:val="28"/>
        </w:rPr>
        <w:t xml:space="preserve">2. </w:t>
      </w:r>
      <w:r w:rsidRPr="006D2224">
        <w:rPr>
          <w:szCs w:val="28"/>
        </w:rPr>
        <w:t>Nhẩm nhanh các kết quả sau:</w:t>
      </w:r>
    </w:p>
    <w:p w:rsidR="006D2224" w:rsidRPr="006D2224" w:rsidRDefault="006D2224" w:rsidP="006D2224">
      <w:pPr>
        <w:rPr>
          <w:szCs w:val="28"/>
        </w:rPr>
      </w:pPr>
      <w:r w:rsidRPr="006D2224">
        <w:rPr>
          <w:szCs w:val="28"/>
        </w:rPr>
        <w:t>a)  1200 × 5</w:t>
      </w:r>
      <w:r w:rsidRPr="006D2224">
        <w:rPr>
          <w:szCs w:val="28"/>
        </w:rPr>
        <w:tab/>
      </w:r>
    </w:p>
    <w:p w:rsidR="006D2224" w:rsidRPr="006D2224" w:rsidRDefault="006D2224" w:rsidP="006D2224">
      <w:pPr>
        <w:rPr>
          <w:szCs w:val="28"/>
        </w:rPr>
      </w:pPr>
      <w:r w:rsidRPr="006D2224">
        <w:rPr>
          <w:szCs w:val="28"/>
        </w:rPr>
        <w:t>b)  360 × 50</w:t>
      </w:r>
    </w:p>
    <w:p w:rsidR="006D2224" w:rsidRPr="006D2224" w:rsidRDefault="006D2224" w:rsidP="006D2224">
      <w:pPr>
        <w:rPr>
          <w:szCs w:val="28"/>
        </w:rPr>
      </w:pPr>
      <w:r w:rsidRPr="006D2224">
        <w:rPr>
          <w:szCs w:val="28"/>
        </w:rPr>
        <w:t>c)  248 × 25</w:t>
      </w:r>
      <w:r w:rsidRPr="006D2224">
        <w:rPr>
          <w:szCs w:val="28"/>
        </w:rPr>
        <w:tab/>
      </w:r>
    </w:p>
    <w:p w:rsidR="006D2224" w:rsidRPr="006D2224" w:rsidRDefault="006D2224" w:rsidP="006D2224">
      <w:pPr>
        <w:rPr>
          <w:szCs w:val="28"/>
        </w:rPr>
      </w:pPr>
      <w:r w:rsidRPr="006D2224">
        <w:rPr>
          <w:szCs w:val="28"/>
        </w:rPr>
        <w:t>d)  72 × 125</w:t>
      </w:r>
    </w:p>
    <w:p w:rsidR="006D2224" w:rsidRPr="006D2224" w:rsidRDefault="006D2224" w:rsidP="006D2224">
      <w:pPr>
        <w:rPr>
          <w:szCs w:val="28"/>
        </w:rPr>
      </w:pPr>
      <w:r w:rsidRPr="006D2224">
        <w:rPr>
          <w:b/>
          <w:szCs w:val="28"/>
        </w:rPr>
        <w:t xml:space="preserve">3. </w:t>
      </w:r>
      <w:r w:rsidRPr="006D2224">
        <w:rPr>
          <w:szCs w:val="28"/>
        </w:rPr>
        <w:t>Khi nhân một số với 28 một bạn đã viết nhầm chữ số 8 thành chữ số 3 nên tích tìm được bị giảm đi 70 đơn vị. Hỏi bạn đã nhân số nào với 28 và tìm tích đứng.</w:t>
      </w:r>
    </w:p>
    <w:p w:rsidR="006D2224" w:rsidRPr="006D2224" w:rsidRDefault="006D2224" w:rsidP="006D2224">
      <w:pPr>
        <w:rPr>
          <w:szCs w:val="28"/>
        </w:rPr>
      </w:pPr>
      <w:r w:rsidRPr="006D2224">
        <w:rPr>
          <w:b/>
          <w:szCs w:val="28"/>
        </w:rPr>
        <w:t xml:space="preserve">4. </w:t>
      </w:r>
      <w:r w:rsidRPr="006D2224">
        <w:rPr>
          <w:szCs w:val="28"/>
        </w:rPr>
        <w:t>Khi nhân một số với 102 một bạn đã quên chữ số 0 của số 102 nên tích tìm được là 3000. Tìm tích đúng ?</w:t>
      </w:r>
    </w:p>
    <w:p w:rsidR="006D2224" w:rsidRPr="006D2224" w:rsidRDefault="006D2224" w:rsidP="006D2224">
      <w:pPr>
        <w:rPr>
          <w:b/>
          <w:szCs w:val="28"/>
        </w:rPr>
      </w:pPr>
      <w:r w:rsidRPr="006D2224">
        <w:rPr>
          <w:b/>
          <w:szCs w:val="28"/>
        </w:rPr>
        <w:t xml:space="preserve">5. </w:t>
      </w:r>
      <w:r w:rsidRPr="006D2224">
        <w:rPr>
          <w:szCs w:val="28"/>
        </w:rPr>
        <w:t>Khi nhân một số vói 105 một bạn đã quên chữ số 0 của số 105 nên tích tàm được bị giảm đỉ 21600 đơn vị. Tìm tích đúng (2 cách).</w:t>
      </w:r>
      <w:r w:rsidRPr="006D2224">
        <w:rPr>
          <w:b/>
          <w:szCs w:val="28"/>
        </w:rPr>
        <w:t xml:space="preserve"> </w:t>
      </w:r>
    </w:p>
    <w:p w:rsidR="006D2224" w:rsidRPr="006D2224" w:rsidRDefault="006D2224" w:rsidP="006D2224">
      <w:pPr>
        <w:rPr>
          <w:szCs w:val="28"/>
        </w:rPr>
      </w:pPr>
      <w:r w:rsidRPr="006D2224">
        <w:rPr>
          <w:b/>
          <w:szCs w:val="28"/>
        </w:rPr>
        <w:lastRenderedPageBreak/>
        <w:t xml:space="preserve">6. </w:t>
      </w:r>
      <w:r w:rsidRPr="006D2224">
        <w:rPr>
          <w:szCs w:val="28"/>
        </w:rPr>
        <w:t>Khi nhân một số vối 64 một bạn đã đặt nhầm các tích riêng thẳng cột như phép cộng nên tích tìm được là 1250. Hỏi bạn đã nhân số nào với 64 và tìm tích đúng ?</w:t>
      </w:r>
    </w:p>
    <w:p w:rsidR="006D2224" w:rsidRPr="006D2224" w:rsidRDefault="006D2224" w:rsidP="006D2224">
      <w:pPr>
        <w:rPr>
          <w:szCs w:val="28"/>
        </w:rPr>
      </w:pPr>
      <w:r w:rsidRPr="006D2224">
        <w:rPr>
          <w:b/>
          <w:szCs w:val="28"/>
        </w:rPr>
        <w:t xml:space="preserve">7. </w:t>
      </w:r>
      <w:r w:rsidRPr="006D2224">
        <w:rPr>
          <w:szCs w:val="28"/>
        </w:rPr>
        <w:t>Khi nhân một số với 235 một bạn đã đặt nhầm các tích riêng thẳng cột như phép cộng nên tích tìm được bị giảm đi 18900 đơn vị. Tìm tích đúng.</w:t>
      </w:r>
    </w:p>
    <w:p w:rsidR="006D2224" w:rsidRPr="006D2224" w:rsidRDefault="006D2224" w:rsidP="006D2224">
      <w:pPr>
        <w:rPr>
          <w:szCs w:val="28"/>
        </w:rPr>
      </w:pPr>
      <w:r w:rsidRPr="006D2224">
        <w:rPr>
          <w:b/>
          <w:szCs w:val="28"/>
        </w:rPr>
        <w:t xml:space="preserve">8. </w:t>
      </w:r>
      <w:r w:rsidRPr="006D2224">
        <w:rPr>
          <w:szCs w:val="28"/>
        </w:rPr>
        <w:t>Tích của 2 số là 1560 nếu ta đổi chỗ chữ số hàng đơn vị và chữ số hàng chục của thừa số thứ nhất cho nhau (chữ số hàng chục kém chữ số hàng đơn vị là 2) thì được tích mới là 2730. Tìm 2 số đó ?</w:t>
      </w:r>
    </w:p>
    <w:p w:rsidR="006D2224" w:rsidRPr="006D2224" w:rsidRDefault="006D2224" w:rsidP="006D2224">
      <w:pPr>
        <w:rPr>
          <w:szCs w:val="28"/>
        </w:rPr>
      </w:pPr>
      <w:r w:rsidRPr="006D2224">
        <w:rPr>
          <w:b/>
          <w:szCs w:val="28"/>
        </w:rPr>
        <w:t xml:space="preserve">9. </w:t>
      </w:r>
      <w:r w:rsidRPr="006D2224">
        <w:rPr>
          <w:szCs w:val="28"/>
        </w:rPr>
        <w:t>Tích của 2 số là 300 nếu ta viết thêm 1 chữ số 4 vào bên phải thừa số thứ nhất thì ta được tích mới là 3100. Tìm hai số đó.</w:t>
      </w:r>
    </w:p>
    <w:p w:rsidR="006D2224" w:rsidRPr="006D2224" w:rsidRDefault="006D2224" w:rsidP="006D2224">
      <w:pPr>
        <w:rPr>
          <w:szCs w:val="28"/>
        </w:rPr>
      </w:pPr>
      <w:r w:rsidRPr="006D2224">
        <w:rPr>
          <w:b/>
          <w:szCs w:val="28"/>
        </w:rPr>
        <w:t xml:space="preserve">10. </w:t>
      </w:r>
      <w:r w:rsidRPr="006D2224">
        <w:rPr>
          <w:szCs w:val="28"/>
        </w:rPr>
        <w:t>Khi nhân một số với 250 một bạn đã quên chữ số 0 của số 250 nên tìm được bị giảm đi 9000 đơn vị. Tìm tích đúng (2 cách).</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19. PHÉP CHIA</w:t>
      </w:r>
    </w:p>
    <w:p w:rsidR="006D2224" w:rsidRPr="006D2224" w:rsidRDefault="006D2224" w:rsidP="006D2224">
      <w:pPr>
        <w:rPr>
          <w:b/>
          <w:szCs w:val="28"/>
        </w:rPr>
      </w:pPr>
      <w:r w:rsidRPr="006D2224">
        <w:rPr>
          <w:b/>
          <w:szCs w:val="28"/>
        </w:rPr>
        <w:t>Bài học:</w:t>
      </w:r>
    </w:p>
    <w:p w:rsidR="006D2224" w:rsidRPr="006D2224" w:rsidRDefault="006D2224" w:rsidP="006D2224">
      <w:pPr>
        <w:rPr>
          <w:szCs w:val="28"/>
        </w:rPr>
      </w:pPr>
      <w:r w:rsidRPr="006D2224">
        <w:rPr>
          <w:szCs w:val="28"/>
        </w:rPr>
        <w:t>Thương của 2 số không đổi khi ta cùng tăng (hay cùng giảm) cả số bị chia và số chia một số lần như nhau.</w:t>
      </w:r>
    </w:p>
    <w:p w:rsidR="006D2224" w:rsidRPr="006D2224" w:rsidRDefault="006D2224" w:rsidP="006D2224">
      <w:pPr>
        <w:rPr>
          <w:szCs w:val="28"/>
        </w:rPr>
      </w:pPr>
      <w:r w:rsidRPr="006D2224">
        <w:rPr>
          <w:szCs w:val="28"/>
        </w:rPr>
        <w:t>- Số chia giữ nguyên số bị chia tăng (hay giảm) bao nhiêu lẫn thì thương cũng tăng (hay giẫm) bấy nhiêu lần.</w:t>
      </w:r>
    </w:p>
    <w:p w:rsidR="006D2224" w:rsidRPr="006D2224" w:rsidRDefault="006D2224" w:rsidP="006D2224">
      <w:pPr>
        <w:rPr>
          <w:szCs w:val="28"/>
        </w:rPr>
      </w:pPr>
      <w:r w:rsidRPr="006D2224">
        <w:rPr>
          <w:szCs w:val="28"/>
        </w:rPr>
        <w:t>- Số bị chia giữ nguyên số chia tăng (hay giảm) bao nhiêu lần thì thương cũng giảm (hay tăng) bấy nhiêu lần.</w:t>
      </w:r>
    </w:p>
    <w:p w:rsidR="006D2224" w:rsidRPr="006D2224" w:rsidRDefault="006D2224" w:rsidP="006D2224">
      <w:pPr>
        <w:rPr>
          <w:szCs w:val="28"/>
        </w:rPr>
      </w:pPr>
      <w:r w:rsidRPr="006D2224">
        <w:rPr>
          <w:szCs w:val="28"/>
        </w:rPr>
        <w:t>- Muốn thương tặng thêm (hay bớt đi) bao nhiêu đơn vị thì số bị chia phải tăng thêm (hay bớt đi) bấy nhiêu lần số chia.</w:t>
      </w:r>
    </w:p>
    <w:p w:rsidR="006D2224" w:rsidRPr="006D2224" w:rsidRDefault="006D2224" w:rsidP="006D2224">
      <w:pPr>
        <w:rPr>
          <w:szCs w:val="28"/>
        </w:rPr>
      </w:pPr>
      <w:r w:rsidRPr="006D2224">
        <w:rPr>
          <w:szCs w:val="28"/>
        </w:rPr>
        <w:t>- Số dư lớn nhất có thể được là số dư chỉ kém số chia một đơn vị.</w:t>
      </w:r>
    </w:p>
    <w:p w:rsidR="006D2224" w:rsidRPr="006D2224" w:rsidRDefault="006D2224" w:rsidP="006D2224">
      <w:pPr>
        <w:rPr>
          <w:szCs w:val="28"/>
        </w:rPr>
      </w:pPr>
      <w:r w:rsidRPr="006D2224">
        <w:rPr>
          <w:szCs w:val="28"/>
        </w:rPr>
        <w:t>- Số dư bao giờ cũng nhỏ hơn số chia.</w:t>
      </w:r>
    </w:p>
    <w:p w:rsidR="006D2224" w:rsidRPr="006D2224" w:rsidRDefault="006D2224" w:rsidP="006D2224">
      <w:pPr>
        <w:rPr>
          <w:szCs w:val="28"/>
        </w:rPr>
      </w:pPr>
      <w:r w:rsidRPr="006D2224">
        <w:rPr>
          <w:szCs w:val="28"/>
        </w:rPr>
        <w:t>- Trong một phép chia có dư khi ta tăng (hay giảm) cả số bị c hia và số chia bao nhiêu lần thì thương vẫn khồng đổi nhưng số dư cùng tăng (hay giảm) bấy nhiêu lần.</w:t>
      </w:r>
    </w:p>
    <w:p w:rsidR="006D2224" w:rsidRPr="006D2224" w:rsidRDefault="006D2224" w:rsidP="006D2224">
      <w:pPr>
        <w:rPr>
          <w:szCs w:val="28"/>
        </w:rPr>
      </w:pPr>
      <w:r w:rsidRPr="006D2224">
        <w:rPr>
          <w:szCs w:val="28"/>
        </w:rPr>
        <w:t>A : (B × Q = A : B : C  =&gt;  A : B: C = A : (B × C)</w:t>
      </w:r>
    </w:p>
    <w:p w:rsidR="006D2224" w:rsidRPr="006D2224" w:rsidRDefault="006D2224" w:rsidP="006D2224">
      <w:pPr>
        <w:rPr>
          <w:szCs w:val="28"/>
        </w:rPr>
      </w:pPr>
      <w:r w:rsidRPr="006D2224">
        <w:rPr>
          <w:szCs w:val="28"/>
        </w:rPr>
        <w:lastRenderedPageBreak/>
        <w:t>A : (B : C) = A : B × C = A × C : B</w:t>
      </w:r>
    </w:p>
    <w:p w:rsidR="006D2224" w:rsidRPr="006D2224" w:rsidRDefault="006D2224" w:rsidP="006D2224">
      <w:pPr>
        <w:rPr>
          <w:szCs w:val="28"/>
        </w:rPr>
      </w:pPr>
      <w:r w:rsidRPr="006D2224">
        <w:rPr>
          <w:szCs w:val="28"/>
        </w:rPr>
        <w:t>Chia nhẩm:</w:t>
      </w:r>
      <w:r w:rsidRPr="006D2224">
        <w:rPr>
          <w:szCs w:val="28"/>
        </w:rPr>
        <w:tab/>
        <w:t xml:space="preserve"> </w:t>
      </w:r>
    </w:p>
    <w:p w:rsidR="006D2224" w:rsidRPr="006D2224" w:rsidRDefault="006D2224" w:rsidP="006D2224">
      <w:pPr>
        <w:rPr>
          <w:szCs w:val="28"/>
        </w:rPr>
      </w:pPr>
      <w:r w:rsidRPr="006D2224">
        <w:rPr>
          <w:szCs w:val="28"/>
        </w:rPr>
        <w:t>A : 5 = A × 2 : 10</w:t>
      </w:r>
    </w:p>
    <w:p w:rsidR="006D2224" w:rsidRPr="006D2224" w:rsidRDefault="006D2224" w:rsidP="006D2224">
      <w:pPr>
        <w:rPr>
          <w:szCs w:val="28"/>
        </w:rPr>
      </w:pPr>
      <w:r w:rsidRPr="006D2224">
        <w:rPr>
          <w:szCs w:val="28"/>
        </w:rPr>
        <w:t>A : 50</w:t>
      </w:r>
      <w:r w:rsidRPr="006D2224">
        <w:rPr>
          <w:szCs w:val="28"/>
        </w:rPr>
        <w:tab/>
        <w:t>= A ×</w:t>
      </w:r>
      <w:r w:rsidRPr="006D2224">
        <w:rPr>
          <w:szCs w:val="28"/>
        </w:rPr>
        <w:tab/>
        <w:t>2 : 100</w:t>
      </w:r>
    </w:p>
    <w:p w:rsidR="006D2224" w:rsidRPr="006D2224" w:rsidRDefault="006D2224" w:rsidP="006D2224">
      <w:pPr>
        <w:rPr>
          <w:szCs w:val="28"/>
        </w:rPr>
      </w:pPr>
      <w:r w:rsidRPr="006D2224">
        <w:rPr>
          <w:szCs w:val="28"/>
        </w:rPr>
        <w:t>A : 25</w:t>
      </w:r>
      <w:r w:rsidRPr="006D2224">
        <w:rPr>
          <w:szCs w:val="28"/>
        </w:rPr>
        <w:tab/>
        <w:t>= A ×</w:t>
      </w:r>
      <w:r w:rsidRPr="006D2224">
        <w:rPr>
          <w:szCs w:val="28"/>
        </w:rPr>
        <w:tab/>
        <w:t>4 : 100</w:t>
      </w:r>
    </w:p>
    <w:p w:rsidR="006D2224" w:rsidRPr="006D2224" w:rsidRDefault="006D2224" w:rsidP="006D2224">
      <w:pPr>
        <w:rPr>
          <w:szCs w:val="28"/>
        </w:rPr>
      </w:pPr>
      <w:r w:rsidRPr="006D2224">
        <w:rPr>
          <w:szCs w:val="28"/>
        </w:rPr>
        <w:t>A : 125 = A × 8 : 1000</w:t>
      </w:r>
    </w:p>
    <w:p w:rsidR="006D2224" w:rsidRPr="006D2224" w:rsidRDefault="006D2224" w:rsidP="006D2224">
      <w:pPr>
        <w:rPr>
          <w:b/>
          <w:szCs w:val="28"/>
          <w:u w:val="single"/>
        </w:rPr>
      </w:pPr>
      <w:r w:rsidRPr="006D2224">
        <w:rPr>
          <w:b/>
          <w:szCs w:val="28"/>
          <w:u w:val="single"/>
        </w:rPr>
        <w:t xml:space="preserve">Bài tập: </w:t>
      </w:r>
    </w:p>
    <w:p w:rsidR="006D2224" w:rsidRPr="006D2224" w:rsidRDefault="006D2224" w:rsidP="006D2224">
      <w:pPr>
        <w:rPr>
          <w:szCs w:val="28"/>
        </w:rPr>
      </w:pPr>
      <w:r w:rsidRPr="006D2224">
        <w:rPr>
          <w:b/>
          <w:szCs w:val="28"/>
        </w:rPr>
        <w:t xml:space="preserve">1. </w:t>
      </w:r>
      <w:r w:rsidRPr="006D2224">
        <w:rPr>
          <w:szCs w:val="28"/>
        </w:rPr>
        <w:t>Tính nhanh:</w:t>
      </w:r>
    </w:p>
    <w:p w:rsidR="006D2224" w:rsidRPr="006D2224" w:rsidRDefault="006D2224" w:rsidP="006D2224">
      <w:pPr>
        <w:rPr>
          <w:szCs w:val="28"/>
        </w:rPr>
      </w:pPr>
      <w:r w:rsidRPr="006D2224">
        <w:rPr>
          <w:szCs w:val="28"/>
        </w:rPr>
        <w:t>a)  1260 : 12 : 5</w:t>
      </w:r>
    </w:p>
    <w:p w:rsidR="006D2224" w:rsidRPr="006D2224" w:rsidRDefault="006D2224" w:rsidP="006D2224">
      <w:pPr>
        <w:rPr>
          <w:szCs w:val="28"/>
        </w:rPr>
      </w:pPr>
      <w:r w:rsidRPr="006D2224">
        <w:rPr>
          <w:szCs w:val="28"/>
        </w:rPr>
        <w:t>b) 1800 : (180 : 5)</w:t>
      </w:r>
    </w:p>
    <w:p w:rsidR="006D2224" w:rsidRPr="006D2224" w:rsidRDefault="006D2224" w:rsidP="006D2224">
      <w:pPr>
        <w:rPr>
          <w:szCs w:val="28"/>
        </w:rPr>
      </w:pPr>
      <w:r w:rsidRPr="006D2224">
        <w:rPr>
          <w:b/>
          <w:szCs w:val="28"/>
        </w:rPr>
        <w:t xml:space="preserve">2. </w:t>
      </w:r>
      <w:r w:rsidRPr="006D2224">
        <w:rPr>
          <w:szCs w:val="28"/>
        </w:rPr>
        <w:t>Nhẩm nhanh các kết quả sau:</w:t>
      </w:r>
    </w:p>
    <w:p w:rsidR="006D2224" w:rsidRPr="006D2224" w:rsidRDefault="006D2224" w:rsidP="006D2224">
      <w:pPr>
        <w:rPr>
          <w:szCs w:val="28"/>
        </w:rPr>
      </w:pPr>
      <w:r w:rsidRPr="006D2224">
        <w:rPr>
          <w:szCs w:val="28"/>
        </w:rPr>
        <w:t>a) 75 : 5</w:t>
      </w:r>
      <w:r w:rsidRPr="006D2224">
        <w:rPr>
          <w:szCs w:val="28"/>
        </w:rPr>
        <w:tab/>
      </w:r>
    </w:p>
    <w:p w:rsidR="006D2224" w:rsidRPr="006D2224" w:rsidRDefault="006D2224" w:rsidP="006D2224">
      <w:pPr>
        <w:rPr>
          <w:szCs w:val="28"/>
        </w:rPr>
      </w:pPr>
      <w:r w:rsidRPr="006D2224">
        <w:rPr>
          <w:szCs w:val="28"/>
        </w:rPr>
        <w:t>b) 1200: 50</w:t>
      </w:r>
    </w:p>
    <w:p w:rsidR="006D2224" w:rsidRPr="006D2224" w:rsidRDefault="006D2224" w:rsidP="006D2224">
      <w:pPr>
        <w:rPr>
          <w:szCs w:val="28"/>
        </w:rPr>
      </w:pPr>
      <w:r w:rsidRPr="006D2224">
        <w:rPr>
          <w:szCs w:val="28"/>
        </w:rPr>
        <w:t>c) 300 : 25</w:t>
      </w:r>
      <w:r w:rsidRPr="006D2224">
        <w:rPr>
          <w:szCs w:val="28"/>
        </w:rPr>
        <w:tab/>
      </w:r>
    </w:p>
    <w:p w:rsidR="006D2224" w:rsidRPr="006D2224" w:rsidRDefault="006D2224" w:rsidP="006D2224">
      <w:pPr>
        <w:rPr>
          <w:szCs w:val="28"/>
        </w:rPr>
      </w:pPr>
      <w:r w:rsidRPr="006D2224">
        <w:rPr>
          <w:szCs w:val="28"/>
        </w:rPr>
        <w:t>d) 1750 : 125</w:t>
      </w:r>
    </w:p>
    <w:p w:rsidR="006D2224" w:rsidRPr="006D2224" w:rsidRDefault="006D2224" w:rsidP="006D2224">
      <w:pPr>
        <w:rPr>
          <w:szCs w:val="28"/>
        </w:rPr>
      </w:pPr>
      <w:r w:rsidRPr="006D2224">
        <w:rPr>
          <w:b/>
          <w:szCs w:val="28"/>
        </w:rPr>
        <w:t xml:space="preserve">3. </w:t>
      </w:r>
      <w:r w:rsidRPr="006D2224">
        <w:rPr>
          <w:szCs w:val="28"/>
        </w:rPr>
        <w:t>Nếu ta chia số bị chia cho 2 lẩn số chia thì ta được 6. Nếu ta chia số bị chia cho 3 lần số thương thì ta cũng được 6. Tìm số bị chia, số chia ban đầu.</w:t>
      </w:r>
    </w:p>
    <w:p w:rsidR="006D2224" w:rsidRPr="006D2224" w:rsidRDefault="006D2224" w:rsidP="006D2224">
      <w:pPr>
        <w:rPr>
          <w:szCs w:val="28"/>
        </w:rPr>
      </w:pPr>
      <w:r w:rsidRPr="006D2224">
        <w:rPr>
          <w:b/>
          <w:szCs w:val="28"/>
        </w:rPr>
        <w:t xml:space="preserve">4. </w:t>
      </w:r>
      <w:r w:rsidRPr="006D2224">
        <w:rPr>
          <w:szCs w:val="28"/>
        </w:rPr>
        <w:t>Tìm thương của một phép chia biết nó bằng 1/6 số bị chia và gấp 3 lần số chia.</w:t>
      </w:r>
    </w:p>
    <w:p w:rsidR="006D2224" w:rsidRPr="006D2224" w:rsidRDefault="006D2224" w:rsidP="006D2224">
      <w:pPr>
        <w:rPr>
          <w:szCs w:val="28"/>
        </w:rPr>
      </w:pPr>
      <w:r w:rsidRPr="006D2224">
        <w:rPr>
          <w:b/>
          <w:szCs w:val="28"/>
        </w:rPr>
        <w:t xml:space="preserve">5. </w:t>
      </w:r>
      <w:r w:rsidRPr="006D2224">
        <w:rPr>
          <w:szCs w:val="28"/>
        </w:rPr>
        <w:t>Số A chia cho 21 dư 7. Hỏi A phải thay đổi thế nắo để phép chia là phép chia hết và thương giảm 2 đơn vị.</w:t>
      </w:r>
    </w:p>
    <w:p w:rsidR="006D2224" w:rsidRPr="006D2224" w:rsidRDefault="006D2224" w:rsidP="006D2224">
      <w:pPr>
        <w:rPr>
          <w:szCs w:val="28"/>
        </w:rPr>
      </w:pPr>
      <w:r w:rsidRPr="006D2224">
        <w:rPr>
          <w:b/>
          <w:szCs w:val="28"/>
        </w:rPr>
        <w:t xml:space="preserve">6. </w:t>
      </w:r>
      <w:r w:rsidRPr="006D2224">
        <w:rPr>
          <w:szCs w:val="28"/>
        </w:rPr>
        <w:t>Số A chia cho 18 dư 9. Hỏi A phải thay đổi thế nào để phép chia là phép chia hết và thương tăng 1 đơn vị.</w:t>
      </w:r>
    </w:p>
    <w:p w:rsidR="006D2224" w:rsidRPr="006D2224" w:rsidRDefault="006D2224" w:rsidP="006D2224">
      <w:pPr>
        <w:rPr>
          <w:szCs w:val="28"/>
        </w:rPr>
      </w:pPr>
      <w:r w:rsidRPr="006D2224">
        <w:rPr>
          <w:b/>
          <w:szCs w:val="28"/>
        </w:rPr>
        <w:t xml:space="preserve">7. </w:t>
      </w:r>
      <w:r w:rsidRPr="006D2224">
        <w:rPr>
          <w:szCs w:val="28"/>
        </w:rPr>
        <w:t>Một phép chia có tổng của số bị chia, số chia và số dư là 150. Tìm số bị chia và số chia của phép chia đó biết phép chia có thương là 5 và số dư là 6.</w:t>
      </w:r>
    </w:p>
    <w:p w:rsidR="006D2224" w:rsidRPr="006D2224" w:rsidRDefault="006D2224" w:rsidP="006D2224">
      <w:pPr>
        <w:rPr>
          <w:szCs w:val="28"/>
        </w:rPr>
      </w:pPr>
      <w:r w:rsidRPr="006D2224">
        <w:rPr>
          <w:b/>
          <w:szCs w:val="28"/>
        </w:rPr>
        <w:lastRenderedPageBreak/>
        <w:t xml:space="preserve">8. </w:t>
      </w:r>
      <w:r w:rsidRPr="006D2224">
        <w:rPr>
          <w:szCs w:val="28"/>
        </w:rPr>
        <w:t>Một phép chia có số dư lớn nhất có thể được nếu gấp cả số bị chia và số chia lên 4 lần thì ta được một phép chia mới có thương la 45 và số dư là 24. Tìm số bị chia và số chia của phép chia đầu.</w:t>
      </w:r>
    </w:p>
    <w:p w:rsidR="006D2224" w:rsidRPr="006D2224" w:rsidRDefault="006D2224" w:rsidP="006D2224">
      <w:pPr>
        <w:rPr>
          <w:szCs w:val="28"/>
        </w:rPr>
      </w:pPr>
      <w:r w:rsidRPr="006D2224">
        <w:rPr>
          <w:b/>
          <w:szCs w:val="28"/>
        </w:rPr>
        <w:t xml:space="preserve">9. </w:t>
      </w:r>
      <w:r w:rsidRPr="006D2224">
        <w:rPr>
          <w:szCs w:val="28"/>
        </w:rPr>
        <w:t>Số bị chia hơn số chia 60 đơn vị nếu giảm số chia đi 2 lần thì thương mới là 32. Tìm số bị chìa, số chia của phép chia ban đầu.</w:t>
      </w:r>
      <w:r w:rsidRPr="006D2224">
        <w:rPr>
          <w:szCs w:val="28"/>
        </w:rPr>
        <w:tab/>
      </w:r>
    </w:p>
    <w:p w:rsidR="006D2224" w:rsidRPr="006D2224" w:rsidRDefault="006D2224" w:rsidP="006D2224">
      <w:pPr>
        <w:rPr>
          <w:b/>
          <w:szCs w:val="28"/>
        </w:rPr>
      </w:pPr>
      <w:r w:rsidRPr="006D2224">
        <w:rPr>
          <w:b/>
          <w:szCs w:val="28"/>
        </w:rPr>
        <w:t xml:space="preserve">10. </w:t>
      </w:r>
      <w:r w:rsidRPr="006D2224">
        <w:rPr>
          <w:szCs w:val="28"/>
        </w:rPr>
        <w:t>Tính</w:t>
      </w:r>
      <w:r w:rsidRPr="006D2224">
        <w:rPr>
          <w:b/>
          <w:szCs w:val="28"/>
        </w:rPr>
        <w:t xml:space="preserve"> </w:t>
      </w:r>
      <w:r w:rsidRPr="006D2224">
        <w:rPr>
          <w:szCs w:val="28"/>
        </w:rPr>
        <w:t>:</w:t>
      </w:r>
    </w:p>
    <w:p w:rsidR="006D2224" w:rsidRPr="006D2224" w:rsidRDefault="006D2224" w:rsidP="006D2224">
      <w:pPr>
        <w:rPr>
          <w:szCs w:val="28"/>
        </w:rPr>
      </w:pPr>
      <w:r w:rsidRPr="006D2224">
        <w:rPr>
          <w:szCs w:val="28"/>
        </w:rPr>
        <w:t>a)   (1673 + 327) : 100 × 450 : 1000</w:t>
      </w:r>
    </w:p>
    <w:p w:rsidR="006D2224" w:rsidRPr="006D2224" w:rsidRDefault="006D2224" w:rsidP="006D2224">
      <w:pPr>
        <w:rPr>
          <w:szCs w:val="28"/>
        </w:rPr>
      </w:pPr>
      <w:r w:rsidRPr="006D2224">
        <w:rPr>
          <w:szCs w:val="28"/>
        </w:rPr>
        <w:t>b)  165 : 11 × 999 + 85 × 999</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20. TRUNG BÌNH CỘNG</w:t>
      </w:r>
    </w:p>
    <w:p w:rsidR="006D2224" w:rsidRPr="006D2224" w:rsidRDefault="006D2224" w:rsidP="006D2224">
      <w:pPr>
        <w:rPr>
          <w:b/>
          <w:szCs w:val="28"/>
        </w:rPr>
      </w:pPr>
      <w:r w:rsidRPr="006D2224">
        <w:rPr>
          <w:b/>
          <w:szCs w:val="28"/>
        </w:rPr>
        <w:t>Bài học:</w:t>
      </w:r>
    </w:p>
    <w:p w:rsidR="006D2224" w:rsidRPr="006D2224" w:rsidRDefault="006D2224" w:rsidP="006D2224">
      <w:pPr>
        <w:rPr>
          <w:szCs w:val="28"/>
        </w:rPr>
      </w:pPr>
      <w:r w:rsidRPr="006D2224">
        <w:rPr>
          <w:szCs w:val="28"/>
        </w:rPr>
        <w:t>Muốn tìm số trung bình cộng cùa nhiều số ta tính tdng của các số đó rồi chia tổng cho số các số hạng.</w:t>
      </w:r>
    </w:p>
    <w:p w:rsidR="006D2224" w:rsidRPr="006D2224" w:rsidRDefault="006D2224" w:rsidP="006D2224">
      <w:pPr>
        <w:rPr>
          <w:szCs w:val="28"/>
        </w:rPr>
      </w:pPr>
      <w:r w:rsidRPr="006D2224">
        <w:rPr>
          <w:szCs w:val="28"/>
        </w:rPr>
        <w:t>Nếu một trong hai số lớn hơn trung bình cộng của nó là a đơn vị thì số đó lớn hơn số còn lại là a × 2 (đơn vị).</w:t>
      </w:r>
    </w:p>
    <w:p w:rsidR="006D2224" w:rsidRPr="006D2224" w:rsidRDefault="006D2224" w:rsidP="006D2224">
      <w:pPr>
        <w:rPr>
          <w:szCs w:val="28"/>
        </w:rPr>
      </w:pPr>
      <w:r w:rsidRPr="006D2224">
        <w:rPr>
          <w:szCs w:val="28"/>
        </w:rPr>
        <w:t>Trung bình cộng của một số lẻ các số cách đều nhau chính là số ở chính giữa dãy số đó.</w:t>
      </w:r>
    </w:p>
    <w:p w:rsidR="006D2224" w:rsidRPr="006D2224" w:rsidRDefault="006D2224" w:rsidP="006D2224">
      <w:pPr>
        <w:rPr>
          <w:szCs w:val="28"/>
        </w:rPr>
      </w:pPr>
      <w:r w:rsidRPr="006D2224">
        <w:rPr>
          <w:szCs w:val="28"/>
        </w:rPr>
        <w:t>Trung bình cộng của một số chẵn các số cách đều nhau thì bằng tổng một cặp số cách đều 2 đầu chia cho 2.</w:t>
      </w:r>
    </w:p>
    <w:p w:rsidR="006D2224" w:rsidRPr="006D2224" w:rsidRDefault="006D2224" w:rsidP="006D2224">
      <w:pPr>
        <w:rPr>
          <w:szCs w:val="28"/>
        </w:rPr>
      </w:pPr>
      <w:r w:rsidRPr="006D2224">
        <w:rPr>
          <w:szCs w:val="28"/>
        </w:rPr>
        <w:t>Một số bằng trung bình cộng của các số còn lại thì số đó bằng trung bình cộng của tất cả các số đã cho.</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Tìm số trung bình cộng của các tổng sau:</w:t>
      </w:r>
    </w:p>
    <w:p w:rsidR="006D2224" w:rsidRPr="006D2224" w:rsidRDefault="006D2224" w:rsidP="006D2224">
      <w:pPr>
        <w:rPr>
          <w:szCs w:val="28"/>
        </w:rPr>
      </w:pPr>
      <w:r w:rsidRPr="006D2224">
        <w:rPr>
          <w:szCs w:val="28"/>
        </w:rPr>
        <w:t>a)  1 + 3 + 5 + 7 + ... + 17 + 19</w:t>
      </w:r>
    </w:p>
    <w:p w:rsidR="006D2224" w:rsidRPr="006D2224" w:rsidRDefault="006D2224" w:rsidP="006D2224">
      <w:pPr>
        <w:rPr>
          <w:szCs w:val="28"/>
        </w:rPr>
      </w:pPr>
      <w:r w:rsidRPr="006D2224">
        <w:rPr>
          <w:szCs w:val="28"/>
        </w:rPr>
        <w:t>b)  24 + 26 + 28 + 30 + 32</w:t>
      </w:r>
    </w:p>
    <w:p w:rsidR="006D2224" w:rsidRPr="006D2224" w:rsidRDefault="006D2224" w:rsidP="006D2224">
      <w:pPr>
        <w:rPr>
          <w:szCs w:val="28"/>
        </w:rPr>
      </w:pPr>
      <w:r w:rsidRPr="006D2224">
        <w:rPr>
          <w:b/>
          <w:szCs w:val="28"/>
        </w:rPr>
        <w:t xml:space="preserve">2. </w:t>
      </w:r>
      <w:r w:rsidRPr="006D2224">
        <w:rPr>
          <w:szCs w:val="28"/>
        </w:rPr>
        <w:t>Tìm năm số tự nhiên liên tiếp biết trung bình cộng của chúng là số lẻ nhỏ nhất có chữ số.</w:t>
      </w:r>
    </w:p>
    <w:p w:rsidR="006D2224" w:rsidRPr="006D2224" w:rsidRDefault="006D2224" w:rsidP="006D2224">
      <w:pPr>
        <w:rPr>
          <w:szCs w:val="28"/>
        </w:rPr>
      </w:pPr>
      <w:r w:rsidRPr="006D2224">
        <w:rPr>
          <w:b/>
          <w:szCs w:val="28"/>
        </w:rPr>
        <w:lastRenderedPageBreak/>
        <w:t xml:space="preserve">3. </w:t>
      </w:r>
      <w:r w:rsidRPr="006D2224">
        <w:rPr>
          <w:szCs w:val="28"/>
        </w:rPr>
        <w:t>Tổng của 3 số là số bé nhất có 3 chữ số khác nhau đều chẵn. Tìm số thứ hai biết nó bằng trung bình cộng của 2 số còn lại.</w:t>
      </w:r>
    </w:p>
    <w:p w:rsidR="006D2224" w:rsidRPr="006D2224" w:rsidRDefault="006D2224" w:rsidP="006D2224">
      <w:pPr>
        <w:rPr>
          <w:szCs w:val="28"/>
        </w:rPr>
      </w:pPr>
      <w:r w:rsidRPr="006D2224">
        <w:rPr>
          <w:b/>
          <w:szCs w:val="28"/>
        </w:rPr>
        <w:t xml:space="preserve">4. </w:t>
      </w:r>
      <w:r w:rsidRPr="006D2224">
        <w:rPr>
          <w:szCs w:val="28"/>
        </w:rPr>
        <w:t>Số thứ nhất là 42. Số thứ 2 lớn hớn số thứ 1 là 18. Số thứ ba bằng trung bình cộng của số thứ 1 và số thứ hai. Tìm trung bình cộng của 3 số đó.</w:t>
      </w:r>
    </w:p>
    <w:p w:rsidR="006D2224" w:rsidRPr="006D2224" w:rsidRDefault="006D2224" w:rsidP="006D2224">
      <w:pPr>
        <w:rPr>
          <w:szCs w:val="28"/>
        </w:rPr>
      </w:pPr>
      <w:r w:rsidRPr="006D2224">
        <w:rPr>
          <w:b/>
          <w:szCs w:val="28"/>
        </w:rPr>
        <w:t xml:space="preserve">5. </w:t>
      </w:r>
      <w:r w:rsidRPr="006D2224">
        <w:rPr>
          <w:szCs w:val="28"/>
        </w:rPr>
        <w:t>An có 20 nhãn vở. Bình có 24 nhãn vở, Chi có số nhãn vở kém mức trung bình của cả 3 bạn là 6 nhãn vở. Hỏi Chi có bao nhiêu nhãn vở. Cả 3 bạn có bao nhiêu nhãn vở?</w:t>
      </w:r>
    </w:p>
    <w:p w:rsidR="006D2224" w:rsidRPr="006D2224" w:rsidRDefault="006D2224" w:rsidP="006D2224">
      <w:pPr>
        <w:rPr>
          <w:szCs w:val="28"/>
        </w:rPr>
      </w:pPr>
      <w:r w:rsidRPr="006D2224">
        <w:rPr>
          <w:b/>
          <w:szCs w:val="28"/>
        </w:rPr>
        <w:t xml:space="preserve">6. </w:t>
      </w:r>
      <w:r w:rsidRPr="006D2224">
        <w:rPr>
          <w:szCs w:val="28"/>
        </w:rPr>
        <w:t>Lớp 4A có 36 học sinh. Số học sinh lóp 4B bằng 10/9 số học sinh lớp 4A. Lớp 4C có 38 học sinh. Số học sinh của lớp 4D kém mức trung bình của cả 4 lớp là 6 em. Hỏi lớp 4D có bao nhiêu học sinh? Cả 4 lớp có bao nhiêu học sinh.</w:t>
      </w:r>
    </w:p>
    <w:p w:rsidR="006D2224" w:rsidRPr="006D2224" w:rsidRDefault="006D2224" w:rsidP="006D2224">
      <w:pPr>
        <w:rPr>
          <w:szCs w:val="28"/>
        </w:rPr>
      </w:pPr>
      <w:r w:rsidRPr="006D2224">
        <w:rPr>
          <w:b/>
          <w:szCs w:val="28"/>
        </w:rPr>
        <w:t xml:space="preserve">7. </w:t>
      </w:r>
      <w:r w:rsidRPr="006D2224">
        <w:rPr>
          <w:szCs w:val="28"/>
        </w:rPr>
        <w:t>Hà làm được 16 bông hoa, Hằng làm được 19 bông hoa. Lan làm được số bông hoa nhiều hơn mức trung bình của cả 3 bạn là 5 bông. Hỏi cả 3 bạn làm được bao nhiêu bông hóa ?</w:t>
      </w:r>
    </w:p>
    <w:p w:rsidR="006D2224" w:rsidRPr="006D2224" w:rsidRDefault="006D2224" w:rsidP="006D2224">
      <w:pPr>
        <w:rPr>
          <w:szCs w:val="28"/>
        </w:rPr>
      </w:pPr>
      <w:r w:rsidRPr="006D2224">
        <w:rPr>
          <w:b/>
          <w:szCs w:val="28"/>
        </w:rPr>
        <w:t xml:space="preserve">8. </w:t>
      </w:r>
      <w:r w:rsidRPr="006D2224">
        <w:rPr>
          <w:szCs w:val="28"/>
        </w:rPr>
        <w:t>Trong một buổi lao động tổ 1 và tổ 2 mỗi tổ trồng được 30 cây hoa. Tổ 3 và tổ 4 mỗi tổ trồng được 35 cây hoa. Tổ 5 trồng được nhiều hơn mức trụng bình của cả tổ là 6 cây. Hỏi tổ 5 tồng được bao nhiêu cây ?</w:t>
      </w:r>
    </w:p>
    <w:p w:rsidR="006D2224" w:rsidRPr="006D2224" w:rsidRDefault="006D2224" w:rsidP="006D2224">
      <w:pPr>
        <w:rPr>
          <w:szCs w:val="28"/>
        </w:rPr>
      </w:pPr>
      <w:r w:rsidRPr="006D2224">
        <w:rPr>
          <w:b/>
          <w:szCs w:val="28"/>
        </w:rPr>
        <w:t xml:space="preserve">9. </w:t>
      </w:r>
      <w:r w:rsidRPr="006D2224">
        <w:rPr>
          <w:szCs w:val="28"/>
        </w:rPr>
        <w:t>Để đánh số trang của một quyển sách trung bình mỗi trang phải dùng 2 chữ số. Hỏi quyển sách đó dày bao nhiêu trang ?</w:t>
      </w:r>
    </w:p>
    <w:p w:rsidR="006D2224" w:rsidRPr="006D2224" w:rsidRDefault="006D2224" w:rsidP="006D2224">
      <w:pPr>
        <w:rPr>
          <w:szCs w:val="28"/>
        </w:rPr>
      </w:pPr>
      <w:r w:rsidRPr="006D2224">
        <w:rPr>
          <w:b/>
          <w:szCs w:val="28"/>
        </w:rPr>
        <w:t xml:space="preserve">10. </w:t>
      </w:r>
      <w:r w:rsidRPr="006D2224">
        <w:rPr>
          <w:szCs w:val="28"/>
        </w:rPr>
        <w:t>Trung bình cộng tuổi ông, tuổi bố và tuổi cháu là 36 tuổi. Trung bình tuổi bố và tuổi cháu là 23 tuổi. Ông hơn cháu 54 tuổi. Tỉnh tuổi mỗi người.</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21. LUYỆN TẬP TRUNG BÌNH CỘNG</w:t>
      </w:r>
    </w:p>
    <w:p w:rsidR="006D2224" w:rsidRPr="006D2224" w:rsidRDefault="006D2224" w:rsidP="006D2224">
      <w:pPr>
        <w:rPr>
          <w:szCs w:val="28"/>
        </w:rPr>
      </w:pPr>
      <w:r w:rsidRPr="006D2224">
        <w:rPr>
          <w:b/>
          <w:szCs w:val="28"/>
        </w:rPr>
        <w:t xml:space="preserve">1. </w:t>
      </w:r>
      <w:r w:rsidRPr="006D2224">
        <w:rPr>
          <w:szCs w:val="28"/>
        </w:rPr>
        <w:t>Trung bình cộng của 3 số là 91. Biết số thứ nhất gấp đôi số thứ hai. Số thứ hai gấp đôi số thứ ba. Tìm 3 số đó ?</w:t>
      </w:r>
    </w:p>
    <w:p w:rsidR="006D2224" w:rsidRPr="006D2224" w:rsidRDefault="006D2224" w:rsidP="006D2224">
      <w:pPr>
        <w:rPr>
          <w:szCs w:val="28"/>
        </w:rPr>
      </w:pPr>
      <w:r w:rsidRPr="006D2224">
        <w:rPr>
          <w:b/>
          <w:szCs w:val="28"/>
        </w:rPr>
        <w:t xml:space="preserve">2. </w:t>
      </w:r>
      <w:r w:rsidRPr="006D2224">
        <w:rPr>
          <w:szCs w:val="28"/>
        </w:rPr>
        <w:t>Một nhóm gồm 5 học sinh và 1 cô giáo. Trung bình cộng tuổi của 5 học sinh là 9. Trung bình tuổi của cả nhóm là 13. Hỏi cô giáo bao nhiêu tuổi ? (2 cách)</w:t>
      </w:r>
    </w:p>
    <w:p w:rsidR="006D2224" w:rsidRPr="006D2224" w:rsidRDefault="006D2224" w:rsidP="006D2224">
      <w:pPr>
        <w:rPr>
          <w:szCs w:val="28"/>
        </w:rPr>
      </w:pPr>
      <w:r w:rsidRPr="006D2224">
        <w:rPr>
          <w:b/>
          <w:szCs w:val="28"/>
        </w:rPr>
        <w:t xml:space="preserve">3. </w:t>
      </w:r>
      <w:r w:rsidRPr="006D2224">
        <w:rPr>
          <w:szCs w:val="28"/>
        </w:rPr>
        <w:t>Cho 2 số, biết số lớn là 1516 và số này hơn trung bình cộng của cả 2 số là 173. Tìm số bé ?</w:t>
      </w:r>
    </w:p>
    <w:p w:rsidR="006D2224" w:rsidRPr="006D2224" w:rsidRDefault="006D2224" w:rsidP="006D2224">
      <w:pPr>
        <w:rPr>
          <w:szCs w:val="28"/>
        </w:rPr>
      </w:pPr>
      <w:r w:rsidRPr="006D2224">
        <w:rPr>
          <w:b/>
          <w:szCs w:val="28"/>
        </w:rPr>
        <w:t xml:space="preserve">4. </w:t>
      </w:r>
      <w:r w:rsidRPr="006D2224">
        <w:rPr>
          <w:szCs w:val="28"/>
        </w:rPr>
        <w:t>Hai người đi xe máy khởi hành cùng một lúc ở hai điểm cách nhau 216km và đi ngược chiều nhau. Sau 3 giờ 2 người gặp nhau. Hỏi trung bình mỗi giờ một người đi được bao nhiêu kilômét ?</w:t>
      </w:r>
    </w:p>
    <w:p w:rsidR="006D2224" w:rsidRPr="006D2224" w:rsidRDefault="006D2224" w:rsidP="006D2224">
      <w:pPr>
        <w:rPr>
          <w:szCs w:val="28"/>
        </w:rPr>
      </w:pPr>
      <w:r w:rsidRPr="006D2224">
        <w:rPr>
          <w:b/>
          <w:szCs w:val="28"/>
        </w:rPr>
        <w:lastRenderedPageBreak/>
        <w:t xml:space="preserve">5. </w:t>
      </w:r>
      <w:r w:rsidRPr="006D2224">
        <w:rPr>
          <w:szCs w:val="28"/>
        </w:rPr>
        <w:t>Lớp 4A có 50 em. Số học sinh lớp 4B bằng 9/10 số học sinh lớp 4A. Số học sinh lớp 4C bằng 8/9 số học sinh lớp 4B. Số học sinh lớp 4D kém mức trung bình cộng của cả 4 lớp là 3 em. Hỏi cả 4 lớp có bao nhiêu em học sinh.?</w:t>
      </w:r>
    </w:p>
    <w:p w:rsidR="006D2224" w:rsidRPr="006D2224" w:rsidRDefault="006D2224" w:rsidP="006D2224">
      <w:pPr>
        <w:rPr>
          <w:szCs w:val="28"/>
        </w:rPr>
      </w:pPr>
      <w:r w:rsidRPr="006D2224">
        <w:rPr>
          <w:b/>
          <w:szCs w:val="28"/>
        </w:rPr>
        <w:t>6.</w:t>
      </w:r>
      <w:r w:rsidRPr="006D2224">
        <w:rPr>
          <w:szCs w:val="28"/>
        </w:rPr>
        <w:t xml:space="preserve"> Nhân dịp khai giảng Mai mua 10 quyển vở, Lan mua 12 quyển vở, Đào mua số vở bằng trung bình cộng của 2 bạn trên, Cúc mua số vở nhiều hơn mức trung bình của cả 4 bạn là 6 quyển. Hỏi Cúc mua bao nhiêu quyển vở ?</w:t>
      </w:r>
    </w:p>
    <w:p w:rsidR="006D2224" w:rsidRPr="006D2224" w:rsidRDefault="006D2224" w:rsidP="006D2224">
      <w:pPr>
        <w:rPr>
          <w:szCs w:val="28"/>
        </w:rPr>
      </w:pPr>
      <w:r w:rsidRPr="006D2224">
        <w:rPr>
          <w:b/>
          <w:szCs w:val="28"/>
        </w:rPr>
        <w:t xml:space="preserve">7. </w:t>
      </w:r>
      <w:r w:rsidRPr="006D2224">
        <w:rPr>
          <w:szCs w:val="28"/>
        </w:rPr>
        <w:t>Tìm trung bình công của tất cả các số có 3 chữ số khác nhau đươc viết từ 3 chữ số 7, 8 và 9.</w:t>
      </w:r>
    </w:p>
    <w:p w:rsidR="006D2224" w:rsidRPr="006D2224" w:rsidRDefault="006D2224" w:rsidP="006D2224">
      <w:pPr>
        <w:rPr>
          <w:szCs w:val="28"/>
        </w:rPr>
      </w:pPr>
      <w:r w:rsidRPr="006D2224">
        <w:rPr>
          <w:b/>
          <w:szCs w:val="28"/>
        </w:rPr>
        <w:t xml:space="preserve">8. </w:t>
      </w:r>
      <w:r w:rsidRPr="006D2224">
        <w:rPr>
          <w:szCs w:val="28"/>
        </w:rPr>
        <w:t>Ba lớp trồng cây, lớp 4A trồng được nhiều hơn mức trung bình cộng của 3 lớp là cây. Lớp 4B trồng được ít hơn mức trung bình cộng của cả 3 lớp là 8 cây. Lớp 4C trồng được 83 cây. Hỏi cả 3 lớp trồng được bao nhiêu cây?</w:t>
      </w:r>
    </w:p>
    <w:p w:rsidR="006D2224" w:rsidRPr="006D2224" w:rsidRDefault="006D2224" w:rsidP="006D2224">
      <w:pPr>
        <w:rPr>
          <w:szCs w:val="28"/>
        </w:rPr>
      </w:pPr>
      <w:r w:rsidRPr="006D2224">
        <w:rPr>
          <w:b/>
          <w:szCs w:val="28"/>
        </w:rPr>
        <w:t xml:space="preserve">9. </w:t>
      </w:r>
      <w:r w:rsidRPr="006D2224">
        <w:rPr>
          <w:szCs w:val="28"/>
        </w:rPr>
        <w:t>Tìm trung bình cộng của tổng sau:</w:t>
      </w:r>
    </w:p>
    <w:p w:rsidR="006D2224" w:rsidRPr="006D2224" w:rsidRDefault="006D2224" w:rsidP="006D2224">
      <w:pPr>
        <w:rPr>
          <w:szCs w:val="28"/>
        </w:rPr>
      </w:pPr>
      <w:r w:rsidRPr="006D2224">
        <w:rPr>
          <w:szCs w:val="28"/>
        </w:rPr>
        <w:t>2 + 4 + 6 + 8 + ... + 98 + 100</w:t>
      </w:r>
    </w:p>
    <w:p w:rsidR="006D2224" w:rsidRPr="006D2224" w:rsidRDefault="006D2224" w:rsidP="006D2224">
      <w:pPr>
        <w:rPr>
          <w:szCs w:val="28"/>
        </w:rPr>
      </w:pPr>
      <w:r w:rsidRPr="006D2224">
        <w:rPr>
          <w:b/>
          <w:szCs w:val="28"/>
        </w:rPr>
        <w:t xml:space="preserve">10. </w:t>
      </w:r>
      <w:r w:rsidRPr="006D2224">
        <w:rPr>
          <w:szCs w:val="28"/>
        </w:rPr>
        <w:t xml:space="preserve">Trung bình cộng của 4 số là 9. Nếu lấy số thứ nhất cộng với 2. Số thứ hai trừ đi 2. Số thứ ba nhân với 2. Số thứ tư chia cho 2 ta được 4 số bằng nhau. Tìm 4 số đó ?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22. TÌM HAI SỐ KHI BIẾT TỔNG VÀ HIỆU CỦA HAI SỐ ĐÓ</w:t>
      </w:r>
    </w:p>
    <w:p w:rsidR="006D2224" w:rsidRPr="006D2224" w:rsidRDefault="006D2224" w:rsidP="006D2224">
      <w:pPr>
        <w:rPr>
          <w:b/>
          <w:szCs w:val="28"/>
        </w:rPr>
      </w:pPr>
      <w:r w:rsidRPr="006D2224">
        <w:rPr>
          <w:b/>
          <w:szCs w:val="28"/>
        </w:rPr>
        <w:t>Bài học:</w:t>
      </w:r>
    </w:p>
    <w:p w:rsidR="006D2224" w:rsidRPr="006D2224" w:rsidRDefault="006D2224" w:rsidP="006D2224">
      <w:pPr>
        <w:rPr>
          <w:szCs w:val="28"/>
        </w:rPr>
      </w:pPr>
      <w:r w:rsidRPr="006D2224">
        <w:rPr>
          <w:szCs w:val="28"/>
        </w:rPr>
        <w:t xml:space="preserve">Số bé = (Tổng - Hiệu) : 2 </w:t>
      </w:r>
    </w:p>
    <w:p w:rsidR="006D2224" w:rsidRPr="006D2224" w:rsidRDefault="006D2224" w:rsidP="006D2224">
      <w:pPr>
        <w:rPr>
          <w:szCs w:val="28"/>
        </w:rPr>
      </w:pPr>
      <w:r w:rsidRPr="006D2224">
        <w:rPr>
          <w:szCs w:val="28"/>
        </w:rPr>
        <w:t>Số lớn = (Tổng + Hiệu) : 2</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Tìm 2 số chẵn có tổng là 1994 biết giữa chúng có 7 số lẻ.</w:t>
      </w:r>
    </w:p>
    <w:p w:rsidR="006D2224" w:rsidRPr="006D2224" w:rsidRDefault="006D2224" w:rsidP="006D2224">
      <w:pPr>
        <w:rPr>
          <w:szCs w:val="28"/>
        </w:rPr>
      </w:pPr>
      <w:r w:rsidRPr="006D2224">
        <w:rPr>
          <w:b/>
          <w:szCs w:val="28"/>
        </w:rPr>
        <w:t xml:space="preserve">2. </w:t>
      </w:r>
      <w:r w:rsidRPr="006D2224">
        <w:rPr>
          <w:szCs w:val="28"/>
        </w:rPr>
        <w:t>Tìm 2 số lẻ có tổng là số nhỏ nhất có 4 chữ số biết giữa 2 số lẻ đó có 5 số chẵn.</w:t>
      </w:r>
    </w:p>
    <w:p w:rsidR="006D2224" w:rsidRPr="006D2224" w:rsidRDefault="006D2224" w:rsidP="006D2224">
      <w:pPr>
        <w:rPr>
          <w:szCs w:val="28"/>
        </w:rPr>
      </w:pPr>
      <w:r w:rsidRPr="006D2224">
        <w:rPr>
          <w:b/>
          <w:szCs w:val="28"/>
        </w:rPr>
        <w:t xml:space="preserve">3. </w:t>
      </w:r>
      <w:r w:rsidRPr="006D2224">
        <w:rPr>
          <w:szCs w:val="28"/>
        </w:rPr>
        <w:t>Nhà em có vừa gà vừa vịt 100 con, sau đó mẹ em bán bớt 15 con vịt và mua thêm con gà thì số vịt nhiều hơn số gà 13 con. Hỏi lúc đầu mỗi loại có bao nhiêu con ?</w:t>
      </w:r>
    </w:p>
    <w:p w:rsidR="006D2224" w:rsidRPr="006D2224" w:rsidRDefault="006D2224" w:rsidP="006D2224">
      <w:pPr>
        <w:rPr>
          <w:szCs w:val="28"/>
        </w:rPr>
      </w:pPr>
      <w:r w:rsidRPr="006D2224">
        <w:rPr>
          <w:b/>
          <w:szCs w:val="28"/>
        </w:rPr>
        <w:lastRenderedPageBreak/>
        <w:t xml:space="preserve">4. </w:t>
      </w:r>
      <w:r w:rsidRPr="006D2224">
        <w:rPr>
          <w:szCs w:val="28"/>
        </w:rPr>
        <w:t>Tổng hai số là 446 nếu viết thêm chữ số 4 vào bên trái số bé là số có 2 chữ số thì được số lớn. Tìm 2 số đó ?</w:t>
      </w:r>
    </w:p>
    <w:p w:rsidR="006D2224" w:rsidRPr="006D2224" w:rsidRDefault="006D2224" w:rsidP="006D2224">
      <w:pPr>
        <w:rPr>
          <w:szCs w:val="28"/>
        </w:rPr>
      </w:pPr>
      <w:r w:rsidRPr="006D2224">
        <w:rPr>
          <w:b/>
          <w:szCs w:val="28"/>
        </w:rPr>
        <w:t xml:space="preserve">5. </w:t>
      </w:r>
      <w:r w:rsidRPr="006D2224">
        <w:rPr>
          <w:szCs w:val="28"/>
        </w:rPr>
        <w:t>An và Bình mua chung 54 quyển vở và phải trả 135000 đồng. An trả nhiều hơn Bình 15000 đồng. Hỏi mỗi bạn mua bao nhiêu quyển vở ?</w:t>
      </w:r>
    </w:p>
    <w:p w:rsidR="006D2224" w:rsidRPr="006D2224" w:rsidRDefault="006D2224" w:rsidP="006D2224">
      <w:pPr>
        <w:rPr>
          <w:szCs w:val="28"/>
        </w:rPr>
      </w:pPr>
      <w:r w:rsidRPr="006D2224">
        <w:rPr>
          <w:b/>
          <w:szCs w:val="28"/>
        </w:rPr>
        <w:t xml:space="preserve">6. </w:t>
      </w:r>
      <w:r w:rsidRPr="006D2224">
        <w:rPr>
          <w:szCs w:val="28"/>
        </w:rPr>
        <w:t>Một mảnh vườn hình chữ nhật có chu vi là 112m. Nếu bớt chiều dài 6m để thêm vào chiều rộng thì mảnh vườn trở thành hình vuông. Tính diện tích mảnh vườn đó ?</w:t>
      </w:r>
    </w:p>
    <w:p w:rsidR="006D2224" w:rsidRPr="006D2224" w:rsidRDefault="006D2224" w:rsidP="006D2224">
      <w:pPr>
        <w:rPr>
          <w:szCs w:val="28"/>
        </w:rPr>
      </w:pPr>
      <w:r w:rsidRPr="006D2224">
        <w:rPr>
          <w:b/>
          <w:szCs w:val="28"/>
        </w:rPr>
        <w:t>7.</w:t>
      </w:r>
      <w:r w:rsidRPr="006D2224">
        <w:rPr>
          <w:szCs w:val="28"/>
        </w:rPr>
        <w:t xml:space="preserve"> Trung bình cộng của 3 số lẻ liên tiếp là 105. Tìm 3 số lẻ đó (2 cách).</w:t>
      </w:r>
    </w:p>
    <w:p w:rsidR="006D2224" w:rsidRPr="006D2224" w:rsidRDefault="006D2224" w:rsidP="006D2224">
      <w:pPr>
        <w:rPr>
          <w:szCs w:val="28"/>
        </w:rPr>
      </w:pPr>
      <w:r w:rsidRPr="006D2224">
        <w:rPr>
          <w:b/>
          <w:szCs w:val="28"/>
        </w:rPr>
        <w:t xml:space="preserve">8. </w:t>
      </w:r>
      <w:r w:rsidRPr="006D2224">
        <w:rPr>
          <w:szCs w:val="28"/>
        </w:rPr>
        <w:t>Tổng của ba số là 1978. Số thứ nhất hơn tổng 2 số còn lại là 58. Nếu bớt số thứ hai đi 36 đơn vị thì được số thứ ba. Tìm ba số đó ?</w:t>
      </w:r>
    </w:p>
    <w:p w:rsidR="006D2224" w:rsidRPr="006D2224" w:rsidRDefault="006D2224" w:rsidP="006D2224">
      <w:pPr>
        <w:rPr>
          <w:szCs w:val="28"/>
        </w:rPr>
      </w:pPr>
      <w:r w:rsidRPr="006D2224">
        <w:rPr>
          <w:b/>
          <w:szCs w:val="28"/>
        </w:rPr>
        <w:t xml:space="preserve">9. </w:t>
      </w:r>
      <w:r w:rsidRPr="006D2224">
        <w:rPr>
          <w:szCs w:val="28"/>
        </w:rPr>
        <w:t xml:space="preserve">Tìm số tự nhiên </w:t>
      </w:r>
      <m:oMath>
        <m:bar>
          <m:barPr>
            <m:pos m:val="top"/>
            <m:ctrlPr>
              <w:rPr>
                <w:rFonts w:ascii="Cambria Math"/>
                <w:i/>
                <w:szCs w:val="28"/>
              </w:rPr>
            </m:ctrlPr>
          </m:barPr>
          <m:e>
            <m:r>
              <m:rPr>
                <m:sty m:val="p"/>
              </m:rPr>
              <w:rPr>
                <w:rFonts w:ascii="Cambria Math"/>
                <w:szCs w:val="28"/>
              </w:rPr>
              <m:t>ab</m:t>
            </m:r>
          </m:e>
        </m:bar>
      </m:oMath>
      <w:r w:rsidRPr="006D2224">
        <w:rPr>
          <w:szCs w:val="28"/>
        </w:rPr>
        <w:t xml:space="preserve"> biết a + b = 12 và </w:t>
      </w:r>
      <m:oMath>
        <m:bar>
          <m:barPr>
            <m:pos m:val="top"/>
            <m:ctrlPr>
              <w:rPr>
                <w:rFonts w:ascii="Cambria Math"/>
                <w:i/>
                <w:szCs w:val="28"/>
              </w:rPr>
            </m:ctrlPr>
          </m:barPr>
          <m:e>
            <m:r>
              <m:rPr>
                <m:sty m:val="p"/>
              </m:rPr>
              <w:rPr>
                <w:rFonts w:ascii="Cambria Math"/>
                <w:szCs w:val="28"/>
              </w:rPr>
              <m:t>ab</m:t>
            </m:r>
          </m:e>
        </m:bar>
      </m:oMath>
      <w:r w:rsidRPr="006D2224">
        <w:rPr>
          <w:szCs w:val="28"/>
        </w:rPr>
        <w:t xml:space="preserve"> - </w:t>
      </w:r>
      <m:oMath>
        <m:bar>
          <m:barPr>
            <m:pos m:val="top"/>
            <m:ctrlPr>
              <w:rPr>
                <w:rFonts w:ascii="Cambria Math"/>
                <w:i/>
                <w:szCs w:val="28"/>
              </w:rPr>
            </m:ctrlPr>
          </m:barPr>
          <m:e>
            <m:r>
              <m:rPr>
                <m:sty m:val="p"/>
              </m:rPr>
              <w:rPr>
                <w:rFonts w:ascii="Cambria Math"/>
                <w:szCs w:val="28"/>
              </w:rPr>
              <m:t>ba</m:t>
            </m:r>
          </m:e>
        </m:bar>
      </m:oMath>
      <w:r w:rsidRPr="006D2224">
        <w:rPr>
          <w:szCs w:val="28"/>
        </w:rPr>
        <w:t xml:space="preserve"> = 54</w:t>
      </w:r>
    </w:p>
    <w:p w:rsidR="006D2224" w:rsidRPr="006D2224" w:rsidRDefault="006D2224" w:rsidP="006D2224">
      <w:pPr>
        <w:rPr>
          <w:szCs w:val="28"/>
        </w:rPr>
      </w:pPr>
      <w:r w:rsidRPr="006D2224">
        <w:rPr>
          <w:b/>
          <w:szCs w:val="28"/>
        </w:rPr>
        <w:t xml:space="preserve">10. </w:t>
      </w:r>
      <w:r w:rsidRPr="006D2224">
        <w:rPr>
          <w:szCs w:val="28"/>
        </w:rPr>
        <w:t>Hiện nay gia đình An có 3 người. Tổng số tuổi của 3 người là 66 tuổi. Cách đây năm tổng số tuổi của những người trong gia đình là 55. Tính tuổi hiện nay của mỗi người. Biết bố hơn mẹ 3 tuổi.</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23. LUYỆN TẬP TỔNG HIỆU</w:t>
      </w:r>
    </w:p>
    <w:p w:rsidR="006D2224" w:rsidRPr="006D2224" w:rsidRDefault="006D2224" w:rsidP="006D2224">
      <w:pPr>
        <w:rPr>
          <w:szCs w:val="28"/>
        </w:rPr>
      </w:pPr>
      <w:r w:rsidRPr="006D2224">
        <w:rPr>
          <w:b/>
          <w:szCs w:val="28"/>
        </w:rPr>
        <w:t xml:space="preserve">1. </w:t>
      </w:r>
      <w:r w:rsidRPr="006D2224">
        <w:rPr>
          <w:szCs w:val="28"/>
        </w:rPr>
        <w:t>Hai thùng dầu chứa tất cả 72 lít. Nếu chuyển 7 lít ở thùng thứ nhất sang thùng thứ hai thì thùng thứ hai nhiều hơn thùng thứ nhất là 12 lít. Hỏi lúc đầu mỗi thùng có bao nhiêu lít dầu ?</w:t>
      </w:r>
    </w:p>
    <w:p w:rsidR="006D2224" w:rsidRPr="006D2224" w:rsidRDefault="006D2224" w:rsidP="006D2224">
      <w:pPr>
        <w:rPr>
          <w:szCs w:val="28"/>
        </w:rPr>
      </w:pPr>
      <w:r w:rsidRPr="006D2224">
        <w:rPr>
          <w:b/>
          <w:szCs w:val="28"/>
        </w:rPr>
        <w:t xml:space="preserve">2. </w:t>
      </w:r>
      <w:r w:rsidRPr="006D2224">
        <w:rPr>
          <w:szCs w:val="28"/>
        </w:rPr>
        <w:t>Tổng của 3 số là 225. Tìm 3 số đó biết số thứ nhất kém số thứ hai 12. Số thứ hai kém số thứ ba 18.</w:t>
      </w:r>
    </w:p>
    <w:p w:rsidR="006D2224" w:rsidRPr="006D2224" w:rsidRDefault="006D2224" w:rsidP="006D2224">
      <w:pPr>
        <w:rPr>
          <w:szCs w:val="28"/>
        </w:rPr>
      </w:pPr>
      <w:r w:rsidRPr="006D2224">
        <w:rPr>
          <w:b/>
          <w:szCs w:val="28"/>
        </w:rPr>
        <w:t xml:space="preserve">3. </w:t>
      </w:r>
      <w:r w:rsidRPr="006D2224">
        <w:rPr>
          <w:szCs w:val="28"/>
        </w:rPr>
        <w:t>Một mảnh vưòn hình chữ nhật có chu vi là 96m. Nếu bớt chiều dài 6m, thêm chiều rộng 4m thì số đo của 2 chiều bằng nhau. Tính diện tích mảnh vườn đó ?</w:t>
      </w:r>
    </w:p>
    <w:p w:rsidR="006D2224" w:rsidRPr="006D2224" w:rsidRDefault="006D2224" w:rsidP="006D2224">
      <w:pPr>
        <w:rPr>
          <w:szCs w:val="28"/>
        </w:rPr>
      </w:pPr>
      <w:r w:rsidRPr="006D2224">
        <w:rPr>
          <w:b/>
          <w:szCs w:val="28"/>
        </w:rPr>
        <w:t xml:space="preserve">4. </w:t>
      </w:r>
      <w:r w:rsidRPr="006D2224">
        <w:rPr>
          <w:szCs w:val="28"/>
        </w:rPr>
        <w:t>Ba bạn An, Bình, Chi có tất cả 93 nhãn vở. Nếu An cho Bình 3 nhãn vở thì số nhãn vở của 2 bạn bằng nhau. Chi kém Bình 3 nhãn vở. Hỏi mỗi bạn có bao nhiêu nhãn vở ?</w:t>
      </w:r>
    </w:p>
    <w:p w:rsidR="006D2224" w:rsidRPr="006D2224" w:rsidRDefault="006D2224" w:rsidP="006D2224">
      <w:pPr>
        <w:rPr>
          <w:szCs w:val="28"/>
        </w:rPr>
      </w:pPr>
      <w:r w:rsidRPr="006D2224">
        <w:rPr>
          <w:b/>
          <w:szCs w:val="28"/>
        </w:rPr>
        <w:t xml:space="preserve">5. </w:t>
      </w:r>
      <w:r w:rsidRPr="006D2224">
        <w:rPr>
          <w:szCs w:val="28"/>
        </w:rPr>
        <w:t>Cho hai số có tổng bằng 9120. Nếu ở số thứ nhất lần lượt thay chữ số 8 ở hàng đơn vị bằng chữ số 2 thay chữ số 4 ở hàng chục bằng chữ số 7 thì ta được số thứ hai. Tìm 2 số đó ?</w:t>
      </w:r>
    </w:p>
    <w:p w:rsidR="006D2224" w:rsidRPr="006D2224" w:rsidRDefault="006D2224" w:rsidP="006D2224">
      <w:pPr>
        <w:rPr>
          <w:szCs w:val="28"/>
        </w:rPr>
      </w:pPr>
      <w:r w:rsidRPr="006D2224">
        <w:rPr>
          <w:b/>
          <w:szCs w:val="28"/>
        </w:rPr>
        <w:t xml:space="preserve">6. </w:t>
      </w:r>
      <w:r w:rsidRPr="006D2224">
        <w:rPr>
          <w:szCs w:val="28"/>
        </w:rPr>
        <w:t xml:space="preserve">Tổng của 2 số lẻ là 2004. Tìm 2 số lẻ đó biết giữa chúng có 13 số chẵn. </w:t>
      </w:r>
    </w:p>
    <w:p w:rsidR="006D2224" w:rsidRPr="006D2224" w:rsidRDefault="006D2224" w:rsidP="006D2224">
      <w:pPr>
        <w:rPr>
          <w:szCs w:val="28"/>
        </w:rPr>
      </w:pPr>
      <w:r w:rsidRPr="006D2224">
        <w:rPr>
          <w:b/>
          <w:szCs w:val="28"/>
        </w:rPr>
        <w:lastRenderedPageBreak/>
        <w:t xml:space="preserve">7. </w:t>
      </w:r>
      <w:r w:rsidRPr="006D2224">
        <w:rPr>
          <w:szCs w:val="28"/>
        </w:rPr>
        <w:t>Tìm hai số chẵn có tổng bằng 2016 biết giữa 2 số chẵn đó có 7 số chẵn.</w:t>
      </w:r>
    </w:p>
    <w:p w:rsidR="006D2224" w:rsidRPr="006D2224" w:rsidRDefault="006D2224" w:rsidP="006D2224">
      <w:pPr>
        <w:rPr>
          <w:szCs w:val="28"/>
        </w:rPr>
      </w:pPr>
      <w:r w:rsidRPr="006D2224">
        <w:rPr>
          <w:b/>
          <w:szCs w:val="28"/>
        </w:rPr>
        <w:t xml:space="preserve">8. </w:t>
      </w:r>
      <w:r w:rsidRPr="006D2224">
        <w:rPr>
          <w:szCs w:val="28"/>
        </w:rPr>
        <w:t>Cho hai số có 2 chữ số, tổng của 2 số là 78. Nếu ta đem số bé ghép vào bên phải số lớn, ghép vào bên trái số lớn ta đều được số có 4 chữ số. Hiệu của 2 số có 4 chữ số đó la 594. Tìm 2 số đã cho (2 cách).</w:t>
      </w:r>
    </w:p>
    <w:p w:rsidR="006D2224" w:rsidRPr="006D2224" w:rsidRDefault="006D2224" w:rsidP="006D2224">
      <w:pPr>
        <w:rPr>
          <w:szCs w:val="28"/>
        </w:rPr>
      </w:pPr>
      <w:r w:rsidRPr="006D2224">
        <w:rPr>
          <w:b/>
          <w:szCs w:val="28"/>
        </w:rPr>
        <w:t xml:space="preserve">9. </w:t>
      </w:r>
      <w:r w:rsidRPr="006D2224">
        <w:rPr>
          <w:szCs w:val="28"/>
        </w:rPr>
        <w:t>Tính:</w:t>
      </w:r>
      <m:oMath>
        <m:r>
          <w:rPr>
            <w:rFonts w:ascii="Cambria Math"/>
            <w:szCs w:val="28"/>
          </w:rPr>
          <m:t xml:space="preserve"> </m:t>
        </m:r>
      </m:oMath>
    </w:p>
    <w:p w:rsidR="006D2224" w:rsidRPr="006D2224" w:rsidRDefault="006D2224" w:rsidP="006D2224">
      <w:pPr>
        <w:rPr>
          <w:szCs w:val="28"/>
        </w:rPr>
      </w:pPr>
      <w:r w:rsidRPr="006D2224">
        <w:rPr>
          <w:szCs w:val="28"/>
        </w:rPr>
        <w:t>a)  (4257 × 999 + 4257) : 3</w:t>
      </w:r>
    </w:p>
    <w:p w:rsidR="006D2224" w:rsidRPr="006D2224" w:rsidRDefault="006D2224" w:rsidP="006D2224">
      <w:pPr>
        <w:rPr>
          <w:szCs w:val="28"/>
        </w:rPr>
      </w:pPr>
      <w:r w:rsidRPr="006D2224">
        <w:rPr>
          <w:szCs w:val="28"/>
        </w:rPr>
        <w:t>b)  (2 × 4 × 8 × 5 × 25 × 125) : 1000</w:t>
      </w:r>
    </w:p>
    <w:p w:rsidR="006D2224" w:rsidRPr="006D2224" w:rsidRDefault="006D2224" w:rsidP="006D2224">
      <w:pPr>
        <w:rPr>
          <w:szCs w:val="28"/>
        </w:rPr>
      </w:pPr>
      <w:r w:rsidRPr="006D2224">
        <w:rPr>
          <w:b/>
          <w:szCs w:val="28"/>
        </w:rPr>
        <w:t xml:space="preserve">10. </w:t>
      </w:r>
      <w:r w:rsidRPr="006D2224">
        <w:rPr>
          <w:szCs w:val="28"/>
        </w:rPr>
        <w:t>So sánh A và B:</w:t>
      </w:r>
    </w:p>
    <w:p w:rsidR="006D2224" w:rsidRPr="006D2224" w:rsidRDefault="006D2224" w:rsidP="006D2224">
      <w:pPr>
        <w:rPr>
          <w:szCs w:val="28"/>
        </w:rPr>
      </w:pPr>
      <w:r w:rsidRPr="006D2224">
        <w:rPr>
          <w:szCs w:val="28"/>
        </w:rPr>
        <w:t xml:space="preserve">A = 7 × 7 × 7 × 7 </w:t>
      </w:r>
    </w:p>
    <w:p w:rsidR="006D2224" w:rsidRPr="006D2224" w:rsidRDefault="006D2224" w:rsidP="006D2224">
      <w:pPr>
        <w:rPr>
          <w:szCs w:val="28"/>
        </w:rPr>
      </w:pPr>
      <w:r w:rsidRPr="006D2224">
        <w:rPr>
          <w:szCs w:val="28"/>
        </w:rPr>
        <w:t>B = 15 × 15 × 15</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24. LUYỆN TẬP</w:t>
      </w:r>
    </w:p>
    <w:p w:rsidR="006D2224" w:rsidRPr="006D2224" w:rsidRDefault="006D2224" w:rsidP="006D2224">
      <w:pPr>
        <w:rPr>
          <w:szCs w:val="28"/>
        </w:rPr>
      </w:pPr>
      <w:r w:rsidRPr="006D2224">
        <w:rPr>
          <w:b/>
          <w:szCs w:val="28"/>
        </w:rPr>
        <w:t xml:space="preserve">1. </w:t>
      </w:r>
      <w:r w:rsidRPr="006D2224">
        <w:rPr>
          <w:szCs w:val="28"/>
        </w:rPr>
        <w:t>Tính:</w:t>
      </w:r>
    </w:p>
    <w:p w:rsidR="006D2224" w:rsidRPr="006D2224" w:rsidRDefault="006D2224" w:rsidP="006D2224">
      <w:pPr>
        <w:rPr>
          <w:szCs w:val="28"/>
        </w:rPr>
      </w:pPr>
      <w:r w:rsidRPr="006D2224">
        <w:rPr>
          <w:szCs w:val="28"/>
        </w:rPr>
        <w:t>a)  12375 - 6849 + 625 - 151</w:t>
      </w:r>
    </w:p>
    <w:p w:rsidR="006D2224" w:rsidRPr="006D2224" w:rsidRDefault="006D2224" w:rsidP="006D2224">
      <w:pPr>
        <w:rPr>
          <w:szCs w:val="28"/>
        </w:rPr>
      </w:pPr>
      <w:r w:rsidRPr="006D2224">
        <w:rPr>
          <w:szCs w:val="28"/>
        </w:rPr>
        <w:t>b)  24 × 91 + 8 × 19 × 3 - 6 × 10 × 4</w:t>
      </w:r>
    </w:p>
    <w:p w:rsidR="006D2224" w:rsidRPr="006D2224" w:rsidRDefault="006D2224" w:rsidP="006D2224">
      <w:pPr>
        <w:rPr>
          <w:szCs w:val="28"/>
        </w:rPr>
      </w:pPr>
      <w:r w:rsidRPr="006D2224">
        <w:rPr>
          <w:b/>
          <w:szCs w:val="28"/>
        </w:rPr>
        <w:t xml:space="preserve">2. </w:t>
      </w:r>
      <w:r w:rsidRPr="006D2224">
        <w:rPr>
          <w:szCs w:val="28"/>
        </w:rPr>
        <w:t>Tìm x:</w:t>
      </w:r>
    </w:p>
    <w:p w:rsidR="006D2224" w:rsidRPr="006D2224" w:rsidRDefault="006D2224" w:rsidP="006D2224">
      <w:pPr>
        <w:rPr>
          <w:szCs w:val="28"/>
        </w:rPr>
      </w:pPr>
      <w:r w:rsidRPr="006D2224">
        <w:rPr>
          <w:szCs w:val="28"/>
        </w:rPr>
        <w:t>a) x × 2 - 4800 - 67 = (175 × 2 - 350) : 9 + 3</w:t>
      </w:r>
    </w:p>
    <w:p w:rsidR="006D2224" w:rsidRPr="006D2224" w:rsidRDefault="006D2224" w:rsidP="006D2224">
      <w:pPr>
        <w:rPr>
          <w:szCs w:val="28"/>
        </w:rPr>
      </w:pPr>
      <w:r w:rsidRPr="006D2224">
        <w:rPr>
          <w:szCs w:val="28"/>
        </w:rPr>
        <w:t>b) x = (1360 : 4 + 200 : 4 - 208 : 4) × 99 + 338</w:t>
      </w:r>
    </w:p>
    <w:p w:rsidR="006D2224" w:rsidRPr="006D2224" w:rsidRDefault="006D2224" w:rsidP="006D2224">
      <w:pPr>
        <w:rPr>
          <w:szCs w:val="28"/>
        </w:rPr>
      </w:pPr>
      <w:r w:rsidRPr="006D2224">
        <w:rPr>
          <w:b/>
          <w:szCs w:val="28"/>
        </w:rPr>
        <w:t xml:space="preserve">3. </w:t>
      </w:r>
      <w:r w:rsidRPr="006D2224">
        <w:rPr>
          <w:szCs w:val="28"/>
        </w:rPr>
        <w:t>Đầu năm nhà trường mua cho khối bốn 625 quyển vở chia cho 3 lớp. Biết lớp 4A có 38 em, lớp 4B có 42 em, lớp 4C có 45 em, mỗi em được mua số vở bằng nhau. Hỏi mỗi lớp mua bao nhiêu quyển vở ?</w:t>
      </w:r>
    </w:p>
    <w:p w:rsidR="006D2224" w:rsidRPr="006D2224" w:rsidRDefault="006D2224" w:rsidP="006D2224">
      <w:pPr>
        <w:rPr>
          <w:szCs w:val="28"/>
        </w:rPr>
      </w:pPr>
      <w:r w:rsidRPr="006D2224">
        <w:rPr>
          <w:b/>
          <w:szCs w:val="28"/>
        </w:rPr>
        <w:t xml:space="preserve">4. </w:t>
      </w:r>
      <w:r w:rsidRPr="006D2224">
        <w:rPr>
          <w:szCs w:val="28"/>
        </w:rPr>
        <w:t>Hai kho thóc. Kho A có 3200 tấn, kho B có 5600 tấn. Sau khi chuyển đi ở một kho một số thóc như nhau thì số thóc còn lại ở kho B gấp 3 lần số thóc còn lại ở kho A. Tìm số thóc đã chuyển đi ở mỗi kho ?</w:t>
      </w:r>
    </w:p>
    <w:p w:rsidR="006D2224" w:rsidRPr="006D2224" w:rsidRDefault="006D2224" w:rsidP="006D2224">
      <w:pPr>
        <w:rPr>
          <w:szCs w:val="28"/>
        </w:rPr>
      </w:pPr>
      <w:r w:rsidRPr="006D2224">
        <w:rPr>
          <w:b/>
          <w:szCs w:val="28"/>
        </w:rPr>
        <w:t xml:space="preserve">5. </w:t>
      </w:r>
      <w:r w:rsidRPr="006D2224">
        <w:rPr>
          <w:szCs w:val="28"/>
        </w:rPr>
        <w:t>Trung bình cộng tuổi bố, tuổi An và tuổi Bình là 19 tuổi. Tuổi bố hơn tổng số tuổi An và Bình là 25 tuổi. Bình kém An 8 tuổi. Tính tuổi mỗi người ?</w:t>
      </w:r>
    </w:p>
    <w:p w:rsidR="006D2224" w:rsidRPr="006D2224" w:rsidRDefault="006D2224" w:rsidP="006D2224">
      <w:pPr>
        <w:rPr>
          <w:szCs w:val="28"/>
        </w:rPr>
      </w:pPr>
      <w:r w:rsidRPr="006D2224">
        <w:rPr>
          <w:b/>
          <w:szCs w:val="28"/>
        </w:rPr>
        <w:lastRenderedPageBreak/>
        <w:t xml:space="preserve">6. </w:t>
      </w:r>
      <w:r w:rsidRPr="006D2224">
        <w:rPr>
          <w:szCs w:val="28"/>
        </w:rPr>
        <w:t>Có 3 Xe chở gạo, xe thứ nhất chở 4900kg, xe thứ hai chở 4300kg, xe thứ ba chở kém mức trung bình, của cả 3 xe là 300kg. Hỏi Xe thứ ba chở được bao. nhiêu kilôgam ?</w:t>
      </w:r>
    </w:p>
    <w:p w:rsidR="006D2224" w:rsidRPr="006D2224" w:rsidRDefault="006D2224" w:rsidP="006D2224">
      <w:pPr>
        <w:rPr>
          <w:szCs w:val="28"/>
        </w:rPr>
      </w:pPr>
      <w:r w:rsidRPr="006D2224">
        <w:rPr>
          <w:szCs w:val="28"/>
        </w:rPr>
        <w:t>7. Tích của 2 số là 1400. Nếu bớt số thứ nhất 5 đơn vị thì tích của 2 số là 1200. Tìm 2 số đó ?</w:t>
      </w:r>
    </w:p>
    <w:p w:rsidR="006D2224" w:rsidRPr="006D2224" w:rsidRDefault="006D2224" w:rsidP="006D2224">
      <w:pPr>
        <w:rPr>
          <w:szCs w:val="28"/>
        </w:rPr>
      </w:pPr>
      <w:r w:rsidRPr="006D2224">
        <w:rPr>
          <w:b/>
          <w:szCs w:val="28"/>
        </w:rPr>
        <w:t xml:space="preserve">8. </w:t>
      </w:r>
      <w:r w:rsidRPr="006D2224">
        <w:rPr>
          <w:szCs w:val="28"/>
        </w:rPr>
        <w:t>Số A chia cho 93 dư 39, hỏi A phải thay đổi thế nào để phép chia là phép chia hết và thương giảm 2 đơn vị.</w:t>
      </w:r>
    </w:p>
    <w:p w:rsidR="006D2224" w:rsidRPr="006D2224" w:rsidRDefault="006D2224" w:rsidP="006D2224">
      <w:pPr>
        <w:rPr>
          <w:szCs w:val="28"/>
        </w:rPr>
      </w:pPr>
      <w:r w:rsidRPr="006D2224">
        <w:rPr>
          <w:b/>
          <w:szCs w:val="28"/>
        </w:rPr>
        <w:t xml:space="preserve">9. </w:t>
      </w:r>
      <w:r w:rsidRPr="006D2224">
        <w:rPr>
          <w:szCs w:val="28"/>
        </w:rPr>
        <w:t>Điền dấu (&gt;, =, &lt;) thích hợp vào chỗ chấm:</w:t>
      </w:r>
    </w:p>
    <w:p w:rsidR="006D2224" w:rsidRPr="006D2224" w:rsidRDefault="006D2224" w:rsidP="006D2224">
      <w:pPr>
        <w:rPr>
          <w:szCs w:val="28"/>
        </w:rPr>
      </w:pPr>
      <m:oMath>
        <m:bar>
          <m:barPr>
            <m:pos m:val="top"/>
            <m:ctrlPr>
              <w:rPr>
                <w:rFonts w:ascii="Cambria Math"/>
                <w:i/>
                <w:szCs w:val="28"/>
              </w:rPr>
            </m:ctrlPr>
          </m:barPr>
          <m:e>
            <m:r>
              <m:rPr>
                <m:sty m:val="p"/>
              </m:rPr>
              <w:rPr>
                <w:rFonts w:ascii="Cambria Math"/>
                <w:szCs w:val="28"/>
              </w:rPr>
              <m:t>1a68</m:t>
            </m:r>
          </m:e>
        </m:bar>
      </m:oMath>
      <w:r w:rsidRPr="006D2224">
        <w:rPr>
          <w:szCs w:val="28"/>
        </w:rPr>
        <w:t xml:space="preserve">  + </w:t>
      </w:r>
      <m:oMath>
        <m:bar>
          <m:barPr>
            <m:pos m:val="top"/>
            <m:ctrlPr>
              <w:rPr>
                <w:rFonts w:ascii="Cambria Math"/>
                <w:i/>
                <w:szCs w:val="28"/>
              </w:rPr>
            </m:ctrlPr>
          </m:barPr>
          <m:e>
            <m:r>
              <m:rPr>
                <m:sty m:val="p"/>
              </m:rPr>
              <w:rPr>
                <w:rFonts w:ascii="Cambria Math"/>
                <w:szCs w:val="28"/>
              </w:rPr>
              <m:t>4b2</m:t>
            </m:r>
          </m:e>
        </m:bar>
      </m:oMath>
      <w:r w:rsidRPr="006D2224">
        <w:rPr>
          <w:szCs w:val="28"/>
        </w:rPr>
        <w:t xml:space="preserve">  + </w:t>
      </w:r>
      <m:oMath>
        <m:bar>
          <m:barPr>
            <m:pos m:val="top"/>
            <m:ctrlPr>
              <w:rPr>
                <w:rFonts w:ascii="Cambria Math"/>
                <w:i/>
                <w:szCs w:val="28"/>
              </w:rPr>
            </m:ctrlPr>
          </m:barPr>
          <m:e>
            <m:r>
              <m:rPr>
                <m:sty m:val="p"/>
              </m:rPr>
              <w:rPr>
                <w:rFonts w:ascii="Cambria Math"/>
                <w:szCs w:val="28"/>
              </w:rPr>
              <m:t>53c</m:t>
            </m:r>
          </m:e>
        </m:bar>
      </m:oMath>
      <w:r w:rsidRPr="006D2224">
        <w:rPr>
          <w:szCs w:val="28"/>
        </w:rPr>
        <w:t xml:space="preserve">  ….  </w:t>
      </w:r>
      <m:oMath>
        <m:bar>
          <m:barPr>
            <m:pos m:val="top"/>
            <m:ctrlPr>
              <w:rPr>
                <w:rFonts w:ascii="Cambria Math"/>
                <w:i/>
                <w:szCs w:val="28"/>
              </w:rPr>
            </m:ctrlPr>
          </m:barPr>
          <m:e>
            <m:r>
              <m:rPr>
                <m:sty m:val="p"/>
              </m:rPr>
              <w:rPr>
                <w:rFonts w:ascii="Cambria Math"/>
                <w:szCs w:val="28"/>
              </w:rPr>
              <m:t>abc</m:t>
            </m:r>
          </m:e>
        </m:bar>
      </m:oMath>
      <w:r w:rsidRPr="006D2224">
        <w:rPr>
          <w:szCs w:val="28"/>
        </w:rPr>
        <w:t xml:space="preserve">  + 2000</w:t>
      </w:r>
    </w:p>
    <w:p w:rsidR="006D2224" w:rsidRPr="006D2224" w:rsidRDefault="006D2224" w:rsidP="006D2224">
      <w:pPr>
        <w:rPr>
          <w:szCs w:val="28"/>
        </w:rPr>
      </w:pPr>
      <w:r w:rsidRPr="006D2224">
        <w:rPr>
          <w:b/>
          <w:szCs w:val="28"/>
        </w:rPr>
        <w:t xml:space="preserve">10. </w:t>
      </w:r>
      <w:r w:rsidRPr="006D2224">
        <w:rPr>
          <w:szCs w:val="28"/>
        </w:rPr>
        <w:t>Tìm 3 số có trung bình cộng là 600 biết rằng số thứ ba gấp 18 lần số thứ nhất Nếu viết số thứ nhất vào bên phải hay bên trái chính nó thì ta được số thứ hai.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CHƯƠNG IV:</w:t>
      </w:r>
    </w:p>
    <w:p w:rsidR="006D2224" w:rsidRPr="006D2224" w:rsidRDefault="006D2224" w:rsidP="006D2224">
      <w:pPr>
        <w:jc w:val="center"/>
        <w:rPr>
          <w:b/>
          <w:szCs w:val="28"/>
        </w:rPr>
      </w:pPr>
      <w:r w:rsidRPr="006D2224">
        <w:rPr>
          <w:b/>
          <w:szCs w:val="28"/>
        </w:rPr>
        <w:t>25. QUI LUẬT DÃY SỐ</w:t>
      </w:r>
    </w:p>
    <w:p w:rsidR="006D2224" w:rsidRPr="006D2224" w:rsidRDefault="006D2224" w:rsidP="006D2224">
      <w:pPr>
        <w:rPr>
          <w:b/>
          <w:szCs w:val="28"/>
          <w:u w:val="single"/>
        </w:rPr>
      </w:pPr>
      <w:r w:rsidRPr="006D2224">
        <w:rPr>
          <w:b/>
          <w:szCs w:val="28"/>
          <w:u w:val="single"/>
        </w:rPr>
        <w:t>Bài học:</w:t>
      </w:r>
    </w:p>
    <w:p w:rsidR="006D2224" w:rsidRPr="006D2224" w:rsidRDefault="006D2224" w:rsidP="006D2224">
      <w:pPr>
        <w:rPr>
          <w:szCs w:val="28"/>
        </w:rPr>
      </w:pPr>
      <w:r w:rsidRPr="006D2224">
        <w:rPr>
          <w:szCs w:val="28"/>
        </w:rPr>
        <w:t>Từ các số đã cho nhận biết qui luật. Viết qui luật thành lời văn nếu có thể được, Tìm các số còn thiếu dựa vào qui luật. Viết đầy đủ dãy số theo yêu cầu của đầu bài nếu cần.</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szCs w:val="28"/>
        </w:rPr>
        <w:t>Điền 4 số tiếp theo vào các dãy số sau:</w:t>
      </w:r>
    </w:p>
    <w:p w:rsidR="006D2224" w:rsidRPr="006D2224" w:rsidRDefault="006D2224" w:rsidP="006D2224">
      <w:pPr>
        <w:rPr>
          <w:szCs w:val="28"/>
        </w:rPr>
      </w:pPr>
      <w:r w:rsidRPr="006D2224">
        <w:rPr>
          <w:b/>
          <w:szCs w:val="28"/>
        </w:rPr>
        <w:t xml:space="preserve">1.  </w:t>
      </w:r>
      <w:r w:rsidRPr="006D2224">
        <w:rPr>
          <w:szCs w:val="28"/>
        </w:rPr>
        <w:t>1, 4, 7, 10, ...</w:t>
      </w:r>
    </w:p>
    <w:p w:rsidR="006D2224" w:rsidRPr="006D2224" w:rsidRDefault="006D2224" w:rsidP="006D2224">
      <w:pPr>
        <w:rPr>
          <w:szCs w:val="28"/>
        </w:rPr>
      </w:pPr>
      <w:r w:rsidRPr="006D2224">
        <w:rPr>
          <w:b/>
          <w:szCs w:val="28"/>
        </w:rPr>
        <w:t xml:space="preserve">2.  </w:t>
      </w:r>
      <w:r w:rsidRPr="006D2224">
        <w:rPr>
          <w:szCs w:val="28"/>
        </w:rPr>
        <w:t>2, 9, 16, 23, ...</w:t>
      </w:r>
    </w:p>
    <w:p w:rsidR="006D2224" w:rsidRPr="006D2224" w:rsidRDefault="006D2224" w:rsidP="006D2224">
      <w:pPr>
        <w:rPr>
          <w:szCs w:val="28"/>
        </w:rPr>
      </w:pPr>
      <w:r w:rsidRPr="006D2224">
        <w:rPr>
          <w:b/>
          <w:szCs w:val="28"/>
        </w:rPr>
        <w:t xml:space="preserve">3.  </w:t>
      </w:r>
      <w:r w:rsidRPr="006D2224">
        <w:rPr>
          <w:szCs w:val="28"/>
        </w:rPr>
        <w:t>2, 3, 5, 8, ...</w:t>
      </w:r>
    </w:p>
    <w:p w:rsidR="006D2224" w:rsidRPr="006D2224" w:rsidRDefault="006D2224" w:rsidP="006D2224">
      <w:pPr>
        <w:rPr>
          <w:szCs w:val="28"/>
        </w:rPr>
      </w:pPr>
      <w:r w:rsidRPr="006D2224">
        <w:rPr>
          <w:b/>
          <w:szCs w:val="28"/>
        </w:rPr>
        <w:t xml:space="preserve">4.  </w:t>
      </w:r>
      <w:r w:rsidRPr="006D2224">
        <w:rPr>
          <w:szCs w:val="28"/>
        </w:rPr>
        <w:t>1, 3, 4, 7, ...</w:t>
      </w:r>
    </w:p>
    <w:p w:rsidR="006D2224" w:rsidRPr="006D2224" w:rsidRDefault="006D2224" w:rsidP="006D2224">
      <w:pPr>
        <w:rPr>
          <w:szCs w:val="28"/>
        </w:rPr>
      </w:pPr>
      <w:r w:rsidRPr="006D2224">
        <w:rPr>
          <w:b/>
          <w:szCs w:val="28"/>
        </w:rPr>
        <w:t xml:space="preserve">5. </w:t>
      </w:r>
      <w:r w:rsidRPr="006D2224">
        <w:rPr>
          <w:szCs w:val="28"/>
        </w:rPr>
        <w:t>2, 4, 8, 16, ...</w:t>
      </w:r>
    </w:p>
    <w:p w:rsidR="006D2224" w:rsidRPr="006D2224" w:rsidRDefault="006D2224" w:rsidP="006D2224">
      <w:pPr>
        <w:rPr>
          <w:szCs w:val="28"/>
        </w:rPr>
      </w:pPr>
      <w:r w:rsidRPr="006D2224">
        <w:rPr>
          <w:b/>
          <w:szCs w:val="28"/>
        </w:rPr>
        <w:t xml:space="preserve">6. </w:t>
      </w:r>
      <w:r w:rsidRPr="006D2224">
        <w:rPr>
          <w:szCs w:val="28"/>
        </w:rPr>
        <w:t>1, 3, 9, 27, ...</w:t>
      </w:r>
    </w:p>
    <w:p w:rsidR="006D2224" w:rsidRPr="006D2224" w:rsidRDefault="006D2224" w:rsidP="006D2224">
      <w:pPr>
        <w:rPr>
          <w:szCs w:val="28"/>
        </w:rPr>
      </w:pPr>
      <w:r w:rsidRPr="006D2224">
        <w:rPr>
          <w:b/>
          <w:szCs w:val="28"/>
        </w:rPr>
        <w:t xml:space="preserve">7. </w:t>
      </w:r>
      <w:r w:rsidRPr="006D2224">
        <w:rPr>
          <w:szCs w:val="28"/>
        </w:rPr>
        <w:t>1, 4, 9, 16, ...</w:t>
      </w:r>
    </w:p>
    <w:p w:rsidR="006D2224" w:rsidRPr="006D2224" w:rsidRDefault="006D2224" w:rsidP="006D2224">
      <w:pPr>
        <w:rPr>
          <w:szCs w:val="28"/>
        </w:rPr>
      </w:pPr>
      <w:r w:rsidRPr="006D2224">
        <w:rPr>
          <w:szCs w:val="28"/>
        </w:rPr>
        <w:lastRenderedPageBreak/>
        <w:t>Tính tổng các đãy tính sau:</w:t>
      </w:r>
    </w:p>
    <w:p w:rsidR="006D2224" w:rsidRPr="006D2224" w:rsidRDefault="006D2224" w:rsidP="006D2224">
      <w:pPr>
        <w:rPr>
          <w:szCs w:val="28"/>
        </w:rPr>
      </w:pPr>
      <w:r w:rsidRPr="006D2224">
        <w:rPr>
          <w:b/>
          <w:szCs w:val="28"/>
        </w:rPr>
        <w:t xml:space="preserve">8.  </w:t>
      </w:r>
      <w:r w:rsidRPr="006D2224">
        <w:rPr>
          <w:szCs w:val="28"/>
        </w:rPr>
        <w:t>1 + 2 + 3 + 5 + 8 +... + 144</w:t>
      </w:r>
    </w:p>
    <w:p w:rsidR="006D2224" w:rsidRPr="006D2224" w:rsidRDefault="006D2224" w:rsidP="006D2224">
      <w:pPr>
        <w:rPr>
          <w:szCs w:val="28"/>
        </w:rPr>
      </w:pPr>
      <w:r w:rsidRPr="006D2224">
        <w:rPr>
          <w:b/>
          <w:szCs w:val="28"/>
        </w:rPr>
        <w:t xml:space="preserve">9.  </w:t>
      </w:r>
      <w:r w:rsidRPr="006D2224">
        <w:rPr>
          <w:szCs w:val="28"/>
        </w:rPr>
        <w:t>1 +</w:t>
      </w:r>
      <w:r w:rsidRPr="006D2224">
        <w:rPr>
          <w:szCs w:val="28"/>
        </w:rPr>
        <w:tab/>
        <w:t xml:space="preserve"> 3 + 6 + 10 + ... + 55</w:t>
      </w:r>
    </w:p>
    <w:p w:rsidR="006D2224" w:rsidRPr="006D2224" w:rsidRDefault="006D2224" w:rsidP="006D2224">
      <w:pPr>
        <w:rPr>
          <w:szCs w:val="28"/>
        </w:rPr>
      </w:pPr>
      <w:r w:rsidRPr="006D2224">
        <w:rPr>
          <w:b/>
          <w:szCs w:val="28"/>
        </w:rPr>
        <w:t xml:space="preserve">10. </w:t>
      </w:r>
      <w:r w:rsidRPr="006D2224">
        <w:rPr>
          <w:szCs w:val="28"/>
        </w:rPr>
        <w:t>2 + 6 + 12 + 20 + ... + 110</w:t>
      </w:r>
    </w:p>
    <w:p w:rsidR="006D2224" w:rsidRPr="006D2224" w:rsidRDefault="006D2224" w:rsidP="006D2224">
      <w:pPr>
        <w:rPr>
          <w:szCs w:val="28"/>
        </w:rPr>
      </w:pPr>
      <w:r w:rsidRPr="006D2224">
        <w:rPr>
          <w:szCs w:val="28"/>
        </w:rPr>
        <w:tab/>
      </w:r>
    </w:p>
    <w:p w:rsidR="006D2224" w:rsidRPr="006D2224" w:rsidRDefault="006D2224" w:rsidP="006D2224">
      <w:pPr>
        <w:jc w:val="center"/>
        <w:rPr>
          <w:b/>
          <w:szCs w:val="28"/>
        </w:rPr>
      </w:pPr>
      <w:r w:rsidRPr="006D2224">
        <w:rPr>
          <w:b/>
          <w:szCs w:val="28"/>
        </w:rPr>
        <w:t>26. QUI LUẬT DÃY SỐ</w:t>
      </w:r>
    </w:p>
    <w:p w:rsidR="006D2224" w:rsidRPr="006D2224" w:rsidRDefault="006D2224" w:rsidP="006D2224">
      <w:pPr>
        <w:jc w:val="center"/>
        <w:rPr>
          <w:szCs w:val="28"/>
        </w:rPr>
      </w:pPr>
      <w:r w:rsidRPr="006D2224">
        <w:rPr>
          <w:szCs w:val="28"/>
        </w:rPr>
        <w:t>(Dãy số cách đều nhau)</w:t>
      </w:r>
    </w:p>
    <w:p w:rsidR="006D2224" w:rsidRPr="006D2224" w:rsidRDefault="006D2224" w:rsidP="006D2224">
      <w:pPr>
        <w:rPr>
          <w:b/>
          <w:szCs w:val="28"/>
          <w:u w:val="single"/>
        </w:rPr>
      </w:pPr>
      <w:r w:rsidRPr="006D2224">
        <w:rPr>
          <w:b/>
          <w:szCs w:val="28"/>
          <w:u w:val="single"/>
        </w:rPr>
        <w:t>Bài học:</w:t>
      </w:r>
    </w:p>
    <w:p w:rsidR="006D2224" w:rsidRPr="006D2224" w:rsidRDefault="006D2224" w:rsidP="006D2224">
      <w:pPr>
        <w:rPr>
          <w:szCs w:val="28"/>
        </w:rPr>
      </w:pPr>
      <w:r w:rsidRPr="006D2224">
        <w:rPr>
          <w:szCs w:val="28"/>
        </w:rPr>
        <w:t>Số đơn vị của 1 khoảng cách = Hiệu 2 số kề liền nhau (từ nhận xét rút ra qui luật)</w:t>
      </w:r>
    </w:p>
    <w:p w:rsidR="006D2224" w:rsidRPr="006D2224" w:rsidRDefault="006D2224" w:rsidP="006D2224">
      <w:pPr>
        <w:rPr>
          <w:szCs w:val="28"/>
        </w:rPr>
      </w:pPr>
      <w:r w:rsidRPr="006D2224">
        <w:rPr>
          <w:szCs w:val="28"/>
        </w:rPr>
        <w:t>Số số hạng = Hiệu 2 số đầu và cuối chia cho số đơn vị cùa 1 khoảng cách rồi cộng 1 (Hiệu 2 số đầu và cuối: Số đơn vị của 1 khoảng cách để tìm số khoảng cách. Số khoảng cách + 1 = Số số hạng).</w:t>
      </w:r>
    </w:p>
    <w:p w:rsidR="006D2224" w:rsidRPr="006D2224" w:rsidRDefault="006D2224" w:rsidP="006D2224">
      <w:pPr>
        <w:rPr>
          <w:szCs w:val="28"/>
        </w:rPr>
      </w:pPr>
      <w:r w:rsidRPr="006D2224">
        <w:rPr>
          <w:szCs w:val="28"/>
        </w:rPr>
        <w:t>Số cuối = Số đầu + Số đơn vị 1 khoảng cách × Số khoảng cách</w:t>
      </w:r>
    </w:p>
    <w:p w:rsidR="006D2224" w:rsidRPr="006D2224" w:rsidRDefault="006D2224" w:rsidP="006D2224">
      <w:pPr>
        <w:rPr>
          <w:szCs w:val="28"/>
        </w:rPr>
      </w:pPr>
      <w:r w:rsidRPr="006D2224">
        <w:rPr>
          <w:szCs w:val="28"/>
        </w:rPr>
        <w:t>(Nếu dãy số giảm dần thì lấy số đầu trừ đi. Biết số số hạng thì Số khoảng cách = Số số hạng - 1).</w:t>
      </w:r>
    </w:p>
    <w:p w:rsidR="006D2224" w:rsidRPr="006D2224" w:rsidRDefault="006D2224" w:rsidP="006D2224">
      <w:pPr>
        <w:rPr>
          <w:szCs w:val="28"/>
        </w:rPr>
      </w:pPr>
      <w:r w:rsidRPr="006D2224">
        <w:rPr>
          <w:szCs w:val="28"/>
        </w:rPr>
        <w:t xml:space="preserve">Tổng = (Số đầu + Số cuối) × Số số hạng : 2 </w:t>
      </w:r>
    </w:p>
    <w:p w:rsidR="006D2224" w:rsidRPr="006D2224" w:rsidRDefault="006D2224" w:rsidP="006D2224">
      <w:pPr>
        <w:rPr>
          <w:szCs w:val="28"/>
        </w:rPr>
      </w:pPr>
      <w:r w:rsidRPr="006D2224">
        <w:rPr>
          <w:szCs w:val="28"/>
        </w:rPr>
        <w:t>Qua 2 nhận xét tìm tổng rồi viết thành lời.</w:t>
      </w:r>
    </w:p>
    <w:p w:rsidR="006D2224" w:rsidRPr="006D2224" w:rsidRDefault="006D2224" w:rsidP="006D2224">
      <w:pPr>
        <w:rPr>
          <w:szCs w:val="28"/>
        </w:rPr>
      </w:pPr>
      <w:r w:rsidRPr="006D2224">
        <w:rPr>
          <w:szCs w:val="28"/>
        </w:rPr>
        <w:t>Cứ 2 số cách đều 2 đầu dãy số làm thành 1 cặp có tổng = nhau và bằng...</w:t>
      </w:r>
    </w:p>
    <w:p w:rsidR="006D2224" w:rsidRPr="006D2224" w:rsidRDefault="006D2224" w:rsidP="006D2224">
      <w:pPr>
        <w:rPr>
          <w:szCs w:val="28"/>
        </w:rPr>
      </w:pPr>
      <w:r w:rsidRPr="006D2224">
        <w:rPr>
          <w:i/>
          <w:szCs w:val="28"/>
        </w:rPr>
        <w:t>Chú ý:</w:t>
      </w:r>
      <w:r w:rsidRPr="006D2224">
        <w:rPr>
          <w:szCs w:val="28"/>
        </w:rPr>
        <w:t xml:space="preserve"> Các kết luận này chỉ áp dụng với dãy số cách đều nhau. </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Cho dãy số: 1, 4, 7, 10, 97, 100</w:t>
      </w:r>
    </w:p>
    <w:p w:rsidR="006D2224" w:rsidRPr="006D2224" w:rsidRDefault="006D2224" w:rsidP="006D2224">
      <w:pPr>
        <w:rPr>
          <w:szCs w:val="28"/>
        </w:rPr>
      </w:pPr>
      <w:r w:rsidRPr="006D2224">
        <w:rPr>
          <w:szCs w:val="28"/>
        </w:rPr>
        <w:t>a) Dãy số có bao nhiêu số ?</w:t>
      </w:r>
    </w:p>
    <w:p w:rsidR="006D2224" w:rsidRPr="006D2224" w:rsidRDefault="006D2224" w:rsidP="006D2224">
      <w:pPr>
        <w:rPr>
          <w:szCs w:val="28"/>
        </w:rPr>
      </w:pPr>
      <w:r w:rsidRPr="006D2224">
        <w:rPr>
          <w:szCs w:val="28"/>
        </w:rPr>
        <w:t>b) Tính tổng dãy số bằng cách nhanh nhất.</w:t>
      </w:r>
    </w:p>
    <w:p w:rsidR="006D2224" w:rsidRPr="006D2224" w:rsidRDefault="006D2224" w:rsidP="006D2224">
      <w:pPr>
        <w:rPr>
          <w:szCs w:val="28"/>
        </w:rPr>
      </w:pPr>
      <w:r w:rsidRPr="006D2224">
        <w:rPr>
          <w:b/>
          <w:szCs w:val="28"/>
        </w:rPr>
        <w:t xml:space="preserve">2. </w:t>
      </w:r>
      <w:r w:rsidRPr="006D2224">
        <w:rPr>
          <w:szCs w:val="28"/>
        </w:rPr>
        <w:t>Cho dãy số: 3, 10, 17, 94, 101</w:t>
      </w:r>
    </w:p>
    <w:p w:rsidR="006D2224" w:rsidRPr="006D2224" w:rsidRDefault="006D2224" w:rsidP="006D2224">
      <w:pPr>
        <w:rPr>
          <w:szCs w:val="28"/>
        </w:rPr>
      </w:pPr>
      <w:r w:rsidRPr="006D2224">
        <w:rPr>
          <w:szCs w:val="28"/>
        </w:rPr>
        <w:t>a) Nếu viết tiếp thì số 200 có thuộc dãy số không ? Vì sao ?</w:t>
      </w:r>
    </w:p>
    <w:p w:rsidR="006D2224" w:rsidRPr="006D2224" w:rsidRDefault="006D2224" w:rsidP="006D2224">
      <w:pPr>
        <w:rPr>
          <w:szCs w:val="28"/>
        </w:rPr>
      </w:pPr>
      <w:r w:rsidRPr="006D2224">
        <w:rPr>
          <w:szCs w:val="28"/>
        </w:rPr>
        <w:lastRenderedPageBreak/>
        <w:t>b) Nếu viết tiếp thì số thứ 50 của dãy số là số nào ?</w:t>
      </w:r>
    </w:p>
    <w:p w:rsidR="006D2224" w:rsidRPr="006D2224" w:rsidRDefault="006D2224" w:rsidP="006D2224">
      <w:pPr>
        <w:rPr>
          <w:szCs w:val="28"/>
        </w:rPr>
      </w:pPr>
      <w:r w:rsidRPr="006D2224">
        <w:rPr>
          <w:szCs w:val="28"/>
        </w:rPr>
        <w:t>c) Tính tổng của dãy số trên ?</w:t>
      </w:r>
    </w:p>
    <w:p w:rsidR="006D2224" w:rsidRPr="006D2224" w:rsidRDefault="006D2224" w:rsidP="006D2224">
      <w:pPr>
        <w:rPr>
          <w:szCs w:val="28"/>
        </w:rPr>
      </w:pPr>
      <w:r w:rsidRPr="006D2224">
        <w:rPr>
          <w:szCs w:val="28"/>
        </w:rPr>
        <w:t>Tính giá trị các biểu thức sau:</w:t>
      </w:r>
    </w:p>
    <w:p w:rsidR="006D2224" w:rsidRPr="006D2224" w:rsidRDefault="006D2224" w:rsidP="006D2224">
      <w:pPr>
        <w:rPr>
          <w:szCs w:val="28"/>
        </w:rPr>
      </w:pPr>
      <w:r w:rsidRPr="006D2224">
        <w:rPr>
          <w:b/>
          <w:szCs w:val="28"/>
        </w:rPr>
        <w:t xml:space="preserve">3. </w:t>
      </w:r>
      <w:r w:rsidRPr="006D2224">
        <w:rPr>
          <w:szCs w:val="28"/>
        </w:rPr>
        <w:t>2 + 5 + 8 +... + 95 + 98</w:t>
      </w:r>
    </w:p>
    <w:p w:rsidR="006D2224" w:rsidRPr="006D2224" w:rsidRDefault="006D2224" w:rsidP="006D2224">
      <w:pPr>
        <w:rPr>
          <w:szCs w:val="28"/>
        </w:rPr>
      </w:pPr>
      <w:r w:rsidRPr="006D2224">
        <w:rPr>
          <w:b/>
          <w:szCs w:val="28"/>
        </w:rPr>
        <w:t xml:space="preserve">4. </w:t>
      </w:r>
      <w:r w:rsidRPr="006D2224">
        <w:rPr>
          <w:szCs w:val="28"/>
        </w:rPr>
        <w:t>5 + 10 + 15 + ... + 495</w:t>
      </w:r>
    </w:p>
    <w:p w:rsidR="006D2224" w:rsidRPr="006D2224" w:rsidRDefault="006D2224" w:rsidP="006D2224">
      <w:pPr>
        <w:rPr>
          <w:szCs w:val="28"/>
        </w:rPr>
      </w:pPr>
      <w:r w:rsidRPr="006D2224">
        <w:rPr>
          <w:b/>
          <w:szCs w:val="28"/>
        </w:rPr>
        <w:t xml:space="preserve">5. </w:t>
      </w:r>
      <w:r w:rsidRPr="006D2224">
        <w:rPr>
          <w:szCs w:val="28"/>
        </w:rPr>
        <w:t>1 + 5 + 9 + ... (50 số)</w:t>
      </w:r>
    </w:p>
    <w:p w:rsidR="006D2224" w:rsidRPr="006D2224" w:rsidRDefault="006D2224" w:rsidP="006D2224">
      <w:pPr>
        <w:rPr>
          <w:szCs w:val="28"/>
        </w:rPr>
      </w:pPr>
      <w:r w:rsidRPr="006D2224">
        <w:rPr>
          <w:b/>
          <w:szCs w:val="28"/>
        </w:rPr>
        <w:t xml:space="preserve">6. </w:t>
      </w:r>
      <w:r w:rsidRPr="006D2224">
        <w:rPr>
          <w:szCs w:val="28"/>
        </w:rPr>
        <w:t xml:space="preserve">3 + 10 + 17 + ...+ 150 + 157 - 840 </w:t>
      </w:r>
    </w:p>
    <w:p w:rsidR="006D2224" w:rsidRPr="006D2224" w:rsidRDefault="006D2224" w:rsidP="006D2224">
      <w:pPr>
        <w:rPr>
          <w:szCs w:val="28"/>
        </w:rPr>
      </w:pPr>
      <w:r w:rsidRPr="006D2224">
        <w:rPr>
          <w:szCs w:val="28"/>
        </w:rPr>
        <w:t xml:space="preserve">Tìm x: </w:t>
      </w:r>
    </w:p>
    <w:p w:rsidR="006D2224" w:rsidRPr="006D2224" w:rsidRDefault="006D2224" w:rsidP="006D2224">
      <w:pPr>
        <w:rPr>
          <w:szCs w:val="28"/>
        </w:rPr>
      </w:pPr>
      <w:r w:rsidRPr="006D2224">
        <w:rPr>
          <w:b/>
          <w:szCs w:val="28"/>
        </w:rPr>
        <w:t xml:space="preserve">7. </w:t>
      </w:r>
      <w:r w:rsidRPr="006D2224">
        <w:rPr>
          <w:szCs w:val="28"/>
        </w:rPr>
        <w:t>(x + 1) + (x + 6) + (x + 11) + … + (x + 106) = 1199</w:t>
      </w:r>
    </w:p>
    <w:p w:rsidR="006D2224" w:rsidRPr="006D2224" w:rsidRDefault="006D2224" w:rsidP="006D2224">
      <w:pPr>
        <w:rPr>
          <w:szCs w:val="28"/>
        </w:rPr>
      </w:pPr>
      <w:r w:rsidRPr="006D2224">
        <w:rPr>
          <w:b/>
          <w:szCs w:val="28"/>
        </w:rPr>
        <w:t xml:space="preserve">8. </w:t>
      </w:r>
      <w:r w:rsidRPr="006D2224">
        <w:rPr>
          <w:szCs w:val="28"/>
        </w:rPr>
        <w:t>(1 + 3 + 7 + 15 + ... + 255) : x = 2</w:t>
      </w:r>
    </w:p>
    <w:p w:rsidR="006D2224" w:rsidRPr="006D2224" w:rsidRDefault="006D2224" w:rsidP="006D2224">
      <w:pPr>
        <w:rPr>
          <w:szCs w:val="28"/>
        </w:rPr>
      </w:pPr>
      <w:r w:rsidRPr="006D2224">
        <w:rPr>
          <w:b/>
          <w:szCs w:val="28"/>
        </w:rPr>
        <w:t xml:space="preserve">9. </w:t>
      </w:r>
      <w:r w:rsidRPr="006D2224">
        <w:rPr>
          <w:szCs w:val="28"/>
        </w:rPr>
        <w:t>100 + 97 + 94 + ...  Biết số cuối là số nhò nhất khác 1 chia 3 dư 1</w:t>
      </w:r>
    </w:p>
    <w:p w:rsidR="006D2224" w:rsidRPr="006D2224" w:rsidRDefault="006D2224" w:rsidP="006D2224">
      <w:pPr>
        <w:rPr>
          <w:szCs w:val="28"/>
        </w:rPr>
      </w:pPr>
      <w:r w:rsidRPr="006D2224">
        <w:rPr>
          <w:b/>
          <w:szCs w:val="28"/>
        </w:rPr>
        <w:t xml:space="preserve">10. </w:t>
      </w:r>
      <w:r w:rsidRPr="006D2224">
        <w:rPr>
          <w:szCs w:val="28"/>
        </w:rPr>
        <w:t>Tính tổng của tất cả các số có 3 chữ số.</w:t>
      </w:r>
    </w:p>
    <w:p w:rsidR="006D2224" w:rsidRPr="006D2224" w:rsidRDefault="006D2224" w:rsidP="006D2224">
      <w:pPr>
        <w:rPr>
          <w:szCs w:val="28"/>
        </w:rPr>
      </w:pPr>
      <w:r w:rsidRPr="006D2224">
        <w:rPr>
          <w:szCs w:val="28"/>
        </w:rPr>
        <w:tab/>
      </w:r>
    </w:p>
    <w:p w:rsidR="006D2224" w:rsidRPr="006D2224" w:rsidRDefault="006D2224" w:rsidP="006D2224">
      <w:pPr>
        <w:jc w:val="center"/>
        <w:rPr>
          <w:szCs w:val="28"/>
        </w:rPr>
      </w:pPr>
      <w:r w:rsidRPr="006D2224">
        <w:rPr>
          <w:b/>
          <w:szCs w:val="28"/>
        </w:rPr>
        <w:t>27. CÁC BÀI TOÁN VỂ ĐẠI LƯỢNG</w:t>
      </w:r>
    </w:p>
    <w:p w:rsidR="006D2224" w:rsidRPr="006D2224" w:rsidRDefault="006D2224" w:rsidP="006D2224">
      <w:pPr>
        <w:rPr>
          <w:szCs w:val="28"/>
        </w:rPr>
      </w:pPr>
      <w:r w:rsidRPr="006D2224">
        <w:rPr>
          <w:b/>
          <w:szCs w:val="28"/>
        </w:rPr>
        <w:t xml:space="preserve">1. </w:t>
      </w:r>
      <w:r w:rsidRPr="006D2224">
        <w:rPr>
          <w:szCs w:val="28"/>
        </w:rPr>
        <w:t xml:space="preserve">Điền dấu (&gt;, =, &lt;) thích hợp vào chỗ chấm: </w:t>
      </w:r>
    </w:p>
    <w:p w:rsidR="006D2224" w:rsidRPr="006D2224" w:rsidRDefault="006D2224" w:rsidP="006D2224">
      <w:pPr>
        <w:rPr>
          <w:szCs w:val="28"/>
        </w:rPr>
      </w:pPr>
      <w:r w:rsidRPr="006D2224">
        <w:rPr>
          <w:szCs w:val="28"/>
        </w:rPr>
        <w:t>1km 35m  ….  1350m</w:t>
      </w:r>
    </w:p>
    <w:p w:rsidR="006D2224" w:rsidRPr="006D2224" w:rsidRDefault="006D2224" w:rsidP="006D2224">
      <w:pPr>
        <w:rPr>
          <w:szCs w:val="28"/>
        </w:rPr>
      </w:pPr>
      <w:r w:rsidRPr="006D2224">
        <w:rPr>
          <w:szCs w:val="28"/>
        </w:rPr>
        <w:t>2m 7dm  ….  2700mm</w:t>
      </w:r>
    </w:p>
    <w:p w:rsidR="006D2224" w:rsidRPr="006D2224" w:rsidRDefault="006D2224" w:rsidP="006D2224">
      <w:pPr>
        <w:rPr>
          <w:szCs w:val="28"/>
        </w:rPr>
      </w:pPr>
      <w:r w:rsidRPr="006D2224">
        <w:rPr>
          <w:szCs w:val="28"/>
        </w:rPr>
        <w:t>1 tấn 420kg  ….  14 tạ 2kg</w:t>
      </w:r>
    </w:p>
    <w:p w:rsidR="006D2224" w:rsidRPr="006D2224" w:rsidRDefault="006D2224" w:rsidP="006D2224">
      <w:pPr>
        <w:rPr>
          <w:szCs w:val="28"/>
        </w:rPr>
      </w:pPr>
      <w:r w:rsidRPr="006D2224">
        <w:rPr>
          <w:szCs w:val="28"/>
        </w:rPr>
        <w:t>3200g</w:t>
      </w:r>
      <w:r w:rsidRPr="006D2224">
        <w:rPr>
          <w:szCs w:val="28"/>
        </w:rPr>
        <w:tab/>
        <w:t xml:space="preserve">  ….  3kg 2dag</w:t>
      </w:r>
    </w:p>
    <w:p w:rsidR="006D2224" w:rsidRPr="006D2224" w:rsidRDefault="006D2224" w:rsidP="006D2224">
      <w:pPr>
        <w:rPr>
          <w:szCs w:val="28"/>
        </w:rPr>
      </w:pPr>
      <w:r w:rsidRPr="006D2224">
        <w:rPr>
          <w:szCs w:val="28"/>
        </w:rPr>
        <w:t>1km</w:t>
      </w:r>
      <w:r w:rsidRPr="006D2224">
        <w:rPr>
          <w:szCs w:val="28"/>
          <w:vertAlign w:val="superscript"/>
        </w:rPr>
        <w:t xml:space="preserve">2 </w:t>
      </w:r>
      <w:r w:rsidRPr="006D2224">
        <w:rPr>
          <w:szCs w:val="28"/>
        </w:rPr>
        <w:t>250m</w:t>
      </w:r>
      <w:r w:rsidRPr="006D2224">
        <w:rPr>
          <w:szCs w:val="28"/>
          <w:vertAlign w:val="superscript"/>
        </w:rPr>
        <w:t>2</w:t>
      </w:r>
      <w:r w:rsidRPr="006D2224">
        <w:rPr>
          <w:szCs w:val="28"/>
        </w:rPr>
        <w:t xml:space="preserve">   ….  100250m</w:t>
      </w:r>
      <w:r w:rsidRPr="006D2224">
        <w:rPr>
          <w:szCs w:val="28"/>
          <w:vertAlign w:val="superscript"/>
        </w:rPr>
        <w:t>2</w:t>
      </w:r>
    </w:p>
    <w:p w:rsidR="006D2224" w:rsidRPr="006D2224" w:rsidRDefault="006D2224" w:rsidP="006D2224">
      <w:pPr>
        <w:rPr>
          <w:szCs w:val="28"/>
        </w:rPr>
      </w:pPr>
      <w:r w:rsidRPr="006D2224">
        <w:rPr>
          <w:szCs w:val="28"/>
        </w:rPr>
        <w:t>84500cm</w:t>
      </w:r>
      <w:r w:rsidRPr="006D2224">
        <w:rPr>
          <w:szCs w:val="28"/>
          <w:vertAlign w:val="superscript"/>
        </w:rPr>
        <w:t>2</w:t>
      </w:r>
      <w:r w:rsidRPr="006D2224">
        <w:rPr>
          <w:szCs w:val="28"/>
        </w:rPr>
        <w:t xml:space="preserve">  ….  8m</w:t>
      </w:r>
      <w:r w:rsidRPr="006D2224">
        <w:rPr>
          <w:szCs w:val="28"/>
          <w:vertAlign w:val="superscript"/>
        </w:rPr>
        <w:t xml:space="preserve">2 </w:t>
      </w:r>
      <w:r w:rsidRPr="006D2224">
        <w:rPr>
          <w:szCs w:val="28"/>
        </w:rPr>
        <w:t>45dm</w:t>
      </w:r>
      <w:r w:rsidRPr="006D2224">
        <w:rPr>
          <w:szCs w:val="28"/>
          <w:vertAlign w:val="superscript"/>
        </w:rPr>
        <w:t>2</w:t>
      </w:r>
    </w:p>
    <w:p w:rsidR="006D2224" w:rsidRPr="006D2224" w:rsidRDefault="006D2224" w:rsidP="006D2224">
      <w:pPr>
        <w:rPr>
          <w:szCs w:val="28"/>
        </w:rPr>
      </w:pPr>
      <w:r w:rsidRPr="006D2224">
        <w:rPr>
          <w:b/>
          <w:szCs w:val="28"/>
        </w:rPr>
        <w:t xml:space="preserve">2. </w:t>
      </w:r>
      <w:r w:rsidRPr="006D2224">
        <w:rPr>
          <w:szCs w:val="28"/>
        </w:rPr>
        <w:t>Đổi:</w:t>
      </w:r>
    </w:p>
    <w:p w:rsidR="006D2224" w:rsidRPr="006D2224" w:rsidRDefault="006D2224" w:rsidP="006D2224">
      <w:pPr>
        <w:rPr>
          <w:szCs w:val="28"/>
        </w:rPr>
      </w:pPr>
      <w:r w:rsidRPr="006D2224">
        <w:rPr>
          <w:szCs w:val="28"/>
        </w:rPr>
        <w:t>2giờ 15 phút</w:t>
      </w:r>
      <w:r w:rsidRPr="006D2224">
        <w:rPr>
          <w:szCs w:val="28"/>
        </w:rPr>
        <w:tab/>
        <w:t xml:space="preserve"> = ……phút = ……giây</w:t>
      </w:r>
    </w:p>
    <w:p w:rsidR="006D2224" w:rsidRPr="006D2224" w:rsidRDefault="006D2224" w:rsidP="006D2224">
      <w:pPr>
        <w:rPr>
          <w:szCs w:val="28"/>
        </w:rPr>
      </w:pPr>
      <w:r w:rsidRPr="006D2224">
        <w:rPr>
          <w:szCs w:val="28"/>
        </w:rPr>
        <w:t>4/5 giờ = ……phút = ……giây</w:t>
      </w:r>
    </w:p>
    <w:p w:rsidR="006D2224" w:rsidRPr="006D2224" w:rsidRDefault="006D2224" w:rsidP="006D2224">
      <w:pPr>
        <w:rPr>
          <w:szCs w:val="28"/>
        </w:rPr>
      </w:pPr>
      <w:r w:rsidRPr="006D2224">
        <w:rPr>
          <w:szCs w:val="28"/>
        </w:rPr>
        <w:t>1thế kỉ rưỡi</w:t>
      </w:r>
      <w:r w:rsidRPr="006D2224">
        <w:rPr>
          <w:szCs w:val="28"/>
        </w:rPr>
        <w:tab/>
        <w:t>= …… năm</w:t>
      </w:r>
    </w:p>
    <w:p w:rsidR="006D2224" w:rsidRPr="006D2224" w:rsidRDefault="006D2224" w:rsidP="006D2224">
      <w:pPr>
        <w:rPr>
          <w:szCs w:val="28"/>
        </w:rPr>
      </w:pPr>
      <w:r w:rsidRPr="006D2224">
        <w:rPr>
          <w:szCs w:val="28"/>
        </w:rPr>
        <w:lastRenderedPageBreak/>
        <w:t>2 ngày 15 giờ = ……giờ</w:t>
      </w:r>
    </w:p>
    <w:p w:rsidR="006D2224" w:rsidRPr="006D2224" w:rsidRDefault="006D2224" w:rsidP="006D2224">
      <w:pPr>
        <w:rPr>
          <w:szCs w:val="28"/>
        </w:rPr>
      </w:pPr>
      <w:r w:rsidRPr="006D2224">
        <w:rPr>
          <w:szCs w:val="28"/>
        </w:rPr>
        <w:t>150 phút =  ……giờ ……phút</w:t>
      </w:r>
    </w:p>
    <w:p w:rsidR="006D2224" w:rsidRPr="006D2224" w:rsidRDefault="006D2224" w:rsidP="006D2224">
      <w:pPr>
        <w:rPr>
          <w:szCs w:val="28"/>
        </w:rPr>
      </w:pPr>
      <w:r w:rsidRPr="006D2224">
        <w:rPr>
          <w:szCs w:val="28"/>
        </w:rPr>
        <w:t>4000 giây =</w:t>
      </w:r>
      <w:r w:rsidRPr="006D2224">
        <w:rPr>
          <w:szCs w:val="28"/>
        </w:rPr>
        <w:tab/>
        <w:t xml:space="preserve">……giờ ……phút……giây </w:t>
      </w:r>
    </w:p>
    <w:p w:rsidR="006D2224" w:rsidRPr="006D2224" w:rsidRDefault="006D2224" w:rsidP="006D2224">
      <w:pPr>
        <w:rPr>
          <w:szCs w:val="28"/>
        </w:rPr>
      </w:pPr>
      <w:r w:rsidRPr="006D2224">
        <w:rPr>
          <w:b/>
          <w:szCs w:val="28"/>
        </w:rPr>
        <w:t xml:space="preserve">3. </w:t>
      </w:r>
      <w:r w:rsidRPr="006D2224">
        <w:rPr>
          <w:szCs w:val="28"/>
        </w:rPr>
        <w:t>Một con ốc sên bò hết quãng đường đài 13m 5dm trong 3 giờ, giờ thứ nhất ốc sên bộ được 1/3 quãng đường, giờ thứ hai bò được 2/5 quãng đường còn lại. Hỏi giờ thứ ba ốc sên bò được bao nhiêu đềximét ?</w:t>
      </w:r>
    </w:p>
    <w:p w:rsidR="006D2224" w:rsidRPr="006D2224" w:rsidRDefault="006D2224" w:rsidP="006D2224">
      <w:pPr>
        <w:rPr>
          <w:szCs w:val="28"/>
        </w:rPr>
      </w:pPr>
      <w:r w:rsidRPr="006D2224">
        <w:rPr>
          <w:b/>
          <w:szCs w:val="28"/>
        </w:rPr>
        <w:t xml:space="preserve">4. </w:t>
      </w:r>
      <w:r w:rsidRPr="006D2224">
        <w:rPr>
          <w:szCs w:val="28"/>
        </w:rPr>
        <w:t>Một ôtô đi hết đoạn đường dài 196km trong 3 giờ. Giờ thứ nhất đi được 1/4 quang đường, giờ thứ hai đi được nhiều hơn giờ thứ ba 7km, Hỏi giờ thứ ba ôtô đi được bao nhiêu kilômét ?</w:t>
      </w:r>
    </w:p>
    <w:p w:rsidR="006D2224" w:rsidRPr="006D2224" w:rsidRDefault="006D2224" w:rsidP="006D2224">
      <w:pPr>
        <w:rPr>
          <w:szCs w:val="28"/>
        </w:rPr>
      </w:pPr>
      <w:r w:rsidRPr="006D2224">
        <w:rPr>
          <w:b/>
          <w:szCs w:val="28"/>
        </w:rPr>
        <w:t xml:space="preserve">5. </w:t>
      </w:r>
      <w:r w:rsidRPr="006D2224">
        <w:rPr>
          <w:szCs w:val="28"/>
        </w:rPr>
        <w:t>Bao thứ nhất có nhiều hơn bao thứ hai 40kg gạo, biết số gạo bao thứ hai bằng 3/5 số gạo bao thứ nhất. Người ta lấy số gạo của cả 2 bao chia đều vào 5 túi. Hỏi mỗi túi có bao nhiêu kilôgam gạo ?</w:t>
      </w:r>
    </w:p>
    <w:p w:rsidR="006D2224" w:rsidRPr="006D2224" w:rsidRDefault="006D2224" w:rsidP="006D2224">
      <w:pPr>
        <w:rPr>
          <w:szCs w:val="28"/>
        </w:rPr>
      </w:pPr>
      <w:r w:rsidRPr="006D2224">
        <w:rPr>
          <w:b/>
          <w:szCs w:val="28"/>
        </w:rPr>
        <w:t xml:space="preserve">6. </w:t>
      </w:r>
      <w:r w:rsidRPr="006D2224">
        <w:rPr>
          <w:szCs w:val="28"/>
        </w:rPr>
        <w:t>Trong cuộc thi chạy 200m có ba bạn tham gia, An chạy mất 3 phút 20 giây, Bình chạy mất 195 giây, Hùng chạy mất 7/2 phút. Hỏi bạn nào chiến thắng trong cuộc thi ?</w:t>
      </w:r>
    </w:p>
    <w:p w:rsidR="006D2224" w:rsidRPr="006D2224" w:rsidRDefault="006D2224" w:rsidP="006D2224">
      <w:pPr>
        <w:rPr>
          <w:szCs w:val="28"/>
        </w:rPr>
      </w:pPr>
      <w:r w:rsidRPr="006D2224">
        <w:rPr>
          <w:b/>
          <w:szCs w:val="28"/>
        </w:rPr>
        <w:t xml:space="preserve">7. </w:t>
      </w:r>
      <w:r w:rsidRPr="006D2224">
        <w:rPr>
          <w:szCs w:val="28"/>
        </w:rPr>
        <w:t>Có một cân đĩa, một quả cân 1kg, một quả cân 2kg. Làm thế nào qua 2 lần cân lấy được 9kg gạo.</w:t>
      </w:r>
      <w:r w:rsidRPr="006D2224">
        <w:rPr>
          <w:szCs w:val="28"/>
        </w:rPr>
        <w:tab/>
      </w:r>
    </w:p>
    <w:p w:rsidR="006D2224" w:rsidRPr="006D2224" w:rsidRDefault="006D2224" w:rsidP="006D2224">
      <w:pPr>
        <w:rPr>
          <w:szCs w:val="28"/>
        </w:rPr>
      </w:pPr>
      <w:r w:rsidRPr="006D2224">
        <w:rPr>
          <w:b/>
          <w:szCs w:val="28"/>
        </w:rPr>
        <w:t xml:space="preserve">8. </w:t>
      </w:r>
      <w:r w:rsidRPr="006D2224">
        <w:rPr>
          <w:szCs w:val="28"/>
        </w:rPr>
        <w:t>Tính:</w:t>
      </w:r>
    </w:p>
    <w:p w:rsidR="006D2224" w:rsidRPr="006D2224" w:rsidRDefault="006D2224" w:rsidP="006D2224">
      <w:pPr>
        <w:rPr>
          <w:szCs w:val="28"/>
        </w:rPr>
      </w:pPr>
      <w:r w:rsidRPr="006D2224">
        <w:rPr>
          <w:szCs w:val="28"/>
        </w:rPr>
        <w:t>a)  (15m × 24 + 640m) : 2 - 105m</w:t>
      </w:r>
    </w:p>
    <w:p w:rsidR="006D2224" w:rsidRPr="006D2224" w:rsidRDefault="006D2224" w:rsidP="006D2224">
      <w:pPr>
        <w:rPr>
          <w:szCs w:val="28"/>
        </w:rPr>
      </w:pPr>
      <w:r w:rsidRPr="006D2224">
        <w:rPr>
          <w:szCs w:val="28"/>
        </w:rPr>
        <w:t>b)  (72kg × 11 - 72kg) : 18 × 5</w:t>
      </w:r>
    </w:p>
    <w:p w:rsidR="006D2224" w:rsidRPr="006D2224" w:rsidRDefault="006D2224" w:rsidP="006D2224">
      <w:pPr>
        <w:rPr>
          <w:szCs w:val="28"/>
        </w:rPr>
      </w:pPr>
      <w:r w:rsidRPr="006D2224">
        <w:rPr>
          <w:b/>
          <w:szCs w:val="28"/>
        </w:rPr>
        <w:t xml:space="preserve">9. </w:t>
      </w:r>
      <w:r w:rsidRPr="006D2224">
        <w:rPr>
          <w:szCs w:val="28"/>
        </w:rPr>
        <w:t>Trong một tháng nào đó có 3 ngày chủ nhật là ngày chẵn. Hỏi ngày 20 tháng đó là ngày thứ mấy trong tuần ?</w:t>
      </w:r>
    </w:p>
    <w:p w:rsidR="006D2224" w:rsidRPr="006D2224" w:rsidRDefault="006D2224" w:rsidP="006D2224">
      <w:pPr>
        <w:rPr>
          <w:szCs w:val="28"/>
        </w:rPr>
      </w:pPr>
      <w:r w:rsidRPr="006D2224">
        <w:rPr>
          <w:b/>
          <w:szCs w:val="28"/>
        </w:rPr>
        <w:t xml:space="preserve">10. </w:t>
      </w:r>
      <w:r w:rsidRPr="006D2224">
        <w:rPr>
          <w:szCs w:val="28"/>
        </w:rPr>
        <w:t>Có 24 cái nhẫn giống nhau như hệt, trong đó có 23 cái nặng như nhau và có 1 cái nặng hơn các cái khác. Hỏi dùng cân 2 đĩa để tìm cái nhẫn nặng hơn đó thì cân như thế nào để số lần cân là ít nhất ?</w:t>
      </w:r>
    </w:p>
    <w:p w:rsidR="006D2224" w:rsidRPr="006D2224" w:rsidRDefault="006D2224" w:rsidP="006D2224">
      <w:pPr>
        <w:rPr>
          <w:szCs w:val="28"/>
        </w:rPr>
      </w:pPr>
    </w:p>
    <w:p w:rsidR="006D2224" w:rsidRPr="006D2224" w:rsidRDefault="006D2224" w:rsidP="006D2224">
      <w:pPr>
        <w:jc w:val="center"/>
        <w:rPr>
          <w:szCs w:val="28"/>
        </w:rPr>
      </w:pPr>
      <w:r w:rsidRPr="006D2224">
        <w:rPr>
          <w:b/>
          <w:szCs w:val="28"/>
        </w:rPr>
        <w:t>28. TÌM HAI SỐ KHI BIẾT HAI HIỆU SỐ</w:t>
      </w:r>
    </w:p>
    <w:p w:rsidR="006D2224" w:rsidRPr="006D2224" w:rsidRDefault="006D2224" w:rsidP="006D2224">
      <w:pPr>
        <w:rPr>
          <w:b/>
          <w:szCs w:val="28"/>
          <w:u w:val="single"/>
        </w:rPr>
      </w:pPr>
      <w:r w:rsidRPr="006D2224">
        <w:rPr>
          <w:b/>
          <w:szCs w:val="28"/>
          <w:u w:val="single"/>
        </w:rPr>
        <w:t>Bài học:</w:t>
      </w:r>
    </w:p>
    <w:p w:rsidR="006D2224" w:rsidRPr="006D2224" w:rsidRDefault="006D2224" w:rsidP="006D2224">
      <w:pPr>
        <w:rPr>
          <w:szCs w:val="28"/>
        </w:rPr>
      </w:pPr>
      <w:r w:rsidRPr="006D2224">
        <w:rPr>
          <w:szCs w:val="28"/>
        </w:rPr>
        <w:t>Phải xác định được 2 hiệu số</w:t>
      </w:r>
    </w:p>
    <w:p w:rsidR="006D2224" w:rsidRPr="006D2224" w:rsidRDefault="006D2224" w:rsidP="006D2224">
      <w:pPr>
        <w:rPr>
          <w:szCs w:val="28"/>
        </w:rPr>
      </w:pPr>
      <w:r w:rsidRPr="006D2224">
        <w:rPr>
          <w:szCs w:val="28"/>
        </w:rPr>
        <w:lastRenderedPageBreak/>
        <w:t>Số cần tìm = Thương của 2 hiệu số</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Nếu chia mỗi người 2 quả táo thì còn thừa 12 quả. Nếu chia mỗi người 3 quả thì còn lại 2 quả. Hỏi có bao nhiêu người được chia táo? Số táo có bao nhiêu quả?</w:t>
      </w:r>
    </w:p>
    <w:p w:rsidR="006D2224" w:rsidRPr="006D2224" w:rsidRDefault="006D2224" w:rsidP="006D2224">
      <w:pPr>
        <w:rPr>
          <w:szCs w:val="28"/>
        </w:rPr>
      </w:pPr>
      <w:r w:rsidRPr="006D2224">
        <w:rPr>
          <w:b/>
          <w:szCs w:val="28"/>
        </w:rPr>
        <w:t xml:space="preserve">2. </w:t>
      </w:r>
      <w:r w:rsidRPr="006D2224">
        <w:rPr>
          <w:szCs w:val="28"/>
        </w:rPr>
        <w:t>Cô giáo chia vỡ cho học sinh. Nếu chia mỗi em 3 quyển thì thừa 47 quyển. Nếu giữ lại 2 quyển làm sổ thi đua của lớp thì đủ chia mỗi em 4 quyển. Hỏi:</w:t>
      </w:r>
    </w:p>
    <w:p w:rsidR="006D2224" w:rsidRPr="006D2224" w:rsidRDefault="006D2224" w:rsidP="006D2224">
      <w:pPr>
        <w:rPr>
          <w:szCs w:val="28"/>
        </w:rPr>
      </w:pPr>
      <w:r w:rsidRPr="006D2224">
        <w:rPr>
          <w:szCs w:val="28"/>
        </w:rPr>
        <w:t>a)  Lớp có, bao nhiêu học sinh ?</w:t>
      </w:r>
    </w:p>
    <w:p w:rsidR="006D2224" w:rsidRPr="006D2224" w:rsidRDefault="006D2224" w:rsidP="006D2224">
      <w:pPr>
        <w:rPr>
          <w:szCs w:val="28"/>
        </w:rPr>
      </w:pPr>
      <w:r w:rsidRPr="006D2224">
        <w:rPr>
          <w:szCs w:val="28"/>
        </w:rPr>
        <w:t>b)  Cô giáo có bao nhiêu quyển vở ?</w:t>
      </w:r>
    </w:p>
    <w:p w:rsidR="006D2224" w:rsidRPr="006D2224" w:rsidRDefault="006D2224" w:rsidP="006D2224">
      <w:pPr>
        <w:rPr>
          <w:szCs w:val="28"/>
        </w:rPr>
      </w:pPr>
      <w:r w:rsidRPr="006D2224">
        <w:rPr>
          <w:b/>
          <w:szCs w:val="28"/>
        </w:rPr>
        <w:t>3.</w:t>
      </w:r>
      <w:r w:rsidRPr="006D2224">
        <w:rPr>
          <w:szCs w:val="28"/>
        </w:rPr>
        <w:t xml:space="preserve">  Cô giáo thưởng bút cho học sinh giỏi. Nếu thưởng mỗi em 4 bút thì thừa 12 bút. Nếu thưởng mỗi em 6 bút thì thiếu 8 bút. Hỏi lớp có bao nhiêu học sinh giỏi và cô có bao nhiêu cái bút ?</w:t>
      </w:r>
    </w:p>
    <w:p w:rsidR="006D2224" w:rsidRPr="006D2224" w:rsidRDefault="006D2224" w:rsidP="006D2224">
      <w:pPr>
        <w:rPr>
          <w:szCs w:val="28"/>
        </w:rPr>
      </w:pPr>
      <w:r w:rsidRPr="006D2224">
        <w:rPr>
          <w:b/>
          <w:szCs w:val="28"/>
        </w:rPr>
        <w:t xml:space="preserve">4. </w:t>
      </w:r>
      <w:r w:rsidRPr="006D2224">
        <w:rPr>
          <w:szCs w:val="28"/>
        </w:rPr>
        <w:t>Cô chia kẹo, bánh cho các cháu. Số lượng bánh bằng số lượng kẹo. Nếu chia mỗi cháu 3 bánh thì thừa 2 bánh. Nếu chia mỗi cháu 5 kẹo thì thiếu 28 cái. Tính số kẹo, số bánh và số cháu được chia ?</w:t>
      </w:r>
    </w:p>
    <w:p w:rsidR="006D2224" w:rsidRPr="006D2224" w:rsidRDefault="006D2224" w:rsidP="006D2224">
      <w:pPr>
        <w:rPr>
          <w:szCs w:val="28"/>
        </w:rPr>
      </w:pPr>
      <w:r w:rsidRPr="006D2224">
        <w:rPr>
          <w:b/>
          <w:szCs w:val="28"/>
        </w:rPr>
        <w:t xml:space="preserve">5. </w:t>
      </w:r>
      <w:r w:rsidRPr="006D2224">
        <w:rPr>
          <w:szCs w:val="28"/>
        </w:rPr>
        <w:t>Một đơn vị bộ đội sang sông, nếu mỗi thuyền chở 20 người thì có 16 người chưa được sang, nếu mỗi thuyền chở 24 người thì thừa một thuyền. Hỏi đơn vị có bao nhiêu người ?</w:t>
      </w:r>
    </w:p>
    <w:p w:rsidR="006D2224" w:rsidRPr="006D2224" w:rsidRDefault="006D2224" w:rsidP="006D2224">
      <w:pPr>
        <w:rPr>
          <w:szCs w:val="28"/>
        </w:rPr>
      </w:pPr>
      <w:r w:rsidRPr="006D2224">
        <w:rPr>
          <w:b/>
          <w:szCs w:val="28"/>
        </w:rPr>
        <w:t xml:space="preserve">6. </w:t>
      </w:r>
      <w:r w:rsidRPr="006D2224">
        <w:rPr>
          <w:szCs w:val="28"/>
        </w:rPr>
        <w:t>Ở một lớp học nếu xếp mỗi bàn 4 bạn thì. 1 bạn chưa có chỗ ngồi, nếu xếp mỗi bàn 5 bạn thì thừa 2 bàn. Hỏi lớp có bao nhiêu em học sinh ?</w:t>
      </w:r>
    </w:p>
    <w:p w:rsidR="006D2224" w:rsidRPr="006D2224" w:rsidRDefault="006D2224" w:rsidP="006D2224">
      <w:pPr>
        <w:rPr>
          <w:szCs w:val="28"/>
        </w:rPr>
      </w:pPr>
      <w:r w:rsidRPr="006D2224">
        <w:rPr>
          <w:b/>
          <w:szCs w:val="28"/>
        </w:rPr>
        <w:t xml:space="preserve">7. </w:t>
      </w:r>
      <w:r w:rsidRPr="006D2224">
        <w:rPr>
          <w:szCs w:val="28"/>
        </w:rPr>
        <w:t>Tìm một số biết nếu chia số đó cho 7 thì dư 4. Nếu chia số đó cho 9 thì dư 8 và thương giảm 2 đơn vị.</w:t>
      </w:r>
    </w:p>
    <w:p w:rsidR="006D2224" w:rsidRPr="006D2224" w:rsidRDefault="006D2224" w:rsidP="006D2224">
      <w:pPr>
        <w:rPr>
          <w:szCs w:val="28"/>
        </w:rPr>
      </w:pPr>
      <w:r w:rsidRPr="006D2224">
        <w:rPr>
          <w:b/>
          <w:szCs w:val="28"/>
        </w:rPr>
        <w:t xml:space="preserve">8. </w:t>
      </w:r>
      <w:r w:rsidRPr="006D2224">
        <w:rPr>
          <w:szCs w:val="28"/>
        </w:rPr>
        <w:t>Một trường tổ chức cho học sinh đi tham quan. Nếu xếp mỗi xe 36 em thì 5 em không có chỗ ngồi, nếu xếp mỗi xe 40 em thì thừa 15 chỗ ngồi. Hỏi:</w:t>
      </w:r>
    </w:p>
    <w:p w:rsidR="006D2224" w:rsidRPr="006D2224" w:rsidRDefault="006D2224" w:rsidP="006D2224">
      <w:pPr>
        <w:rPr>
          <w:szCs w:val="28"/>
        </w:rPr>
      </w:pPr>
      <w:r w:rsidRPr="006D2224">
        <w:rPr>
          <w:szCs w:val="28"/>
        </w:rPr>
        <w:t>a)  Trường đó thuê mấy xe ?</w:t>
      </w:r>
      <w:r w:rsidRPr="006D2224">
        <w:rPr>
          <w:szCs w:val="28"/>
        </w:rPr>
        <w:tab/>
      </w:r>
    </w:p>
    <w:p w:rsidR="006D2224" w:rsidRPr="006D2224" w:rsidRDefault="006D2224" w:rsidP="006D2224">
      <w:pPr>
        <w:rPr>
          <w:szCs w:val="28"/>
        </w:rPr>
      </w:pPr>
      <w:r w:rsidRPr="006D2224">
        <w:rPr>
          <w:szCs w:val="28"/>
        </w:rPr>
        <w:t>b) Số học sinh đi tham quan là bao nhiêu ?</w:t>
      </w:r>
    </w:p>
    <w:p w:rsidR="006D2224" w:rsidRPr="006D2224" w:rsidRDefault="006D2224" w:rsidP="006D2224">
      <w:pPr>
        <w:rPr>
          <w:szCs w:val="28"/>
        </w:rPr>
      </w:pPr>
      <w:r w:rsidRPr="006D2224">
        <w:rPr>
          <w:b/>
          <w:szCs w:val="28"/>
        </w:rPr>
        <w:t xml:space="preserve">9. </w:t>
      </w:r>
      <w:r w:rsidRPr="006D2224">
        <w:rPr>
          <w:szCs w:val="28"/>
        </w:rPr>
        <w:t xml:space="preserve">Tính: </w:t>
      </w:r>
    </w:p>
    <w:p w:rsidR="006D2224" w:rsidRPr="006D2224" w:rsidRDefault="006D2224" w:rsidP="006D2224">
      <w:pPr>
        <w:rPr>
          <w:szCs w:val="28"/>
        </w:rPr>
      </w:pPr>
      <m:oMathPara>
        <m:oMath>
          <m:f>
            <m:fPr>
              <m:ctrlPr>
                <w:rPr>
                  <w:rFonts w:ascii="Cambria Math"/>
                  <w:i/>
                  <w:szCs w:val="28"/>
                </w:rPr>
              </m:ctrlPr>
            </m:fPr>
            <m:num>
              <m:d>
                <m:dPr>
                  <m:ctrlPr>
                    <w:rPr>
                      <w:rFonts w:ascii="Cambria Math"/>
                      <w:i/>
                      <w:szCs w:val="28"/>
                    </w:rPr>
                  </m:ctrlPr>
                </m:dPr>
                <m:e>
                  <m:r>
                    <w:rPr>
                      <w:rFonts w:ascii="Cambria Math"/>
                      <w:szCs w:val="28"/>
                    </w:rPr>
                    <m:t>45+75</m:t>
                  </m:r>
                </m:e>
              </m:d>
              <m:r>
                <w:rPr>
                  <w:rFonts w:ascii="Cambria Math"/>
                  <w:szCs w:val="28"/>
                </w:rPr>
                <m:t>×</m:t>
              </m:r>
              <m:r>
                <w:rPr>
                  <w:rFonts w:ascii="Cambria Math"/>
                  <w:szCs w:val="28"/>
                </w:rPr>
                <m:t>66+</m:t>
              </m:r>
              <m:d>
                <m:dPr>
                  <m:ctrlPr>
                    <w:rPr>
                      <w:rFonts w:ascii="Cambria Math"/>
                      <w:i/>
                      <w:szCs w:val="28"/>
                    </w:rPr>
                  </m:ctrlPr>
                </m:dPr>
                <m:e>
                  <m:r>
                    <w:rPr>
                      <w:rFonts w:ascii="Cambria Math"/>
                      <w:szCs w:val="28"/>
                    </w:rPr>
                    <m:t>75+45</m:t>
                  </m:r>
                </m:e>
              </m:d>
              <m:r>
                <w:rPr>
                  <w:rFonts w:ascii="Cambria Math"/>
                  <w:szCs w:val="28"/>
                </w:rPr>
                <m:t>×</m:t>
              </m:r>
              <m:r>
                <w:rPr>
                  <w:rFonts w:ascii="Cambria Math"/>
                  <w:szCs w:val="28"/>
                </w:rPr>
                <m:t>34</m:t>
              </m:r>
            </m:num>
            <m:den>
              <m:r>
                <w:rPr>
                  <w:rFonts w:ascii="Cambria Math"/>
                  <w:szCs w:val="28"/>
                </w:rPr>
                <m:t>1+3+6+10+</m:t>
              </m:r>
              <m:r>
                <w:rPr>
                  <w:rFonts w:ascii="Cambria Math"/>
                  <w:szCs w:val="28"/>
                </w:rPr>
                <m:t>…</m:t>
              </m:r>
              <m:r>
                <w:rPr>
                  <w:rFonts w:ascii="Cambria Math"/>
                  <w:szCs w:val="28"/>
                </w:rPr>
                <m:t>+36</m:t>
              </m:r>
            </m:den>
          </m:f>
        </m:oMath>
      </m:oMathPara>
    </w:p>
    <w:p w:rsidR="006D2224" w:rsidRPr="006D2224" w:rsidRDefault="006D2224" w:rsidP="006D2224">
      <w:pPr>
        <w:rPr>
          <w:szCs w:val="28"/>
        </w:rPr>
      </w:pPr>
      <w:r w:rsidRPr="006D2224">
        <w:rPr>
          <w:b/>
          <w:szCs w:val="28"/>
        </w:rPr>
        <w:lastRenderedPageBreak/>
        <w:t xml:space="preserve">10. </w:t>
      </w:r>
      <w:r w:rsidRPr="006D2224">
        <w:rPr>
          <w:szCs w:val="28"/>
        </w:rPr>
        <w:t>Toán cổ:</w:t>
      </w:r>
      <w:r w:rsidRPr="006D2224">
        <w:rPr>
          <w:szCs w:val="28"/>
        </w:rPr>
        <w:tab/>
      </w:r>
    </w:p>
    <w:p w:rsidR="006D2224" w:rsidRPr="006D2224" w:rsidRDefault="006D2224" w:rsidP="006D2224">
      <w:pPr>
        <w:ind w:firstLine="284"/>
        <w:rPr>
          <w:szCs w:val="28"/>
        </w:rPr>
      </w:pPr>
      <w:r w:rsidRPr="006D2224">
        <w:rPr>
          <w:szCs w:val="28"/>
        </w:rPr>
        <w:t xml:space="preserve">Tang tảng trời vừa mới rạng đông </w:t>
      </w:r>
    </w:p>
    <w:p w:rsidR="006D2224" w:rsidRPr="006D2224" w:rsidRDefault="006D2224" w:rsidP="006D2224">
      <w:pPr>
        <w:ind w:firstLine="284"/>
        <w:rPr>
          <w:szCs w:val="28"/>
        </w:rPr>
      </w:pPr>
      <w:r w:rsidRPr="006D2224">
        <w:rPr>
          <w:szCs w:val="28"/>
        </w:rPr>
        <w:t xml:space="preserve">Chi em rủ nhau đi hái hồng </w:t>
      </w:r>
    </w:p>
    <w:p w:rsidR="006D2224" w:rsidRPr="006D2224" w:rsidRDefault="006D2224" w:rsidP="006D2224">
      <w:pPr>
        <w:ind w:firstLine="284"/>
        <w:rPr>
          <w:szCs w:val="28"/>
        </w:rPr>
      </w:pPr>
      <w:r w:rsidRPr="006D2224">
        <w:rPr>
          <w:szCs w:val="28"/>
        </w:rPr>
        <w:t>Mỗi người 5 quả thừa 5 quả</w:t>
      </w:r>
    </w:p>
    <w:p w:rsidR="006D2224" w:rsidRPr="006D2224" w:rsidRDefault="006D2224" w:rsidP="006D2224">
      <w:pPr>
        <w:ind w:firstLine="284"/>
        <w:rPr>
          <w:szCs w:val="28"/>
        </w:rPr>
      </w:pPr>
      <w:r w:rsidRPr="006D2224">
        <w:rPr>
          <w:szCs w:val="28"/>
        </w:rPr>
        <w:t>Mỗi người 6 quả một ngưcá không</w:t>
      </w:r>
    </w:p>
    <w:p w:rsidR="006D2224" w:rsidRPr="006D2224" w:rsidRDefault="006D2224" w:rsidP="006D2224">
      <w:pPr>
        <w:rPr>
          <w:szCs w:val="28"/>
        </w:rPr>
      </w:pPr>
      <w:r w:rsidRPr="006D2224">
        <w:rPr>
          <w:szCs w:val="28"/>
        </w:rPr>
        <w:t>Hỏi có mấy chị đi hái hồng và cây hồng có bao nhiêu quả ?</w:t>
      </w:r>
    </w:p>
    <w:p w:rsidR="006D2224" w:rsidRPr="006D2224" w:rsidRDefault="006D2224" w:rsidP="006D2224">
      <w:pPr>
        <w:rPr>
          <w:b/>
          <w:szCs w:val="28"/>
        </w:rPr>
      </w:pPr>
      <w:r w:rsidRPr="006D2224">
        <w:rPr>
          <w:szCs w:val="28"/>
        </w:rPr>
        <w:tab/>
      </w:r>
    </w:p>
    <w:p w:rsidR="006D2224" w:rsidRPr="006D2224" w:rsidRDefault="006D2224" w:rsidP="006D2224">
      <w:pPr>
        <w:jc w:val="center"/>
        <w:rPr>
          <w:b/>
          <w:szCs w:val="28"/>
        </w:rPr>
      </w:pPr>
      <w:r w:rsidRPr="006D2224">
        <w:rPr>
          <w:b/>
          <w:szCs w:val="28"/>
        </w:rPr>
        <w:t>29. LUYỆN TẬP HAI HIỆU SỐ</w:t>
      </w:r>
    </w:p>
    <w:p w:rsidR="006D2224" w:rsidRPr="006D2224" w:rsidRDefault="006D2224" w:rsidP="006D2224">
      <w:pPr>
        <w:rPr>
          <w:szCs w:val="28"/>
        </w:rPr>
      </w:pPr>
      <w:r w:rsidRPr="006D2224">
        <w:rPr>
          <w:b/>
          <w:szCs w:val="28"/>
        </w:rPr>
        <w:t xml:space="preserve">1. </w:t>
      </w:r>
      <w:r w:rsidRPr="006D2224">
        <w:rPr>
          <w:szCs w:val="28"/>
        </w:rPr>
        <w:t>Bạn Tâm mang tiền đi chợ định mua mấy quả cam, nếu mua loại 500 đồng 1 quả thì thừa 200 đồng, nếu mua loại 700 đổng 1 quả thì thiếu 1.400 đồng. Hỏi:</w:t>
      </w:r>
    </w:p>
    <w:p w:rsidR="006D2224" w:rsidRPr="006D2224" w:rsidRDefault="006D2224" w:rsidP="006D2224">
      <w:pPr>
        <w:rPr>
          <w:szCs w:val="28"/>
        </w:rPr>
      </w:pPr>
      <w:r w:rsidRPr="006D2224">
        <w:rPr>
          <w:szCs w:val="28"/>
        </w:rPr>
        <w:t>a) Số cam định mua là mấy quả ?</w:t>
      </w:r>
    </w:p>
    <w:p w:rsidR="006D2224" w:rsidRPr="006D2224" w:rsidRDefault="006D2224" w:rsidP="006D2224">
      <w:pPr>
        <w:rPr>
          <w:szCs w:val="28"/>
        </w:rPr>
      </w:pPr>
      <w:r w:rsidRPr="006D2224">
        <w:rPr>
          <w:szCs w:val="28"/>
        </w:rPr>
        <w:t>b) Nếu mua loại 600 đồng 1 quả thì mua được mấy quả ?</w:t>
      </w:r>
    </w:p>
    <w:p w:rsidR="006D2224" w:rsidRPr="006D2224" w:rsidRDefault="006D2224" w:rsidP="006D2224">
      <w:pPr>
        <w:rPr>
          <w:szCs w:val="28"/>
        </w:rPr>
      </w:pPr>
      <w:r w:rsidRPr="006D2224">
        <w:rPr>
          <w:b/>
          <w:szCs w:val="28"/>
        </w:rPr>
        <w:t xml:space="preserve">2. </w:t>
      </w:r>
      <w:r w:rsidRPr="006D2224">
        <w:rPr>
          <w:szCs w:val="28"/>
        </w:rPr>
        <w:t>Hai người cùng nhận dệt một số chiếu như nhau. Mỗi ngày người thứ nhất dệt được 8 cái, người thứ hai dệt được 10 cái. Sau một số ngày cùng dệt người thứ nhất còn phải dệt 60 cái, người thứ hai còn phải dệt 40 cái. Hỏi mỗi người nhận dệt bao nhiêu cái chiếu ?</w:t>
      </w:r>
    </w:p>
    <w:p w:rsidR="006D2224" w:rsidRPr="006D2224" w:rsidRDefault="006D2224" w:rsidP="006D2224">
      <w:pPr>
        <w:rPr>
          <w:szCs w:val="28"/>
        </w:rPr>
      </w:pPr>
      <w:r w:rsidRPr="006D2224">
        <w:rPr>
          <w:b/>
          <w:szCs w:val="28"/>
        </w:rPr>
        <w:t xml:space="preserve">3. </w:t>
      </w:r>
      <w:r w:rsidRPr="006D2224">
        <w:rPr>
          <w:szCs w:val="28"/>
        </w:rPr>
        <w:t>Hai bạn Việt và Phương nhận dệt một số mành như nhau. Hai bạn bắt đầu dệt cùng một ngày, mỗi ngày Việt dệt được 32 cái, Phương dệt được 28 cái. Sau một số ngày đã dệt, Việt còn phải dệt 224 cái, Phương còn phải dệt 252 cái thì mới hoàn thành. Hỏi:</w:t>
      </w:r>
    </w:p>
    <w:p w:rsidR="006D2224" w:rsidRPr="006D2224" w:rsidRDefault="006D2224" w:rsidP="006D2224">
      <w:pPr>
        <w:rPr>
          <w:szCs w:val="28"/>
        </w:rPr>
      </w:pPr>
      <w:r w:rsidRPr="006D2224">
        <w:rPr>
          <w:szCs w:val="28"/>
        </w:rPr>
        <w:t>a) Hai bạn đã dệt được mấy ngày ?</w:t>
      </w:r>
    </w:p>
    <w:p w:rsidR="006D2224" w:rsidRPr="006D2224" w:rsidRDefault="006D2224" w:rsidP="006D2224">
      <w:pPr>
        <w:rPr>
          <w:szCs w:val="28"/>
        </w:rPr>
      </w:pPr>
      <w:r w:rsidRPr="006D2224">
        <w:rPr>
          <w:szCs w:val="28"/>
        </w:rPr>
        <w:t>b) Mỗi bạn nhận dệt bao nhiêu cái mành ?</w:t>
      </w:r>
    </w:p>
    <w:p w:rsidR="006D2224" w:rsidRPr="006D2224" w:rsidRDefault="006D2224" w:rsidP="006D2224">
      <w:pPr>
        <w:rPr>
          <w:szCs w:val="28"/>
        </w:rPr>
      </w:pPr>
      <w:r w:rsidRPr="006D2224">
        <w:rPr>
          <w:b/>
          <w:szCs w:val="28"/>
        </w:rPr>
        <w:t xml:space="preserve">4. </w:t>
      </w:r>
      <w:r w:rsidRPr="006D2224">
        <w:rPr>
          <w:szCs w:val="28"/>
        </w:rPr>
        <w:t>Bể nước thứ nhất chứa 800 lít, bể thứ hai chứa 1200 lít. Người ta tháo ra cùng một lúc ở bể thứ nhất 15 lít 1 phút, ở bể thứ hai 25 lít 1 phút. Hỏi sau bao lâu số nước còn lại ở hai bể bằng nhau.</w:t>
      </w:r>
    </w:p>
    <w:p w:rsidR="006D2224" w:rsidRPr="006D2224" w:rsidRDefault="006D2224" w:rsidP="006D2224">
      <w:pPr>
        <w:rPr>
          <w:szCs w:val="28"/>
        </w:rPr>
      </w:pPr>
      <w:r w:rsidRPr="006D2224">
        <w:rPr>
          <w:b/>
          <w:szCs w:val="28"/>
        </w:rPr>
        <w:t xml:space="preserve">5. </w:t>
      </w:r>
      <w:r w:rsidRPr="006D2224">
        <w:rPr>
          <w:szCs w:val="28"/>
        </w:rPr>
        <w:t>Một tàu nhanh đi từ A đến B đài 276km mỗi giờ đi được 54km. Một tàu khác đi từ C đến B dài 180km mỗi giờ đi được 30km. Hỏi sau bao lâu 2 tàu cùng cách B một khoảng cách bằng nhau. Biết 2 tàu xuất phát cùng một lúc.</w:t>
      </w:r>
    </w:p>
    <w:p w:rsidR="006D2224" w:rsidRPr="006D2224" w:rsidRDefault="006D2224" w:rsidP="006D2224">
      <w:pPr>
        <w:rPr>
          <w:szCs w:val="28"/>
        </w:rPr>
      </w:pPr>
      <w:r w:rsidRPr="006D2224">
        <w:rPr>
          <w:b/>
          <w:szCs w:val="28"/>
        </w:rPr>
        <w:lastRenderedPageBreak/>
        <w:t xml:space="preserve">6. </w:t>
      </w:r>
      <w:r w:rsidRPr="006D2224">
        <w:rPr>
          <w:szCs w:val="28"/>
        </w:rPr>
        <w:t>Hiện nay mẹ 36 tuổi, con trai 10 tuổi, con gái 5 tuổi. Hỏi mấy năm sau tuổi mẹ bằng tổng số tuổi 2 con ?</w:t>
      </w:r>
    </w:p>
    <w:p w:rsidR="006D2224" w:rsidRPr="006D2224" w:rsidRDefault="006D2224" w:rsidP="006D2224">
      <w:pPr>
        <w:rPr>
          <w:szCs w:val="28"/>
        </w:rPr>
      </w:pPr>
      <w:r w:rsidRPr="006D2224">
        <w:rPr>
          <w:b/>
          <w:szCs w:val="28"/>
        </w:rPr>
        <w:t xml:space="preserve">7. </w:t>
      </w:r>
      <w:r w:rsidRPr="006D2224">
        <w:rPr>
          <w:szCs w:val="28"/>
        </w:rPr>
        <w:t>Mẹ cho An một số tiền để mua vở. Nếu An mua loại 1500 đồng 1 quyển thì thừa 2000 đổng, nếu An mua loại 2100 đồng 1 quyển thì thiếu 5200 đồng một quyển. Do đó An mua loại 2000 đồng 1 quyển. Hỏi với số tiền mẹ cho An mua được bao nhiêu quyển vở loại 2000 đồng?</w:t>
      </w:r>
    </w:p>
    <w:p w:rsidR="006D2224" w:rsidRPr="006D2224" w:rsidRDefault="006D2224" w:rsidP="006D2224">
      <w:pPr>
        <w:rPr>
          <w:b/>
          <w:szCs w:val="28"/>
        </w:rPr>
      </w:pPr>
      <w:r w:rsidRPr="006D2224">
        <w:rPr>
          <w:b/>
          <w:szCs w:val="28"/>
        </w:rPr>
        <w:t xml:space="preserve">8.   </w:t>
      </w:r>
      <w:r w:rsidRPr="006D2224">
        <w:rPr>
          <w:szCs w:val="28"/>
        </w:rPr>
        <w:t>Hỡi cô rửa bát bên ao</w:t>
      </w:r>
    </w:p>
    <w:p w:rsidR="006D2224" w:rsidRPr="006D2224" w:rsidRDefault="006D2224" w:rsidP="006D2224">
      <w:pPr>
        <w:ind w:firstLine="426"/>
        <w:rPr>
          <w:szCs w:val="28"/>
        </w:rPr>
      </w:pPr>
      <w:r w:rsidRPr="006D2224">
        <w:rPr>
          <w:szCs w:val="28"/>
        </w:rPr>
        <w:t>Nhà ông khách khứa có bao nhiêu người ?</w:t>
      </w:r>
    </w:p>
    <w:p w:rsidR="006D2224" w:rsidRPr="006D2224" w:rsidRDefault="006D2224" w:rsidP="006D2224">
      <w:pPr>
        <w:ind w:firstLine="426"/>
        <w:rPr>
          <w:szCs w:val="28"/>
        </w:rPr>
      </w:pPr>
      <w:r w:rsidRPr="006D2224">
        <w:rPr>
          <w:szCs w:val="28"/>
        </w:rPr>
        <w:t>Đáp rằng 6 người 1 cỗ thừa 1 cỗ</w:t>
      </w:r>
    </w:p>
    <w:p w:rsidR="006D2224" w:rsidRPr="006D2224" w:rsidRDefault="006D2224" w:rsidP="006D2224">
      <w:pPr>
        <w:ind w:firstLine="426"/>
        <w:rPr>
          <w:szCs w:val="28"/>
        </w:rPr>
      </w:pPr>
      <w:r w:rsidRPr="006D2224">
        <w:rPr>
          <w:szCs w:val="28"/>
        </w:rPr>
        <w:t>Năm người 1 cỗ thiếu 1 mâm</w:t>
      </w:r>
    </w:p>
    <w:p w:rsidR="006D2224" w:rsidRPr="006D2224" w:rsidRDefault="006D2224" w:rsidP="006D2224">
      <w:pPr>
        <w:ind w:firstLine="426"/>
        <w:rPr>
          <w:szCs w:val="28"/>
        </w:rPr>
      </w:pPr>
      <w:r w:rsidRPr="006D2224">
        <w:rPr>
          <w:szCs w:val="28"/>
        </w:rPr>
        <w:t>Tính đi tính lại chẳng thông</w:t>
      </w:r>
    </w:p>
    <w:p w:rsidR="006D2224" w:rsidRPr="006D2224" w:rsidRDefault="006D2224" w:rsidP="006D2224">
      <w:pPr>
        <w:ind w:firstLine="426"/>
        <w:rPr>
          <w:szCs w:val="28"/>
        </w:rPr>
      </w:pPr>
      <w:r w:rsidRPr="006D2224">
        <w:rPr>
          <w:szCs w:val="28"/>
        </w:rPr>
        <w:t>Nhờ anh trò giỏi tính cùng được không ?</w:t>
      </w:r>
    </w:p>
    <w:p w:rsidR="006D2224" w:rsidRPr="006D2224" w:rsidRDefault="006D2224" w:rsidP="006D2224">
      <w:pPr>
        <w:rPr>
          <w:szCs w:val="28"/>
        </w:rPr>
      </w:pPr>
      <w:r w:rsidRPr="006D2224">
        <w:rPr>
          <w:b/>
          <w:szCs w:val="28"/>
        </w:rPr>
        <w:t xml:space="preserve">9. </w:t>
      </w:r>
      <w:r w:rsidRPr="006D2224">
        <w:rPr>
          <w:szCs w:val="28"/>
        </w:rPr>
        <w:t>An đi từ A đến B mỗi giờ đi được 10km, Bình cũng đi từ A đến B mỗi giờ đi được 12km. Bình đi sau An 45 phút nhưng lại đến sớm hơn An 15 phút. Tính quãng đường AB.</w:t>
      </w:r>
    </w:p>
    <w:p w:rsidR="006D2224" w:rsidRPr="006D2224" w:rsidRDefault="006D2224" w:rsidP="006D2224">
      <w:pPr>
        <w:rPr>
          <w:b/>
          <w:szCs w:val="28"/>
        </w:rPr>
      </w:pPr>
      <w:r w:rsidRPr="006D2224">
        <w:rPr>
          <w:b/>
          <w:szCs w:val="28"/>
        </w:rPr>
        <w:t>10.</w:t>
      </w:r>
    </w:p>
    <w:p w:rsidR="006D2224" w:rsidRPr="006D2224" w:rsidRDefault="006D2224" w:rsidP="006D2224">
      <w:pPr>
        <w:rPr>
          <w:szCs w:val="28"/>
        </w:rPr>
      </w:pPr>
      <w:r w:rsidRPr="006D2224">
        <w:rPr>
          <w:szCs w:val="28"/>
        </w:rPr>
        <w:t>a) Tính: 10 + 20 + 30 + 40 +... + 180 + 190</w:t>
      </w:r>
    </w:p>
    <w:p w:rsidR="006D2224" w:rsidRPr="006D2224" w:rsidRDefault="006D2224" w:rsidP="006D2224">
      <w:pPr>
        <w:rPr>
          <w:szCs w:val="28"/>
        </w:rPr>
      </w:pPr>
      <w:r w:rsidRPr="006D2224">
        <w:rPr>
          <w:szCs w:val="28"/>
        </w:rPr>
        <w:t xml:space="preserve">b) Tìm </w:t>
      </w:r>
      <m:oMath>
        <m:bar>
          <m:barPr>
            <m:pos m:val="top"/>
            <m:ctrlPr>
              <w:rPr>
                <w:rFonts w:ascii="Cambria Math"/>
                <w:i/>
                <w:szCs w:val="28"/>
              </w:rPr>
            </m:ctrlPr>
          </m:barPr>
          <m:e>
            <m:r>
              <m:rPr>
                <m:sty m:val="p"/>
              </m:rPr>
              <w:rPr>
                <w:rFonts w:ascii="Cambria Math"/>
                <w:szCs w:val="28"/>
              </w:rPr>
              <m:t>ab</m:t>
            </m:r>
          </m:e>
        </m:bar>
      </m:oMath>
      <w:r w:rsidRPr="006D2224">
        <w:rPr>
          <w:szCs w:val="28"/>
        </w:rPr>
        <w:t xml:space="preserve"> biết </w:t>
      </w:r>
      <m:oMath>
        <m:bar>
          <m:barPr>
            <m:pos m:val="top"/>
            <m:ctrlPr>
              <w:rPr>
                <w:rFonts w:ascii="Cambria Math"/>
                <w:i/>
                <w:szCs w:val="28"/>
              </w:rPr>
            </m:ctrlPr>
          </m:barPr>
          <m:e>
            <m:r>
              <m:rPr>
                <m:sty m:val="p"/>
              </m:rPr>
              <w:rPr>
                <w:rFonts w:ascii="Cambria Math"/>
                <w:szCs w:val="28"/>
              </w:rPr>
              <m:t>ab</m:t>
            </m:r>
          </m:e>
        </m:bar>
      </m:oMath>
      <w:r w:rsidRPr="006D2224">
        <w:rPr>
          <w:szCs w:val="28"/>
        </w:rPr>
        <w:t xml:space="preserve"> </w:t>
      </w:r>
      <m:oMath>
        <m:r>
          <w:rPr>
            <w:rFonts w:ascii="Cambria Math"/>
            <w:szCs w:val="28"/>
          </w:rPr>
          <m:t>×</m:t>
        </m:r>
      </m:oMath>
      <w:r w:rsidRPr="006D2224">
        <w:rPr>
          <w:szCs w:val="28"/>
        </w:rPr>
        <w:t xml:space="preserve"> 7 = </w:t>
      </w:r>
      <m:oMath>
        <m:bar>
          <m:barPr>
            <m:pos m:val="top"/>
            <m:ctrlPr>
              <w:rPr>
                <w:rFonts w:ascii="Cambria Math"/>
                <w:i/>
                <w:szCs w:val="28"/>
              </w:rPr>
            </m:ctrlPr>
          </m:barPr>
          <m:e>
            <m:r>
              <m:rPr>
                <m:sty m:val="p"/>
              </m:rPr>
              <w:rPr>
                <w:rFonts w:ascii="Cambria Math"/>
                <w:szCs w:val="28"/>
              </w:rPr>
              <m:t>a0b</m:t>
            </m:r>
          </m:e>
        </m:bar>
      </m:oMath>
      <w:r w:rsidRPr="006D2224">
        <w:rPr>
          <w:szCs w:val="28"/>
        </w:rPr>
        <w:t xml:space="preserve"> (0 là chữ số không)</w:t>
      </w:r>
    </w:p>
    <w:p w:rsidR="006D2224" w:rsidRPr="006D2224" w:rsidRDefault="006D2224" w:rsidP="006D2224">
      <w:pPr>
        <w:rPr>
          <w:szCs w:val="28"/>
        </w:rPr>
      </w:pPr>
      <w:r w:rsidRPr="006D2224">
        <w:rPr>
          <w:szCs w:val="28"/>
        </w:rPr>
        <w:tab/>
      </w:r>
    </w:p>
    <w:p w:rsidR="006D2224" w:rsidRPr="006D2224" w:rsidRDefault="006D2224" w:rsidP="006D2224">
      <w:pPr>
        <w:jc w:val="center"/>
        <w:rPr>
          <w:b/>
          <w:szCs w:val="28"/>
        </w:rPr>
      </w:pPr>
      <w:r w:rsidRPr="006D2224">
        <w:rPr>
          <w:b/>
          <w:szCs w:val="28"/>
        </w:rPr>
        <w:t>30. HÌNH VUÔNG - HÌNH CHỮ NHẬT</w:t>
      </w:r>
    </w:p>
    <w:p w:rsidR="006D2224" w:rsidRPr="006D2224" w:rsidRDefault="006D2224" w:rsidP="006D2224">
      <w:pPr>
        <w:rPr>
          <w:szCs w:val="28"/>
        </w:rPr>
      </w:pPr>
      <w:r w:rsidRPr="006D2224">
        <w:rPr>
          <w:b/>
          <w:szCs w:val="28"/>
        </w:rPr>
        <w:t xml:space="preserve">1. </w:t>
      </w:r>
      <w:r w:rsidRPr="006D2224">
        <w:rPr>
          <w:szCs w:val="28"/>
        </w:rPr>
        <w:t>Cho hình vuông ABCD. Người ta kẻ đường thẳng song song với cạnh AB cắt AD ở N và BC ở M sao cho AN = 1/3 AD. Biết hình vuông ABCD có chu vi bằng 24cm. Tính diện tích hình chữ nhât ABMN ?</w:t>
      </w:r>
    </w:p>
    <w:p w:rsidR="006D2224" w:rsidRPr="006D2224" w:rsidRDefault="006D2224" w:rsidP="006D2224">
      <w:pPr>
        <w:rPr>
          <w:szCs w:val="28"/>
        </w:rPr>
      </w:pPr>
      <w:r w:rsidRPr="006D2224">
        <w:rPr>
          <w:b/>
          <w:szCs w:val="28"/>
        </w:rPr>
        <w:t xml:space="preserve">2. </w:t>
      </w:r>
      <w:r w:rsidRPr="006D2224">
        <w:rPr>
          <w:szCs w:val="28"/>
        </w:rPr>
        <w:t>Một hình chữ nhật có chiều rộng bằng 3/5 chiều dài, nếu tăng chiều rộng thêm 23m và tăng chiều dài 17m thì ta được hình vuông. Tính diện tích của hình chữ nhật ?</w:t>
      </w:r>
    </w:p>
    <w:p w:rsidR="006D2224" w:rsidRPr="006D2224" w:rsidRDefault="006D2224" w:rsidP="006D2224">
      <w:pPr>
        <w:rPr>
          <w:szCs w:val="28"/>
        </w:rPr>
      </w:pPr>
      <w:r w:rsidRPr="006D2224">
        <w:rPr>
          <w:b/>
          <w:szCs w:val="28"/>
        </w:rPr>
        <w:t xml:space="preserve">3. </w:t>
      </w:r>
      <w:r w:rsidRPr="006D2224">
        <w:rPr>
          <w:szCs w:val="28"/>
        </w:rPr>
        <w:t>Chu vi một thửa ruộng hình chữ nhật là 240m. Người ta chia thửa ruộng thành 2 thửa nhỏ, một thửa hình vuông, một thửa hình chữ nhật, tổng chu vi của 2 thửa nhỏ là 330m. Tính diện tích từng thửa nhỏ ?</w:t>
      </w:r>
    </w:p>
    <w:p w:rsidR="006D2224" w:rsidRPr="006D2224" w:rsidRDefault="006D2224" w:rsidP="006D2224">
      <w:pPr>
        <w:rPr>
          <w:szCs w:val="28"/>
        </w:rPr>
      </w:pPr>
      <w:r w:rsidRPr="006D2224">
        <w:rPr>
          <w:b/>
          <w:szCs w:val="28"/>
        </w:rPr>
        <w:lastRenderedPageBreak/>
        <w:t xml:space="preserve">4. </w:t>
      </w:r>
      <w:r w:rsidRPr="006D2224">
        <w:rPr>
          <w:szCs w:val="28"/>
        </w:rPr>
        <w:t>Hai hình vuông có hiệu chu vi là 20cm, có hiệu diện tích là 125cm</w:t>
      </w:r>
      <w:r w:rsidRPr="006D2224">
        <w:rPr>
          <w:szCs w:val="28"/>
          <w:vertAlign w:val="superscript"/>
        </w:rPr>
        <w:t>2</w:t>
      </w:r>
      <w:r w:rsidRPr="006D2224">
        <w:rPr>
          <w:szCs w:val="28"/>
        </w:rPr>
        <w:t>. Tính diện tích mỗi hình ?</w:t>
      </w:r>
    </w:p>
    <w:p w:rsidR="006D2224" w:rsidRPr="006D2224" w:rsidRDefault="006D2224" w:rsidP="006D2224">
      <w:pPr>
        <w:rPr>
          <w:szCs w:val="28"/>
        </w:rPr>
      </w:pPr>
      <w:r w:rsidRPr="006D2224">
        <w:rPr>
          <w:b/>
          <w:szCs w:val="28"/>
        </w:rPr>
        <w:t xml:space="preserve">5. </w:t>
      </w:r>
      <w:r w:rsidRPr="006D2224">
        <w:rPr>
          <w:szCs w:val="28"/>
        </w:rPr>
        <w:t>Hai hình vuông có hiệu chu vi là 40m và có hiệu diện tích là 400m</w:t>
      </w:r>
      <w:r w:rsidRPr="006D2224">
        <w:rPr>
          <w:szCs w:val="28"/>
          <w:vertAlign w:val="superscript"/>
        </w:rPr>
        <w:t>2</w:t>
      </w:r>
      <w:r w:rsidRPr="006D2224">
        <w:rPr>
          <w:szCs w:val="28"/>
        </w:rPr>
        <w:t>. Tính diện tích mỗi hình ?</w:t>
      </w:r>
    </w:p>
    <w:p w:rsidR="006D2224" w:rsidRPr="006D2224" w:rsidRDefault="006D2224" w:rsidP="006D2224">
      <w:pPr>
        <w:rPr>
          <w:szCs w:val="28"/>
        </w:rPr>
      </w:pPr>
      <w:r w:rsidRPr="006D2224">
        <w:rPr>
          <w:b/>
          <w:szCs w:val="28"/>
        </w:rPr>
        <w:t xml:space="preserve">6. </w:t>
      </w:r>
      <w:r w:rsidRPr="006D2224">
        <w:rPr>
          <w:szCs w:val="28"/>
        </w:rPr>
        <w:t>Một sân trường hình chữ nhật, nếu ta giảm chiều dài 5m, tăng chiều rộng 5m thì ta được 1 hình vuông có chu vi 164m. Tính diện tích sân trường ?</w:t>
      </w:r>
    </w:p>
    <w:p w:rsidR="006D2224" w:rsidRPr="006D2224" w:rsidRDefault="006D2224" w:rsidP="006D2224">
      <w:pPr>
        <w:rPr>
          <w:szCs w:val="28"/>
        </w:rPr>
      </w:pPr>
      <w:r w:rsidRPr="006D2224">
        <w:rPr>
          <w:b/>
          <w:szCs w:val="28"/>
        </w:rPr>
        <w:t xml:space="preserve">7. </w:t>
      </w:r>
      <w:r w:rsidRPr="006D2224">
        <w:rPr>
          <w:szCs w:val="28"/>
        </w:rPr>
        <w:t>Một mảnh vườn hình chữ nhật có chu vi là 130m, nếu giảm chiều dài 5m, tăng chiều rộng 5m thì diện tích không đổi. Tính diện tích mảnh vườn đó ?</w:t>
      </w:r>
    </w:p>
    <w:p w:rsidR="006D2224" w:rsidRPr="006D2224" w:rsidRDefault="006D2224" w:rsidP="006D2224">
      <w:pPr>
        <w:rPr>
          <w:szCs w:val="28"/>
        </w:rPr>
      </w:pPr>
      <w:r w:rsidRPr="006D2224">
        <w:rPr>
          <w:b/>
          <w:szCs w:val="28"/>
        </w:rPr>
        <w:t xml:space="preserve">8. </w:t>
      </w:r>
      <w:r w:rsidRPr="006D2224">
        <w:rPr>
          <w:szCs w:val="28"/>
        </w:rPr>
        <w:t>Một cái ao hình chữ nhật có chu vi là 220m, nếu giảm chiều dài 30m, tăng chiều rộng 10m thì diện tích không đổi. Tính diện tích ao ?</w:t>
      </w:r>
    </w:p>
    <w:p w:rsidR="006D2224" w:rsidRPr="006D2224" w:rsidRDefault="006D2224" w:rsidP="006D2224">
      <w:pPr>
        <w:rPr>
          <w:szCs w:val="28"/>
        </w:rPr>
      </w:pPr>
      <w:r w:rsidRPr="006D2224">
        <w:rPr>
          <w:b/>
          <w:szCs w:val="28"/>
        </w:rPr>
        <w:t xml:space="preserve">9. </w:t>
      </w:r>
      <w:r w:rsidRPr="006D2224">
        <w:rPr>
          <w:szCs w:val="28"/>
        </w:rPr>
        <w:t>Hai hình vuông có tổng chu vi là 200m, có hiệu diện tích là 1500m</w:t>
      </w:r>
      <w:r w:rsidRPr="006D2224">
        <w:rPr>
          <w:szCs w:val="28"/>
          <w:vertAlign w:val="superscript"/>
        </w:rPr>
        <w:t>2</w:t>
      </w:r>
      <w:r w:rsidRPr="006D2224">
        <w:rPr>
          <w:szCs w:val="28"/>
        </w:rPr>
        <w:t>. Tính diện tích mỗi hình vuông?</w:t>
      </w:r>
    </w:p>
    <w:p w:rsidR="006D2224" w:rsidRPr="006D2224" w:rsidRDefault="006D2224" w:rsidP="006D2224">
      <w:pPr>
        <w:rPr>
          <w:szCs w:val="28"/>
        </w:rPr>
      </w:pPr>
      <w:r w:rsidRPr="006D2224">
        <w:rPr>
          <w:b/>
          <w:szCs w:val="28"/>
        </w:rPr>
        <w:t xml:space="preserve">10. </w:t>
      </w:r>
      <w:r w:rsidRPr="006D2224">
        <w:rPr>
          <w:szCs w:val="28"/>
        </w:rPr>
        <w:t>Cắt 1 tờ bìa hình chữ nhật dài 16cm, rộng 9cm thành 2 mảnh rồi ghép thành 1 hình vuông.</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31. HÌNH VUÔNG - HÌNH CHỮ NHẬT</w:t>
      </w:r>
    </w:p>
    <w:p w:rsidR="006D2224" w:rsidRPr="006D2224" w:rsidRDefault="006D2224" w:rsidP="006D2224">
      <w:pPr>
        <w:rPr>
          <w:b/>
          <w:szCs w:val="28"/>
        </w:rPr>
      </w:pPr>
      <w:r w:rsidRPr="006D2224">
        <w:rPr>
          <w:b/>
          <w:szCs w:val="28"/>
        </w:rPr>
        <w:t xml:space="preserve">1. </w:t>
      </w:r>
      <w:r w:rsidRPr="006D2224">
        <w:rPr>
          <w:szCs w:val="28"/>
        </w:rPr>
        <w:t>Một cái sân hình chữ nhật có chiều dài hơn chiều rộng 20m. Nếu mỗi chiều tăng 4m thì diện tích sân tăng thêm 336m</w:t>
      </w:r>
      <w:r w:rsidRPr="006D2224">
        <w:rPr>
          <w:szCs w:val="28"/>
          <w:vertAlign w:val="superscript"/>
        </w:rPr>
        <w:t>2</w:t>
      </w:r>
      <w:r w:rsidRPr="006D2224">
        <w:rPr>
          <w:szCs w:val="28"/>
        </w:rPr>
        <w:t>. Tính diện tích sân ?</w:t>
      </w:r>
    </w:p>
    <w:p w:rsidR="006D2224" w:rsidRPr="006D2224" w:rsidRDefault="006D2224" w:rsidP="006D2224">
      <w:pPr>
        <w:rPr>
          <w:szCs w:val="28"/>
        </w:rPr>
      </w:pPr>
      <w:r w:rsidRPr="006D2224">
        <w:rPr>
          <w:b/>
          <w:szCs w:val="28"/>
        </w:rPr>
        <w:t xml:space="preserve">2. </w:t>
      </w:r>
      <w:r w:rsidRPr="006D2224">
        <w:rPr>
          <w:szCs w:val="28"/>
        </w:rPr>
        <w:t>Một mảnh vườn hình chữ nhật có chiều rộng kém chiều dài 12m, nếu mỗi chiều tăng 5m thì diên tích tăng thêm là 285m</w:t>
      </w:r>
      <w:r w:rsidRPr="006D2224">
        <w:rPr>
          <w:szCs w:val="28"/>
          <w:vertAlign w:val="superscript"/>
        </w:rPr>
        <w:t>2</w:t>
      </w:r>
      <w:r w:rsidRPr="006D2224">
        <w:rPr>
          <w:szCs w:val="28"/>
        </w:rPr>
        <w:t>. Tính diện tích mảnh vườn đó ?</w:t>
      </w:r>
    </w:p>
    <w:p w:rsidR="006D2224" w:rsidRPr="006D2224" w:rsidRDefault="006D2224" w:rsidP="006D2224">
      <w:pPr>
        <w:rPr>
          <w:szCs w:val="28"/>
        </w:rPr>
      </w:pPr>
      <w:r w:rsidRPr="006D2224">
        <w:rPr>
          <w:b/>
          <w:szCs w:val="28"/>
        </w:rPr>
        <w:t xml:space="preserve">3. </w:t>
      </w:r>
      <w:r w:rsidRPr="006D2224">
        <w:rPr>
          <w:szCs w:val="28"/>
        </w:rPr>
        <w:t>Một khu đất hình, chữ nhật có chiều dài gấp 2 lần chiều rộng, nếu mỗi chiều tăng thêm 5m thì diện tích tăng thêm là 400m</w:t>
      </w:r>
      <w:r w:rsidRPr="006D2224">
        <w:rPr>
          <w:szCs w:val="28"/>
          <w:vertAlign w:val="superscript"/>
        </w:rPr>
        <w:t>2</w:t>
      </w:r>
      <w:r w:rsidRPr="006D2224">
        <w:rPr>
          <w:szCs w:val="28"/>
        </w:rPr>
        <w:t>. Tính diện tích khu đất ?</w:t>
      </w:r>
    </w:p>
    <w:p w:rsidR="006D2224" w:rsidRPr="006D2224" w:rsidRDefault="006D2224" w:rsidP="006D2224">
      <w:pPr>
        <w:rPr>
          <w:szCs w:val="28"/>
        </w:rPr>
      </w:pPr>
      <w:r w:rsidRPr="006D2224">
        <w:rPr>
          <w:b/>
          <w:szCs w:val="28"/>
        </w:rPr>
        <w:t xml:space="preserve">4. </w:t>
      </w:r>
      <w:r w:rsidRPr="006D2224">
        <w:rPr>
          <w:szCs w:val="28"/>
        </w:rPr>
        <w:t>Một mảnh vườn hình chữ nhật có chiều dài gấp 3 chiều rộng. Tính diện tích mảnh vườn đó biết nếu cùng thêm vào mỗi chiều 5m thì diện tích tăng thêm là 525m</w:t>
      </w:r>
      <w:r w:rsidRPr="006D2224">
        <w:rPr>
          <w:szCs w:val="28"/>
          <w:vertAlign w:val="superscript"/>
        </w:rPr>
        <w:t>2</w:t>
      </w:r>
      <w:r w:rsidRPr="006D2224">
        <w:rPr>
          <w:szCs w:val="28"/>
        </w:rPr>
        <w:t>.</w:t>
      </w:r>
    </w:p>
    <w:p w:rsidR="006D2224" w:rsidRPr="006D2224" w:rsidRDefault="006D2224" w:rsidP="006D2224">
      <w:pPr>
        <w:rPr>
          <w:szCs w:val="28"/>
        </w:rPr>
      </w:pPr>
      <w:r w:rsidRPr="006D2224">
        <w:rPr>
          <w:b/>
          <w:szCs w:val="28"/>
        </w:rPr>
        <w:t xml:space="preserve">5. </w:t>
      </w:r>
      <w:r w:rsidRPr="006D2224">
        <w:rPr>
          <w:szCs w:val="28"/>
        </w:rPr>
        <w:t>Một thửa ruộng hình chữ nhật có chiều dài gấp 3 chiều rộng, nếu bớt chiều dài 5m tăng chiều rộng 5m thì diện tích tăng thêm là 225m</w:t>
      </w:r>
      <w:r w:rsidRPr="006D2224">
        <w:rPr>
          <w:szCs w:val="28"/>
          <w:vertAlign w:val="superscript"/>
        </w:rPr>
        <w:t>2</w:t>
      </w:r>
      <w:r w:rsidRPr="006D2224">
        <w:rPr>
          <w:szCs w:val="28"/>
        </w:rPr>
        <w:t>. Tính diện tích thửa ruộng đó ?</w:t>
      </w:r>
    </w:p>
    <w:p w:rsidR="006D2224" w:rsidRPr="006D2224" w:rsidRDefault="006D2224" w:rsidP="006D2224">
      <w:pPr>
        <w:rPr>
          <w:szCs w:val="28"/>
        </w:rPr>
      </w:pPr>
      <w:r w:rsidRPr="006D2224">
        <w:rPr>
          <w:b/>
          <w:szCs w:val="28"/>
        </w:rPr>
        <w:lastRenderedPageBreak/>
        <w:t xml:space="preserve">6. </w:t>
      </w:r>
      <w:r w:rsidRPr="006D2224">
        <w:rPr>
          <w:szCs w:val="28"/>
        </w:rPr>
        <w:t>Một cái sân hình chữ nhật có chiều rộng bằng 1/3 chiều dài. Nếu tăng chiều dài 5m bớt chiều rộng 5m thì diện tích sân giảm là 275m</w:t>
      </w:r>
      <w:r w:rsidRPr="006D2224">
        <w:rPr>
          <w:szCs w:val="28"/>
          <w:vertAlign w:val="superscript"/>
        </w:rPr>
        <w:t>2</w:t>
      </w:r>
      <w:r w:rsidRPr="006D2224">
        <w:rPr>
          <w:szCs w:val="28"/>
        </w:rPr>
        <w:t>. Tính diện tích cái sân đó ?</w:t>
      </w:r>
    </w:p>
    <w:p w:rsidR="006D2224" w:rsidRPr="006D2224" w:rsidRDefault="006D2224" w:rsidP="006D2224">
      <w:pPr>
        <w:rPr>
          <w:szCs w:val="28"/>
        </w:rPr>
      </w:pPr>
      <w:r w:rsidRPr="006D2224">
        <w:rPr>
          <w:b/>
          <w:szCs w:val="28"/>
        </w:rPr>
        <w:t>7</w:t>
      </w:r>
      <w:r w:rsidRPr="006D2224">
        <w:rPr>
          <w:szCs w:val="28"/>
        </w:rPr>
        <w:t>. Một mảnh vườn hình chữ nhật có diện tích là 243m</w:t>
      </w:r>
      <w:r w:rsidRPr="006D2224">
        <w:rPr>
          <w:szCs w:val="28"/>
          <w:vertAlign w:val="superscript"/>
        </w:rPr>
        <w:t>2</w:t>
      </w:r>
      <w:r w:rsidRPr="006D2224">
        <w:rPr>
          <w:szCs w:val="28"/>
        </w:rPr>
        <w:t>. Tính chu vi mảnh vườn biết chiều dài gấp 3 lần chiều rộng ?</w:t>
      </w:r>
    </w:p>
    <w:p w:rsidR="006D2224" w:rsidRPr="006D2224" w:rsidRDefault="006D2224" w:rsidP="006D2224">
      <w:pPr>
        <w:rPr>
          <w:szCs w:val="28"/>
        </w:rPr>
      </w:pPr>
      <w:r w:rsidRPr="006D2224">
        <w:rPr>
          <w:b/>
          <w:szCs w:val="28"/>
        </w:rPr>
        <w:t xml:space="preserve">8. </w:t>
      </w:r>
      <w:r w:rsidRPr="006D2224">
        <w:rPr>
          <w:szCs w:val="28"/>
        </w:rPr>
        <w:t>Một mảnh vườn hình chữ nhật, nếu tăng mỗi chiều 2m thì diện tích tăng thêm 104m</w:t>
      </w:r>
      <w:r w:rsidRPr="006D2224">
        <w:rPr>
          <w:szCs w:val="28"/>
          <w:vertAlign w:val="superscript"/>
        </w:rPr>
        <w:t>2</w:t>
      </w:r>
      <w:r w:rsidRPr="006D2224">
        <w:rPr>
          <w:szCs w:val="28"/>
        </w:rPr>
        <w:t>, nếu tăng chiều rộng 2m chiều dài 5m thì diện tích tăng thêm 170m</w:t>
      </w:r>
      <w:r w:rsidRPr="006D2224">
        <w:rPr>
          <w:szCs w:val="28"/>
          <w:vertAlign w:val="superscript"/>
        </w:rPr>
        <w:t>2</w:t>
      </w:r>
      <w:r w:rsidRPr="006D2224">
        <w:rPr>
          <w:szCs w:val="28"/>
        </w:rPr>
        <w:t>. Tính diện tích mảnh vườn đó ?</w:t>
      </w:r>
    </w:p>
    <w:p w:rsidR="006D2224" w:rsidRPr="006D2224" w:rsidRDefault="006D2224" w:rsidP="006D2224">
      <w:pPr>
        <w:rPr>
          <w:szCs w:val="28"/>
        </w:rPr>
      </w:pPr>
      <w:r w:rsidRPr="006D2224">
        <w:rPr>
          <w:b/>
          <w:szCs w:val="28"/>
        </w:rPr>
        <w:t xml:space="preserve">9. </w:t>
      </w:r>
      <w:r w:rsidRPr="006D2224">
        <w:rPr>
          <w:szCs w:val="28"/>
        </w:rPr>
        <w:t>Một khu đất hình chữ nhật có chu vi là 140m, nếu chiều dài tăng 3m, chiều rộng tăng 5m thì diện tích tăng là 325m</w:t>
      </w:r>
      <w:r w:rsidRPr="006D2224">
        <w:rPr>
          <w:szCs w:val="28"/>
          <w:vertAlign w:val="superscript"/>
        </w:rPr>
        <w:t>2</w:t>
      </w:r>
      <w:r w:rsidRPr="006D2224">
        <w:rPr>
          <w:szCs w:val="28"/>
        </w:rPr>
        <w:t>. Tính diện tích khu đất đó ?</w:t>
      </w:r>
    </w:p>
    <w:p w:rsidR="006D2224" w:rsidRPr="006D2224" w:rsidRDefault="006D2224" w:rsidP="006D2224">
      <w:pPr>
        <w:rPr>
          <w:szCs w:val="28"/>
        </w:rPr>
      </w:pPr>
      <w:r w:rsidRPr="006D2224">
        <w:rPr>
          <w:b/>
          <w:szCs w:val="28"/>
        </w:rPr>
        <w:t xml:space="preserve">10. </w:t>
      </w:r>
      <w:r w:rsidRPr="006D2224">
        <w:rPr>
          <w:szCs w:val="28"/>
        </w:rPr>
        <w:t>Một hình vuông và một hình chữ nhật, cạnh hình vuông hơn chiều rộng hình chữ nhật 7m nhưng lại kém chiều dài 4m. Diện tích hình vuông hơn diện tích hình chữ nhật là 100m</w:t>
      </w:r>
      <w:r w:rsidRPr="006D2224">
        <w:rPr>
          <w:szCs w:val="28"/>
          <w:vertAlign w:val="superscript"/>
        </w:rPr>
        <w:t>2</w:t>
      </w:r>
      <w:r w:rsidRPr="006D2224">
        <w:rPr>
          <w:szCs w:val="28"/>
        </w:rPr>
        <w:t>. Tính diện tích mỗi hình ?</w:t>
      </w:r>
    </w:p>
    <w:p w:rsidR="006D2224" w:rsidRPr="006D2224" w:rsidRDefault="006D2224" w:rsidP="006D2224">
      <w:pPr>
        <w:rPr>
          <w:szCs w:val="28"/>
        </w:rPr>
      </w:pPr>
      <w:r w:rsidRPr="006D2224">
        <w:rPr>
          <w:szCs w:val="28"/>
        </w:rPr>
        <w:tab/>
      </w:r>
    </w:p>
    <w:p w:rsidR="006D2224" w:rsidRPr="006D2224" w:rsidRDefault="006D2224" w:rsidP="006D2224">
      <w:pPr>
        <w:jc w:val="center"/>
        <w:rPr>
          <w:b/>
          <w:szCs w:val="28"/>
        </w:rPr>
      </w:pPr>
      <w:r w:rsidRPr="006D2224">
        <w:rPr>
          <w:b/>
          <w:szCs w:val="28"/>
        </w:rPr>
        <w:t>32. LUYỆN TẬP</w:t>
      </w:r>
    </w:p>
    <w:p w:rsidR="006D2224" w:rsidRPr="006D2224" w:rsidRDefault="006D2224" w:rsidP="006D2224">
      <w:pPr>
        <w:rPr>
          <w:szCs w:val="28"/>
        </w:rPr>
      </w:pPr>
      <w:r w:rsidRPr="006D2224">
        <w:rPr>
          <w:b/>
          <w:szCs w:val="28"/>
        </w:rPr>
        <w:t>1.</w:t>
      </w:r>
      <w:r w:rsidRPr="006D2224">
        <w:rPr>
          <w:szCs w:val="28"/>
        </w:rPr>
        <w:t xml:space="preserve"> Cho dãy số: 6, 15, 24,..., 105, 114</w:t>
      </w:r>
    </w:p>
    <w:p w:rsidR="006D2224" w:rsidRPr="006D2224" w:rsidRDefault="006D2224" w:rsidP="006D2224">
      <w:pPr>
        <w:rPr>
          <w:szCs w:val="28"/>
        </w:rPr>
      </w:pPr>
      <w:r w:rsidRPr="006D2224">
        <w:rPr>
          <w:szCs w:val="28"/>
        </w:rPr>
        <w:t>a) Số 75 có thuộc dãy số không ? Vì sao ?</w:t>
      </w:r>
      <w:r w:rsidRPr="006D2224">
        <w:rPr>
          <w:szCs w:val="28"/>
        </w:rPr>
        <w:tab/>
      </w:r>
    </w:p>
    <w:p w:rsidR="006D2224" w:rsidRPr="006D2224" w:rsidRDefault="006D2224" w:rsidP="006D2224">
      <w:pPr>
        <w:rPr>
          <w:szCs w:val="28"/>
        </w:rPr>
      </w:pPr>
      <w:r w:rsidRPr="006D2224">
        <w:rPr>
          <w:szCs w:val="28"/>
        </w:rPr>
        <w:t>b) Nếu viết tiếp thì số thứ 75 là số nào ?</w:t>
      </w:r>
    </w:p>
    <w:p w:rsidR="006D2224" w:rsidRPr="006D2224" w:rsidRDefault="006D2224" w:rsidP="006D2224">
      <w:pPr>
        <w:rPr>
          <w:szCs w:val="28"/>
        </w:rPr>
      </w:pPr>
      <w:r w:rsidRPr="006D2224">
        <w:rPr>
          <w:szCs w:val="28"/>
        </w:rPr>
        <w:t>c) Tính tổng dãy số trên ?</w:t>
      </w:r>
    </w:p>
    <w:p w:rsidR="006D2224" w:rsidRPr="006D2224" w:rsidRDefault="006D2224" w:rsidP="006D2224">
      <w:pPr>
        <w:rPr>
          <w:szCs w:val="28"/>
        </w:rPr>
      </w:pPr>
      <w:r w:rsidRPr="006D2224">
        <w:rPr>
          <w:b/>
          <w:szCs w:val="28"/>
        </w:rPr>
        <w:t xml:space="preserve">2. </w:t>
      </w:r>
      <w:r w:rsidRPr="006D2224">
        <w:rPr>
          <w:szCs w:val="28"/>
        </w:rPr>
        <w:t>Tính: 1 + 8 + 15 + ... + 337 + 344</w:t>
      </w:r>
    </w:p>
    <w:p w:rsidR="006D2224" w:rsidRPr="006D2224" w:rsidRDefault="006D2224" w:rsidP="006D2224">
      <w:pPr>
        <w:rPr>
          <w:szCs w:val="28"/>
        </w:rPr>
      </w:pPr>
      <w:r w:rsidRPr="006D2224">
        <w:rPr>
          <w:b/>
          <w:szCs w:val="28"/>
        </w:rPr>
        <w:t xml:space="preserve">3. </w:t>
      </w:r>
      <w:r w:rsidRPr="006D2224">
        <w:rPr>
          <w:szCs w:val="28"/>
        </w:rPr>
        <w:t>Tìm x:</w:t>
      </w:r>
    </w:p>
    <w:p w:rsidR="006D2224" w:rsidRPr="006D2224" w:rsidRDefault="006D2224" w:rsidP="006D2224">
      <w:pPr>
        <w:rPr>
          <w:oMath/>
          <w:rFonts w:ascii="Cambria Math" w:hAnsi="Cambria Math"/>
          <w:szCs w:val="28"/>
        </w:rPr>
      </w:pPr>
      <m:oMathPara>
        <m:oMath>
          <m:f>
            <m:fPr>
              <m:ctrlPr>
                <w:rPr>
                  <w:rFonts w:ascii="Cambria Math"/>
                  <w:szCs w:val="28"/>
                </w:rPr>
              </m:ctrlPr>
            </m:fPr>
            <m:num>
              <m:r>
                <m:rPr>
                  <m:nor/>
                </m:rPr>
                <w:rPr>
                  <w:szCs w:val="28"/>
                </w:rPr>
                <m:t>100 – x + 5 × 2</m:t>
              </m:r>
            </m:num>
            <m:den>
              <m:r>
                <m:rPr>
                  <m:nor/>
                </m:rPr>
                <w:rPr>
                  <w:szCs w:val="28"/>
                </w:rPr>
                <m:t>4</m:t>
              </m:r>
            </m:den>
          </m:f>
          <m:r>
            <m:rPr>
              <m:sty m:val="p"/>
            </m:rPr>
            <w:rPr>
              <w:rFonts w:ascii="Cambria Math"/>
              <w:szCs w:val="28"/>
            </w:rPr>
            <m:t xml:space="preserve"> </m:t>
          </m:r>
          <m:r>
            <m:rPr>
              <m:nor/>
            </m:rPr>
            <w:rPr>
              <w:szCs w:val="28"/>
            </w:rPr>
            <m:t>– 5 = 0</m:t>
          </m:r>
        </m:oMath>
      </m:oMathPara>
    </w:p>
    <w:p w:rsidR="006D2224" w:rsidRPr="006D2224" w:rsidRDefault="006D2224" w:rsidP="006D2224">
      <w:pPr>
        <w:rPr>
          <w:szCs w:val="28"/>
        </w:rPr>
      </w:pPr>
      <w:r w:rsidRPr="006D2224">
        <w:rPr>
          <w:b/>
          <w:szCs w:val="28"/>
        </w:rPr>
        <w:t xml:space="preserve">4. </w:t>
      </w:r>
      <w:r w:rsidRPr="006D2224">
        <w:rPr>
          <w:szCs w:val="28"/>
        </w:rPr>
        <w:t>Điền dấu (&gt;, =, &lt;) thích hợp vào chỗ chấm:</w:t>
      </w:r>
    </w:p>
    <w:p w:rsidR="006D2224" w:rsidRPr="006D2224" w:rsidRDefault="006D2224" w:rsidP="006D2224">
      <w:pPr>
        <w:rPr>
          <w:szCs w:val="28"/>
        </w:rPr>
      </w:pPr>
      <w:r w:rsidRPr="006D2224">
        <w:rPr>
          <w:szCs w:val="28"/>
        </w:rPr>
        <w:t>a) 2/5 tấn  ….  5/2 tạ</w:t>
      </w:r>
    </w:p>
    <w:p w:rsidR="006D2224" w:rsidRPr="006D2224" w:rsidRDefault="006D2224" w:rsidP="006D2224">
      <w:pPr>
        <w:rPr>
          <w:szCs w:val="28"/>
        </w:rPr>
      </w:pPr>
      <w:r w:rsidRPr="006D2224">
        <w:rPr>
          <w:szCs w:val="28"/>
        </w:rPr>
        <w:t>b) 1003456m</w:t>
      </w:r>
      <w:r w:rsidRPr="006D2224">
        <w:rPr>
          <w:szCs w:val="28"/>
          <w:vertAlign w:val="superscript"/>
        </w:rPr>
        <w:t>2</w:t>
      </w:r>
      <w:r w:rsidRPr="006D2224">
        <w:rPr>
          <w:szCs w:val="28"/>
        </w:rPr>
        <w:t xml:space="preserve">  ….  2km</w:t>
      </w:r>
      <w:r w:rsidRPr="006D2224">
        <w:rPr>
          <w:szCs w:val="28"/>
          <w:vertAlign w:val="superscript"/>
        </w:rPr>
        <w:t>2</w:t>
      </w:r>
    </w:p>
    <w:p w:rsidR="006D2224" w:rsidRPr="006D2224" w:rsidRDefault="006D2224" w:rsidP="006D2224">
      <w:pPr>
        <w:rPr>
          <w:szCs w:val="28"/>
        </w:rPr>
      </w:pPr>
      <w:r w:rsidRPr="006D2224">
        <w:rPr>
          <w:szCs w:val="28"/>
        </w:rPr>
        <w:t>c) 49800 giây  ….  13 giờ 50 phút</w:t>
      </w:r>
    </w:p>
    <w:p w:rsidR="006D2224" w:rsidRPr="006D2224" w:rsidRDefault="006D2224" w:rsidP="006D2224">
      <w:pPr>
        <w:rPr>
          <w:szCs w:val="28"/>
        </w:rPr>
      </w:pPr>
      <w:r w:rsidRPr="006D2224">
        <w:rPr>
          <w:b/>
          <w:szCs w:val="28"/>
        </w:rPr>
        <w:lastRenderedPageBreak/>
        <w:t xml:space="preserve">5. </w:t>
      </w:r>
      <w:r w:rsidRPr="006D2224">
        <w:rPr>
          <w:szCs w:val="28"/>
        </w:rPr>
        <w:t>Thủ đô Hà Nội thành lập từ năm 1010, đến nay năm 2005 đã được bao nhiêu năm bao nhiêu thế kỉ ? Năm 1010 và năm 2005 thuộc thế kỉ nào ?</w:t>
      </w:r>
    </w:p>
    <w:p w:rsidR="006D2224" w:rsidRPr="006D2224" w:rsidRDefault="006D2224" w:rsidP="006D2224">
      <w:pPr>
        <w:rPr>
          <w:szCs w:val="28"/>
        </w:rPr>
      </w:pPr>
      <w:r w:rsidRPr="006D2224">
        <w:rPr>
          <w:b/>
          <w:szCs w:val="28"/>
        </w:rPr>
        <w:t xml:space="preserve">6. </w:t>
      </w:r>
      <w:r w:rsidRPr="006D2224">
        <w:rPr>
          <w:szCs w:val="28"/>
        </w:rPr>
        <w:t>Cô giáo mẫu giáo chia kẹo cho các cháu, nếu chia mỗi cháu 4 cái thì thừa 18 cái, nếu chia mỗi cháu 6 cái thì thiếu 12 cái. Hỏi:</w:t>
      </w:r>
    </w:p>
    <w:p w:rsidR="006D2224" w:rsidRPr="006D2224" w:rsidRDefault="006D2224" w:rsidP="006D2224">
      <w:pPr>
        <w:rPr>
          <w:szCs w:val="28"/>
        </w:rPr>
      </w:pPr>
      <w:r w:rsidRPr="006D2224">
        <w:rPr>
          <w:szCs w:val="28"/>
        </w:rPr>
        <w:t>a) Lớp có bao nhiêu cháu ?</w:t>
      </w:r>
    </w:p>
    <w:p w:rsidR="006D2224" w:rsidRPr="006D2224" w:rsidRDefault="006D2224" w:rsidP="006D2224">
      <w:pPr>
        <w:rPr>
          <w:szCs w:val="28"/>
        </w:rPr>
      </w:pPr>
      <w:r w:rsidRPr="006D2224">
        <w:rPr>
          <w:szCs w:val="28"/>
        </w:rPr>
        <w:t>b) Cô giáo có bao nhiêu cái kẹo ?</w:t>
      </w:r>
    </w:p>
    <w:p w:rsidR="006D2224" w:rsidRPr="006D2224" w:rsidRDefault="006D2224" w:rsidP="006D2224">
      <w:pPr>
        <w:rPr>
          <w:szCs w:val="28"/>
        </w:rPr>
      </w:pPr>
      <w:r w:rsidRPr="006D2224">
        <w:rPr>
          <w:b/>
          <w:szCs w:val="28"/>
        </w:rPr>
        <w:t xml:space="preserve">7. </w:t>
      </w:r>
      <w:r w:rsidRPr="006D2224">
        <w:rPr>
          <w:szCs w:val="28"/>
        </w:rPr>
        <w:t>Tí đi bộ từ A đến B 1 giờ đi được 4km. Lan đi xe đạp cũng từ A đến B mỗi giờ đi được 12km. Tí đi trước Lan 2 giờ và đến B sau Lan 2 giờ. Tính quãng đường AB ?</w:t>
      </w:r>
    </w:p>
    <w:p w:rsidR="006D2224" w:rsidRPr="006D2224" w:rsidRDefault="006D2224" w:rsidP="006D2224">
      <w:pPr>
        <w:rPr>
          <w:szCs w:val="28"/>
        </w:rPr>
      </w:pPr>
      <w:r w:rsidRPr="006D2224">
        <w:rPr>
          <w:b/>
          <w:szCs w:val="28"/>
        </w:rPr>
        <w:t xml:space="preserve">8. </w:t>
      </w:r>
      <w:r w:rsidRPr="006D2224">
        <w:rPr>
          <w:szCs w:val="28"/>
        </w:rPr>
        <w:t>Trên một vườn hoa hình chữ nhật người ta xây một bể cảnh hình vuông, chiều rộng vườn hoa hơn cạnh bể cảnh 20m, chiều dài vườn hoa hơn cạnh bể cảnh 40m. Diện tích còn lại của vườn hoa là 1400m</w:t>
      </w:r>
      <w:r w:rsidRPr="006D2224">
        <w:rPr>
          <w:szCs w:val="28"/>
          <w:vertAlign w:val="superscript"/>
        </w:rPr>
        <w:t>2</w:t>
      </w:r>
      <w:r w:rsidRPr="006D2224">
        <w:rPr>
          <w:szCs w:val="28"/>
        </w:rPr>
        <w:t>. Tính:</w:t>
      </w:r>
    </w:p>
    <w:p w:rsidR="006D2224" w:rsidRPr="006D2224" w:rsidRDefault="006D2224" w:rsidP="006D2224">
      <w:pPr>
        <w:rPr>
          <w:szCs w:val="28"/>
        </w:rPr>
      </w:pPr>
      <w:r w:rsidRPr="006D2224">
        <w:rPr>
          <w:szCs w:val="28"/>
        </w:rPr>
        <w:t>a) Chu vi bể cảnh ?</w:t>
      </w:r>
    </w:p>
    <w:p w:rsidR="006D2224" w:rsidRPr="006D2224" w:rsidRDefault="006D2224" w:rsidP="006D2224">
      <w:pPr>
        <w:rPr>
          <w:szCs w:val="28"/>
        </w:rPr>
      </w:pPr>
      <w:r w:rsidRPr="006D2224">
        <w:rPr>
          <w:szCs w:val="28"/>
        </w:rPr>
        <w:t>b) Diện tích vườn hoa ?</w:t>
      </w:r>
    </w:p>
    <w:p w:rsidR="006D2224" w:rsidRPr="006D2224" w:rsidRDefault="006D2224" w:rsidP="006D2224">
      <w:pPr>
        <w:rPr>
          <w:szCs w:val="28"/>
        </w:rPr>
      </w:pPr>
      <w:r w:rsidRPr="006D2224">
        <w:rPr>
          <w:b/>
          <w:szCs w:val="28"/>
        </w:rPr>
        <w:t xml:space="preserve">9. </w:t>
      </w:r>
      <w:r w:rsidRPr="006D2224">
        <w:rPr>
          <w:szCs w:val="28"/>
        </w:rPr>
        <w:t>Một bãi tập thể dục hình vuông được mở rộng cả 4 phía, mỗi phía 2m nên diện tích tăng thêm là 80m</w:t>
      </w:r>
      <w:r w:rsidRPr="006D2224">
        <w:rPr>
          <w:szCs w:val="28"/>
          <w:vertAlign w:val="superscript"/>
        </w:rPr>
        <w:t>2</w:t>
      </w:r>
      <w:r w:rsidRPr="006D2224">
        <w:rPr>
          <w:szCs w:val="28"/>
        </w:rPr>
        <w:t>. Tính chu vi và diện tích của bãi tập sau khi mở rộng.</w:t>
      </w:r>
    </w:p>
    <w:p w:rsidR="006D2224" w:rsidRPr="006D2224" w:rsidRDefault="006D2224" w:rsidP="006D2224">
      <w:pPr>
        <w:rPr>
          <w:szCs w:val="28"/>
        </w:rPr>
      </w:pPr>
      <w:r w:rsidRPr="006D2224">
        <w:rPr>
          <w:b/>
          <w:szCs w:val="28"/>
        </w:rPr>
        <w:t xml:space="preserve">10. </w:t>
      </w:r>
      <w:r w:rsidRPr="006D2224">
        <w:rPr>
          <w:szCs w:val="28"/>
        </w:rPr>
        <w:t>Tính:   13 + 16 + 19 + 22 + ... (100 số)</w:t>
      </w: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CHƯƠNG V:</w:t>
      </w:r>
    </w:p>
    <w:p w:rsidR="006D2224" w:rsidRPr="006D2224" w:rsidRDefault="006D2224" w:rsidP="006D2224">
      <w:pPr>
        <w:jc w:val="center"/>
        <w:rPr>
          <w:b/>
          <w:szCs w:val="28"/>
        </w:rPr>
      </w:pPr>
      <w:r w:rsidRPr="006D2224">
        <w:rPr>
          <w:b/>
          <w:szCs w:val="28"/>
        </w:rPr>
        <w:t>33. DẤU HIỆU CHIA HẾT CHO 2,3, 5 VÀ 9</w:t>
      </w:r>
    </w:p>
    <w:p w:rsidR="006D2224" w:rsidRPr="006D2224" w:rsidRDefault="006D2224" w:rsidP="006D2224">
      <w:pPr>
        <w:rPr>
          <w:b/>
          <w:szCs w:val="28"/>
          <w:u w:val="single"/>
        </w:rPr>
      </w:pPr>
      <w:r w:rsidRPr="006D2224">
        <w:rPr>
          <w:b/>
          <w:szCs w:val="28"/>
          <w:u w:val="single"/>
        </w:rPr>
        <w:t>Bài học:</w:t>
      </w:r>
    </w:p>
    <w:p w:rsidR="006D2224" w:rsidRPr="006D2224" w:rsidRDefault="006D2224" w:rsidP="006D2224">
      <w:pPr>
        <w:rPr>
          <w:szCs w:val="28"/>
        </w:rPr>
      </w:pPr>
      <w:r w:rsidRPr="006D2224">
        <w:rPr>
          <w:szCs w:val="28"/>
        </w:rPr>
        <w:t>- Các số chia hết cho 2 là các số có chữ số tận cùng là 0, 2,4, 6, 8 (là các số chẵn)</w:t>
      </w:r>
    </w:p>
    <w:p w:rsidR="006D2224" w:rsidRPr="006D2224" w:rsidRDefault="006D2224" w:rsidP="006D2224">
      <w:pPr>
        <w:rPr>
          <w:szCs w:val="28"/>
        </w:rPr>
      </w:pPr>
      <w:r w:rsidRPr="006D2224">
        <w:rPr>
          <w:szCs w:val="28"/>
        </w:rPr>
        <w:t>- Các số không chia hết cho 2 là các số lẻ.</w:t>
      </w:r>
    </w:p>
    <w:p w:rsidR="006D2224" w:rsidRPr="006D2224" w:rsidRDefault="006D2224" w:rsidP="006D2224">
      <w:pPr>
        <w:rPr>
          <w:szCs w:val="28"/>
        </w:rPr>
      </w:pPr>
      <w:r w:rsidRPr="006D2224">
        <w:rPr>
          <w:szCs w:val="28"/>
        </w:rPr>
        <w:t>- Các số chia hết cho 5 là các số có chữ số tận cùng là 0, 5.</w:t>
      </w:r>
    </w:p>
    <w:p w:rsidR="006D2224" w:rsidRPr="006D2224" w:rsidRDefault="006D2224" w:rsidP="006D2224">
      <w:pPr>
        <w:rPr>
          <w:szCs w:val="28"/>
        </w:rPr>
      </w:pPr>
      <w:r w:rsidRPr="006D2224">
        <w:rPr>
          <w:szCs w:val="28"/>
        </w:rPr>
        <w:lastRenderedPageBreak/>
        <w:t>- Một số chia cho 5 dư bao nhiêu thì chữ số hàng đơn vị của số đó đùa cho 5 cũng dư bấy nhiêu (hay ngược lại).</w:t>
      </w:r>
    </w:p>
    <w:p w:rsidR="006D2224" w:rsidRPr="006D2224" w:rsidRDefault="006D2224" w:rsidP="006D2224">
      <w:pPr>
        <w:rPr>
          <w:szCs w:val="28"/>
        </w:rPr>
      </w:pPr>
      <w:r w:rsidRPr="006D2224">
        <w:rPr>
          <w:szCs w:val="28"/>
        </w:rPr>
        <w:t>- Số chia hết cho cả 2 và 5 là số có chữ số tận cùng là 0.</w:t>
      </w:r>
    </w:p>
    <w:p w:rsidR="006D2224" w:rsidRPr="006D2224" w:rsidRDefault="006D2224" w:rsidP="006D2224">
      <w:pPr>
        <w:rPr>
          <w:szCs w:val="28"/>
        </w:rPr>
      </w:pPr>
      <w:r w:rsidRPr="006D2224">
        <w:rPr>
          <w:szCs w:val="28"/>
        </w:rPr>
        <w:t>- Các số chia hết cho 3 (hay cho 9) là các số có tổng các chữ số chia hết cho 3</w:t>
      </w:r>
    </w:p>
    <w:p w:rsidR="006D2224" w:rsidRPr="006D2224" w:rsidRDefault="006D2224" w:rsidP="006D2224">
      <w:pPr>
        <w:rPr>
          <w:szCs w:val="28"/>
        </w:rPr>
      </w:pPr>
      <w:r w:rsidRPr="006D2224">
        <w:rPr>
          <w:szCs w:val="28"/>
        </w:rPr>
        <w:t>(hay cho 9).</w:t>
      </w:r>
      <w:r w:rsidRPr="006D2224">
        <w:rPr>
          <w:szCs w:val="28"/>
        </w:rPr>
        <w:tab/>
      </w:r>
    </w:p>
    <w:p w:rsidR="006D2224" w:rsidRPr="006D2224" w:rsidRDefault="006D2224" w:rsidP="006D2224">
      <w:pPr>
        <w:rPr>
          <w:szCs w:val="28"/>
        </w:rPr>
      </w:pPr>
      <w:r w:rsidRPr="006D2224">
        <w:rPr>
          <w:szCs w:val="28"/>
        </w:rPr>
        <w:t>- Một số chia hết cho 9 thì phải chia hết cho 3, nhưng một số chia hết cho 3 thì</w:t>
      </w:r>
    </w:p>
    <w:p w:rsidR="006D2224" w:rsidRPr="006D2224" w:rsidRDefault="006D2224" w:rsidP="006D2224">
      <w:pPr>
        <w:rPr>
          <w:szCs w:val="28"/>
        </w:rPr>
      </w:pPr>
      <w:r w:rsidRPr="006D2224">
        <w:rPr>
          <w:szCs w:val="28"/>
        </w:rPr>
        <w:t>chưa chắc chia hết cho 9.</w:t>
      </w:r>
    </w:p>
    <w:p w:rsidR="006D2224" w:rsidRPr="006D2224" w:rsidRDefault="006D2224" w:rsidP="006D2224">
      <w:pPr>
        <w:rPr>
          <w:szCs w:val="28"/>
        </w:rPr>
      </w:pPr>
      <w:r w:rsidRPr="006D2224">
        <w:rPr>
          <w:szCs w:val="28"/>
        </w:rPr>
        <w:t>- Một số chia hết cho 3 (hay cho 9) thì khi thay đổi vị trí các chữ số ta được một số mới, số mới cũng chia hết cho 3 (hay cho 9).</w:t>
      </w:r>
    </w:p>
    <w:p w:rsidR="006D2224" w:rsidRPr="006D2224" w:rsidRDefault="006D2224" w:rsidP="006D2224">
      <w:pPr>
        <w:rPr>
          <w:szCs w:val="28"/>
        </w:rPr>
      </w:pPr>
      <w:r w:rsidRPr="006D2224">
        <w:rPr>
          <w:szCs w:val="28"/>
        </w:rPr>
        <w:t>- Số chẵn có tổng các chữ số chia hết cho 3 thì chia hết cho cả 2 và 3.</w:t>
      </w:r>
    </w:p>
    <w:p w:rsidR="006D2224" w:rsidRPr="006D2224" w:rsidRDefault="006D2224" w:rsidP="006D2224">
      <w:pPr>
        <w:rPr>
          <w:szCs w:val="28"/>
        </w:rPr>
      </w:pPr>
      <w:r w:rsidRPr="006D2224">
        <w:rPr>
          <w:szCs w:val="28"/>
        </w:rPr>
        <w:t>- Số có tổng các chữ số chia hết cho 9 thì chia hết cho cả 3 và 9.</w:t>
      </w:r>
    </w:p>
    <w:p w:rsidR="006D2224" w:rsidRPr="006D2224" w:rsidRDefault="006D2224" w:rsidP="006D2224">
      <w:pPr>
        <w:rPr>
          <w:szCs w:val="28"/>
        </w:rPr>
      </w:pPr>
      <w:r w:rsidRPr="006D2224">
        <w:rPr>
          <w:szCs w:val="28"/>
        </w:rPr>
        <w:t>- Số chẵn có tổng các chữ số chia hết cho 9 thì chia hết cho cả % 3 và 9.</w:t>
      </w:r>
    </w:p>
    <w:p w:rsidR="006D2224" w:rsidRPr="006D2224" w:rsidRDefault="006D2224" w:rsidP="006D2224">
      <w:pPr>
        <w:rPr>
          <w:szCs w:val="28"/>
        </w:rPr>
      </w:pPr>
      <w:r w:rsidRPr="006D2224">
        <w:rPr>
          <w:szCs w:val="28"/>
        </w:rPr>
        <w:t>- Số có chữ số tận cùng là 0 hay 5 và có tổng các chữ số chia hết cho 3 thì chia hết cho cả 3 và 5.</w:t>
      </w:r>
    </w:p>
    <w:p w:rsidR="006D2224" w:rsidRPr="006D2224" w:rsidRDefault="006D2224" w:rsidP="006D2224">
      <w:pPr>
        <w:rPr>
          <w:szCs w:val="28"/>
        </w:rPr>
      </w:pPr>
      <w:r w:rsidRPr="006D2224">
        <w:rPr>
          <w:szCs w:val="28"/>
        </w:rPr>
        <w:t>- Số có chữ số tận cùng là 0 hay 5 và có tổng các chữ số chia hết cho 9 thì chia hết cho cả 2; 3; 5 và 9.</w:t>
      </w:r>
    </w:p>
    <w:p w:rsidR="006D2224" w:rsidRPr="006D2224" w:rsidRDefault="006D2224" w:rsidP="006D2224">
      <w:pPr>
        <w:rPr>
          <w:szCs w:val="28"/>
        </w:rPr>
      </w:pPr>
      <w:r w:rsidRPr="006D2224">
        <w:rPr>
          <w:szCs w:val="28"/>
        </w:rPr>
        <w:t>- Số chia hết cho cả 2, 3 và 5 là số có chữ số 0 tận cùng và tổng các chữ số của số đó chia hết cho 3.</w:t>
      </w:r>
    </w:p>
    <w:p w:rsidR="006D2224" w:rsidRPr="006D2224" w:rsidRDefault="006D2224" w:rsidP="006D2224">
      <w:pPr>
        <w:rPr>
          <w:szCs w:val="28"/>
        </w:rPr>
      </w:pPr>
      <w:r w:rsidRPr="006D2224">
        <w:rPr>
          <w:szCs w:val="28"/>
        </w:rPr>
        <w:t>- Số chia hết cho cả 2, 3, 5 và 9 là số có chữ số 0 tận cùng và tổng các chữ số của số đó chia hết cho 9.</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1.</w:t>
      </w:r>
      <w:r w:rsidRPr="006D2224">
        <w:rPr>
          <w:szCs w:val="28"/>
        </w:rPr>
        <w:t xml:space="preserve"> Tìm chữ số a sao cho số có 3 chữ số 78a chia hết cho 2 và tính nhanh tổng các số tìm được. </w:t>
      </w:r>
    </w:p>
    <w:p w:rsidR="006D2224" w:rsidRPr="006D2224" w:rsidRDefault="006D2224" w:rsidP="006D2224">
      <w:pPr>
        <w:rPr>
          <w:szCs w:val="28"/>
        </w:rPr>
      </w:pPr>
      <w:r w:rsidRPr="006D2224">
        <w:rPr>
          <w:b/>
          <w:szCs w:val="28"/>
        </w:rPr>
        <w:t xml:space="preserve">2. </w:t>
      </w:r>
      <w:r w:rsidRPr="006D2224">
        <w:rPr>
          <w:szCs w:val="28"/>
        </w:rPr>
        <w:t>Cho 3 chữ số 3, 4, 5.</w:t>
      </w:r>
    </w:p>
    <w:p w:rsidR="006D2224" w:rsidRPr="006D2224" w:rsidRDefault="006D2224" w:rsidP="006D2224">
      <w:pPr>
        <w:rPr>
          <w:szCs w:val="28"/>
        </w:rPr>
      </w:pPr>
      <w:r w:rsidRPr="006D2224">
        <w:rPr>
          <w:szCs w:val="28"/>
        </w:rPr>
        <w:t>Lập tất cả các số có 3 chữ số khác nhau.</w:t>
      </w:r>
      <w:r w:rsidRPr="006D2224">
        <w:rPr>
          <w:szCs w:val="28"/>
        </w:rPr>
        <w:tab/>
      </w:r>
    </w:p>
    <w:p w:rsidR="006D2224" w:rsidRPr="006D2224" w:rsidRDefault="006D2224" w:rsidP="006D2224">
      <w:pPr>
        <w:rPr>
          <w:szCs w:val="28"/>
        </w:rPr>
      </w:pPr>
      <w:r w:rsidRPr="006D2224">
        <w:rPr>
          <w:szCs w:val="28"/>
        </w:rPr>
        <w:t>a) Chia hết cho 2</w:t>
      </w:r>
    </w:p>
    <w:p w:rsidR="006D2224" w:rsidRPr="006D2224" w:rsidRDefault="006D2224" w:rsidP="006D2224">
      <w:pPr>
        <w:rPr>
          <w:szCs w:val="28"/>
        </w:rPr>
      </w:pPr>
      <w:r w:rsidRPr="006D2224">
        <w:rPr>
          <w:szCs w:val="28"/>
        </w:rPr>
        <w:t>b) Chia hét cho 5</w:t>
      </w:r>
    </w:p>
    <w:p w:rsidR="006D2224" w:rsidRPr="006D2224" w:rsidRDefault="006D2224" w:rsidP="006D2224">
      <w:pPr>
        <w:rPr>
          <w:szCs w:val="28"/>
        </w:rPr>
      </w:pPr>
      <w:r w:rsidRPr="006D2224">
        <w:rPr>
          <w:b/>
          <w:szCs w:val="28"/>
        </w:rPr>
        <w:lastRenderedPageBreak/>
        <w:t xml:space="preserve">3. </w:t>
      </w:r>
      <w:r w:rsidRPr="006D2224">
        <w:rPr>
          <w:szCs w:val="28"/>
        </w:rPr>
        <w:t>Tìm số bé nhất khác 1 chia cho 2, 3 và 4 đều dư 1</w:t>
      </w:r>
    </w:p>
    <w:p w:rsidR="006D2224" w:rsidRPr="006D2224" w:rsidRDefault="006D2224" w:rsidP="006D2224">
      <w:pPr>
        <w:rPr>
          <w:szCs w:val="28"/>
        </w:rPr>
      </w:pPr>
      <w:r w:rsidRPr="006D2224">
        <w:rPr>
          <w:b/>
          <w:szCs w:val="28"/>
        </w:rPr>
        <w:t xml:space="preserve">4. </w:t>
      </w:r>
      <w:r w:rsidRPr="006D2224">
        <w:rPr>
          <w:szCs w:val="28"/>
        </w:rPr>
        <w:t>Tìm các số có 2 chữ số mà số đó chia cho 2 dư 1, chia 3 dư 2, chia 5 dư 4</w:t>
      </w:r>
    </w:p>
    <w:p w:rsidR="006D2224" w:rsidRPr="006D2224" w:rsidRDefault="006D2224" w:rsidP="006D2224">
      <w:pPr>
        <w:rPr>
          <w:szCs w:val="28"/>
        </w:rPr>
      </w:pPr>
      <w:r w:rsidRPr="006D2224">
        <w:rPr>
          <w:b/>
          <w:szCs w:val="28"/>
        </w:rPr>
        <w:t xml:space="preserve">5. </w:t>
      </w:r>
      <w:r w:rsidRPr="006D2224">
        <w:rPr>
          <w:szCs w:val="28"/>
        </w:rPr>
        <w:t xml:space="preserve">Tìm tất cả các số có 2 chữ số mà chia cho 2 thi dư 1, chia 3, chia 5 đêu dư 2 </w:t>
      </w:r>
    </w:p>
    <w:p w:rsidR="006D2224" w:rsidRPr="006D2224" w:rsidRDefault="006D2224" w:rsidP="006D2224">
      <w:pPr>
        <w:rPr>
          <w:szCs w:val="28"/>
        </w:rPr>
      </w:pPr>
      <w:r w:rsidRPr="006D2224">
        <w:rPr>
          <w:b/>
          <w:szCs w:val="28"/>
        </w:rPr>
        <w:t xml:space="preserve">6. </w:t>
      </w:r>
      <w:r w:rsidRPr="006D2224">
        <w:rPr>
          <w:szCs w:val="28"/>
        </w:rPr>
        <w:t xml:space="preserve">Tìm a, b để số </w:t>
      </w:r>
      <m:oMath>
        <m:bar>
          <m:barPr>
            <m:pos m:val="top"/>
            <m:ctrlPr>
              <w:rPr>
                <w:rFonts w:ascii="Cambria Math"/>
                <w:i/>
                <w:szCs w:val="28"/>
              </w:rPr>
            </m:ctrlPr>
          </m:barPr>
          <m:e>
            <m:r>
              <m:rPr>
                <m:sty m:val="p"/>
              </m:rPr>
              <w:rPr>
                <w:rFonts w:ascii="Cambria Math"/>
                <w:szCs w:val="28"/>
              </w:rPr>
              <m:t>a8b</m:t>
            </m:r>
          </m:e>
        </m:bar>
      </m:oMath>
      <w:r w:rsidRPr="006D2224">
        <w:rPr>
          <w:szCs w:val="28"/>
        </w:rPr>
        <w:t xml:space="preserve"> chia hết cho 15</w:t>
      </w:r>
    </w:p>
    <w:p w:rsidR="006D2224" w:rsidRPr="006D2224" w:rsidRDefault="006D2224" w:rsidP="006D2224">
      <w:pPr>
        <w:rPr>
          <w:szCs w:val="28"/>
        </w:rPr>
      </w:pPr>
      <w:r w:rsidRPr="006D2224">
        <w:rPr>
          <w:b/>
          <w:szCs w:val="28"/>
        </w:rPr>
        <w:t xml:space="preserve">7. </w:t>
      </w:r>
      <w:r w:rsidRPr="006D2224">
        <w:rPr>
          <w:szCs w:val="28"/>
        </w:rPr>
        <w:t>Tìm số có 3 chữ số biết số đó có chữ số hàng trăm là 8 và số đó chia hết cho 3 nhưng chia cho 2 thì dư 1, chia cho 5 dư 3</w:t>
      </w:r>
    </w:p>
    <w:p w:rsidR="006D2224" w:rsidRPr="006D2224" w:rsidRDefault="006D2224" w:rsidP="006D2224">
      <w:pPr>
        <w:rPr>
          <w:szCs w:val="28"/>
        </w:rPr>
      </w:pPr>
      <w:r w:rsidRPr="006D2224">
        <w:rPr>
          <w:b/>
          <w:szCs w:val="28"/>
        </w:rPr>
        <w:t xml:space="preserve">8. </w:t>
      </w:r>
      <w:r w:rsidRPr="006D2224">
        <w:rPr>
          <w:szCs w:val="28"/>
        </w:rPr>
        <w:t>Hãy viết thêm vào bên phải, bên trái số 15 mỗi bên một chữ số khác 0 để được một số mới chia hết cho 45</w:t>
      </w:r>
    </w:p>
    <w:p w:rsidR="006D2224" w:rsidRPr="006D2224" w:rsidRDefault="006D2224" w:rsidP="006D2224">
      <w:pPr>
        <w:rPr>
          <w:szCs w:val="28"/>
        </w:rPr>
      </w:pPr>
      <w:r w:rsidRPr="006D2224">
        <w:rPr>
          <w:b/>
          <w:szCs w:val="28"/>
        </w:rPr>
        <w:t xml:space="preserve">9. </w:t>
      </w:r>
      <w:r w:rsidRPr="006D2224">
        <w:rPr>
          <w:szCs w:val="28"/>
        </w:rPr>
        <w:t>Tìm số nhỏ nhất mà số đó chia cho 2, 3, 4, 5 và 6 thì có số dư tương ứng là 1, 2, 3, 4, 5 nhưng số đó chia cho 7 thì vừa hết</w:t>
      </w:r>
    </w:p>
    <w:p w:rsidR="006D2224" w:rsidRPr="006D2224" w:rsidRDefault="006D2224" w:rsidP="006D2224">
      <w:pPr>
        <w:rPr>
          <w:szCs w:val="28"/>
        </w:rPr>
      </w:pPr>
      <w:r w:rsidRPr="006D2224">
        <w:rPr>
          <w:b/>
          <w:szCs w:val="28"/>
        </w:rPr>
        <w:t xml:space="preserve">10. </w:t>
      </w:r>
      <w:r w:rsidRPr="006D2224">
        <w:rPr>
          <w:szCs w:val="28"/>
        </w:rPr>
        <w:t>An có 3 mảnh giấy, em xé mỗi mảnh ra làm 5 rồi lại xé tiếp mỗi mảnh ra làm 5 mảnh nhỏ hơn nữa... cứ như vậy liệu cuối cùng An có thể thu về được 300 hay 315 mảnh không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34. DẤU HIỆU CHIA HẾT</w:t>
      </w:r>
    </w:p>
    <w:p w:rsidR="006D2224" w:rsidRPr="006D2224" w:rsidRDefault="006D2224" w:rsidP="006D2224">
      <w:pPr>
        <w:rPr>
          <w:b/>
          <w:szCs w:val="28"/>
          <w:u w:val="single"/>
        </w:rPr>
      </w:pPr>
      <w:r w:rsidRPr="006D2224">
        <w:rPr>
          <w:b/>
          <w:szCs w:val="28"/>
          <w:u w:val="single"/>
        </w:rPr>
        <w:t>Bài học:</w:t>
      </w:r>
    </w:p>
    <w:p w:rsidR="006D2224" w:rsidRPr="006D2224" w:rsidRDefault="006D2224" w:rsidP="006D2224">
      <w:pPr>
        <w:rPr>
          <w:szCs w:val="28"/>
        </w:rPr>
      </w:pPr>
      <w:r w:rsidRPr="006D2224">
        <w:rPr>
          <w:szCs w:val="28"/>
        </w:rPr>
        <w:t>- Số 0 chia hết cho mọ khác 0.</w:t>
      </w:r>
    </w:p>
    <w:p w:rsidR="006D2224" w:rsidRPr="006D2224" w:rsidRDefault="006D2224" w:rsidP="006D2224">
      <w:pPr>
        <w:rPr>
          <w:szCs w:val="28"/>
        </w:rPr>
      </w:pPr>
      <w:r w:rsidRPr="006D2224">
        <w:rPr>
          <w:szCs w:val="28"/>
        </w:rPr>
        <w:t>- Số A chia hết cho số A với số A khác 0.</w:t>
      </w:r>
    </w:p>
    <w:p w:rsidR="006D2224" w:rsidRPr="006D2224" w:rsidRDefault="006D2224" w:rsidP="006D2224">
      <w:pPr>
        <w:rPr>
          <w:szCs w:val="28"/>
        </w:rPr>
      </w:pPr>
      <w:r w:rsidRPr="006D2224">
        <w:rPr>
          <w:szCs w:val="28"/>
        </w:rPr>
        <w:t>- Nếu A chia hết cho B. B chia hết cho C thì A cũng chia hết cho C.</w:t>
      </w:r>
    </w:p>
    <w:p w:rsidR="006D2224" w:rsidRPr="006D2224" w:rsidRDefault="006D2224" w:rsidP="006D2224">
      <w:pPr>
        <w:rPr>
          <w:szCs w:val="28"/>
        </w:rPr>
      </w:pPr>
      <w:r w:rsidRPr="006D2224">
        <w:rPr>
          <w:szCs w:val="28"/>
        </w:rPr>
        <w:t>- Nếu A và B cùng chia hết cho m thì A + B hay A - B cũng chia hết cho m.</w:t>
      </w:r>
    </w:p>
    <w:p w:rsidR="006D2224" w:rsidRPr="006D2224" w:rsidRDefault="006D2224" w:rsidP="006D2224">
      <w:pPr>
        <w:rPr>
          <w:szCs w:val="28"/>
        </w:rPr>
      </w:pPr>
      <w:r w:rsidRPr="006D2224">
        <w:rPr>
          <w:szCs w:val="28"/>
        </w:rPr>
        <w:t xml:space="preserve">- Nếu A hay B chia hết cho m thì A </w:t>
      </w:r>
      <m:oMath>
        <m:r>
          <w:rPr>
            <w:rFonts w:ascii="Cambria Math"/>
            <w:szCs w:val="28"/>
          </w:rPr>
          <m:t>×</m:t>
        </m:r>
        <m:r>
          <w:rPr>
            <w:rFonts w:ascii="Cambria Math"/>
            <w:szCs w:val="28"/>
          </w:rPr>
          <m:t xml:space="preserve"> </m:t>
        </m:r>
      </m:oMath>
      <w:r w:rsidRPr="006D2224">
        <w:rPr>
          <w:szCs w:val="28"/>
        </w:rPr>
        <w:t>B cũng chia hết cho m.</w:t>
      </w:r>
    </w:p>
    <w:p w:rsidR="006D2224" w:rsidRPr="006D2224" w:rsidRDefault="006D2224" w:rsidP="006D2224">
      <w:pPr>
        <w:rPr>
          <w:szCs w:val="28"/>
        </w:rPr>
      </w:pPr>
      <w:r w:rsidRPr="006D2224">
        <w:rPr>
          <w:szCs w:val="28"/>
        </w:rPr>
        <w:t xml:space="preserve">- Nếu A chia hết cho m. B chia hết cho n thì A </w:t>
      </w:r>
      <m:oMath>
        <m:r>
          <w:rPr>
            <w:rFonts w:ascii="Cambria Math"/>
            <w:szCs w:val="28"/>
          </w:rPr>
          <m:t>×</m:t>
        </m:r>
      </m:oMath>
      <w:r w:rsidRPr="006D2224">
        <w:rPr>
          <w:szCs w:val="28"/>
        </w:rPr>
        <w:t xml:space="preserve"> B chia hết cho m </w:t>
      </w:r>
      <m:oMath>
        <m:r>
          <w:rPr>
            <w:rFonts w:ascii="Cambria Math"/>
            <w:szCs w:val="28"/>
          </w:rPr>
          <m:t>×</m:t>
        </m:r>
      </m:oMath>
      <w:r w:rsidRPr="006D2224">
        <w:rPr>
          <w:szCs w:val="28"/>
        </w:rPr>
        <w:t xml:space="preserve"> n.</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Tìm một số có 2 chữ số sao cho số đó chia 2 dư 1, chia 5 dư 2 và chia hết cho 9</w:t>
      </w:r>
    </w:p>
    <w:p w:rsidR="006D2224" w:rsidRPr="006D2224" w:rsidRDefault="006D2224" w:rsidP="006D2224">
      <w:pPr>
        <w:rPr>
          <w:szCs w:val="28"/>
        </w:rPr>
      </w:pPr>
      <w:r w:rsidRPr="006D2224">
        <w:rPr>
          <w:b/>
          <w:szCs w:val="28"/>
        </w:rPr>
        <w:t xml:space="preserve">2. </w:t>
      </w:r>
      <w:r w:rsidRPr="006D2224">
        <w:rPr>
          <w:szCs w:val="28"/>
        </w:rPr>
        <w:t xml:space="preserve">Cho A = </w:t>
      </w:r>
      <m:oMath>
        <m:bar>
          <m:barPr>
            <m:pos m:val="top"/>
            <m:ctrlPr>
              <w:rPr>
                <w:rFonts w:ascii="Cambria Math"/>
                <w:i/>
                <w:szCs w:val="28"/>
              </w:rPr>
            </m:ctrlPr>
          </m:barPr>
          <m:e>
            <m:r>
              <m:rPr>
                <m:nor/>
              </m:rPr>
              <w:rPr>
                <w:szCs w:val="28"/>
              </w:rPr>
              <m:t>a459b</m:t>
            </m:r>
          </m:e>
        </m:bar>
      </m:oMath>
      <w:r w:rsidRPr="006D2224">
        <w:rPr>
          <w:szCs w:val="28"/>
        </w:rPr>
        <w:t xml:space="preserve"> thay a, b bằng những chữ số thích hợp để A chia cho 2, cho 5, cho 9 đều dư 1</w:t>
      </w:r>
    </w:p>
    <w:p w:rsidR="006D2224" w:rsidRPr="006D2224" w:rsidRDefault="006D2224" w:rsidP="006D2224">
      <w:pPr>
        <w:rPr>
          <w:szCs w:val="28"/>
        </w:rPr>
      </w:pPr>
      <w:r w:rsidRPr="006D2224">
        <w:rPr>
          <w:b/>
          <w:szCs w:val="28"/>
        </w:rPr>
        <w:lastRenderedPageBreak/>
        <w:t>3.</w:t>
      </w:r>
      <w:r w:rsidRPr="006D2224">
        <w:rPr>
          <w:szCs w:val="28"/>
        </w:rPr>
        <w:t xml:space="preserve"> Không làm tính hãy xem xét các tích sau đây đúng hay sai : </w:t>
      </w:r>
    </w:p>
    <w:p w:rsidR="006D2224" w:rsidRPr="006D2224" w:rsidRDefault="006D2224" w:rsidP="006D2224">
      <w:pPr>
        <w:rPr>
          <w:szCs w:val="28"/>
        </w:rPr>
      </w:pPr>
      <w:r w:rsidRPr="006D2224">
        <w:rPr>
          <w:szCs w:val="28"/>
        </w:rPr>
        <w:t xml:space="preserve">a) 102 </w:t>
      </w:r>
      <m:oMath>
        <m:r>
          <w:rPr>
            <w:rFonts w:ascii="Cambria Math"/>
            <w:szCs w:val="28"/>
          </w:rPr>
          <m:t>×</m:t>
        </m:r>
      </m:oMath>
      <w:r w:rsidRPr="006D2224">
        <w:rPr>
          <w:szCs w:val="28"/>
        </w:rPr>
        <w:t xml:space="preserve"> 34 = 3458</w:t>
      </w:r>
    </w:p>
    <w:p w:rsidR="006D2224" w:rsidRPr="006D2224" w:rsidRDefault="006D2224" w:rsidP="006D2224">
      <w:pPr>
        <w:rPr>
          <w:szCs w:val="28"/>
        </w:rPr>
      </w:pPr>
      <w:r w:rsidRPr="006D2224">
        <w:rPr>
          <w:szCs w:val="28"/>
        </w:rPr>
        <w:t xml:space="preserve">b) 14 </w:t>
      </w:r>
      <m:oMath>
        <m:r>
          <w:rPr>
            <w:rFonts w:ascii="Cambria Math"/>
            <w:szCs w:val="28"/>
          </w:rPr>
          <m:t>×</m:t>
        </m:r>
      </m:oMath>
      <w:r w:rsidRPr="006D2224">
        <w:rPr>
          <w:szCs w:val="28"/>
        </w:rPr>
        <w:t xml:space="preserve"> 15 = 240</w:t>
      </w:r>
    </w:p>
    <w:p w:rsidR="006D2224" w:rsidRPr="006D2224" w:rsidRDefault="006D2224" w:rsidP="006D2224">
      <w:pPr>
        <w:rPr>
          <w:szCs w:val="28"/>
        </w:rPr>
      </w:pPr>
      <w:r w:rsidRPr="006D2224">
        <w:rPr>
          <w:szCs w:val="28"/>
        </w:rPr>
        <w:t xml:space="preserve">c) 126 </w:t>
      </w:r>
      <m:oMath>
        <m:r>
          <w:rPr>
            <w:rFonts w:ascii="Cambria Math"/>
            <w:szCs w:val="28"/>
          </w:rPr>
          <m:t>×</m:t>
        </m:r>
      </m:oMath>
      <w:r w:rsidRPr="006D2224">
        <w:rPr>
          <w:szCs w:val="28"/>
        </w:rPr>
        <w:t xml:space="preserve"> 13 = 1068</w:t>
      </w:r>
    </w:p>
    <w:p w:rsidR="006D2224" w:rsidRPr="006D2224" w:rsidRDefault="006D2224" w:rsidP="006D2224">
      <w:pPr>
        <w:rPr>
          <w:szCs w:val="28"/>
        </w:rPr>
      </w:pPr>
      <w:r w:rsidRPr="006D2224">
        <w:rPr>
          <w:szCs w:val="28"/>
        </w:rPr>
        <w:t xml:space="preserve">d) 165 </w:t>
      </w:r>
      <m:oMath>
        <m:r>
          <w:rPr>
            <w:rFonts w:ascii="Cambria Math"/>
            <w:szCs w:val="28"/>
          </w:rPr>
          <m:t>×</m:t>
        </m:r>
      </m:oMath>
      <w:r w:rsidRPr="006D2224">
        <w:rPr>
          <w:szCs w:val="28"/>
        </w:rPr>
        <w:t xml:space="preserve"> 12 =1560</w:t>
      </w:r>
    </w:p>
    <w:p w:rsidR="006D2224" w:rsidRPr="006D2224" w:rsidRDefault="006D2224" w:rsidP="006D2224">
      <w:pPr>
        <w:rPr>
          <w:szCs w:val="28"/>
        </w:rPr>
      </w:pPr>
      <w:r w:rsidRPr="006D2224">
        <w:rPr>
          <w:b/>
          <w:szCs w:val="28"/>
        </w:rPr>
        <w:t xml:space="preserve">4. </w:t>
      </w:r>
      <w:r w:rsidRPr="006D2224">
        <w:rPr>
          <w:szCs w:val="28"/>
        </w:rPr>
        <w:t>Một lớp học có số học sinh vắng mặt bằng 1/7 số học sinh cả lớp. Nếu có thêm một em ra ngọài nữa thì lúc này số học sinh vắng mặt bằng 1/5 số học sinh có mặt. Hỏi lớp có bao nhiêu em học sinh. Biết sĩ số của lớp nhỏ hơn 60.</w:t>
      </w:r>
    </w:p>
    <w:p w:rsidR="006D2224" w:rsidRPr="006D2224" w:rsidRDefault="006D2224" w:rsidP="006D2224">
      <w:pPr>
        <w:rPr>
          <w:szCs w:val="28"/>
        </w:rPr>
      </w:pPr>
      <w:r w:rsidRPr="006D2224">
        <w:rPr>
          <w:b/>
          <w:szCs w:val="28"/>
        </w:rPr>
        <w:t xml:space="preserve">5. </w:t>
      </w:r>
      <w:r w:rsidRPr="006D2224">
        <w:rPr>
          <w:szCs w:val="28"/>
        </w:rPr>
        <w:t>Có một số sách. Nếu bó 10 quyển một bó thì thừa 4 quyển. Nếu bó 12 quyển một bó thì thiếu 6 quyển. Hỏi số sách có bao nhiêu quyển ? Biết số sách lớn hơn 300 nhưng ít hơn 400.</w:t>
      </w:r>
    </w:p>
    <w:p w:rsidR="006D2224" w:rsidRPr="006D2224" w:rsidRDefault="006D2224" w:rsidP="006D2224">
      <w:pPr>
        <w:rPr>
          <w:szCs w:val="28"/>
        </w:rPr>
      </w:pPr>
      <w:r w:rsidRPr="006D2224">
        <w:rPr>
          <w:b/>
          <w:szCs w:val="28"/>
        </w:rPr>
        <w:t xml:space="preserve">6. </w:t>
      </w:r>
      <w:r w:rsidRPr="006D2224">
        <w:rPr>
          <w:szCs w:val="28"/>
        </w:rPr>
        <w:t>Khi chia số A cho 9 ta được số dư là 6. Hỏi A có chia hết cho 3 không? Vì sao?</w:t>
      </w:r>
    </w:p>
    <w:p w:rsidR="006D2224" w:rsidRPr="006D2224" w:rsidRDefault="006D2224" w:rsidP="006D2224">
      <w:pPr>
        <w:rPr>
          <w:szCs w:val="28"/>
        </w:rPr>
      </w:pPr>
      <w:r w:rsidRPr="006D2224">
        <w:rPr>
          <w:b/>
          <w:szCs w:val="28"/>
        </w:rPr>
        <w:t xml:space="preserve">7. </w:t>
      </w:r>
      <w:r w:rsidRPr="006D2224">
        <w:rPr>
          <w:szCs w:val="28"/>
        </w:rPr>
        <w:t>A chia cho 255 dư 170. Hỏi A có chia hết cho 85 không?</w:t>
      </w:r>
    </w:p>
    <w:p w:rsidR="006D2224" w:rsidRPr="006D2224" w:rsidRDefault="006D2224" w:rsidP="006D2224">
      <w:pPr>
        <w:rPr>
          <w:szCs w:val="28"/>
        </w:rPr>
      </w:pPr>
      <w:r w:rsidRPr="006D2224">
        <w:rPr>
          <w:b/>
          <w:szCs w:val="28"/>
        </w:rPr>
        <w:t xml:space="preserve">8. </w:t>
      </w:r>
      <w:r w:rsidRPr="006D2224">
        <w:rPr>
          <w:szCs w:val="28"/>
        </w:rPr>
        <w:t xml:space="preserve">Cho A = </w:t>
      </w:r>
      <m:oMath>
        <m:bar>
          <m:barPr>
            <m:pos m:val="top"/>
            <m:ctrlPr>
              <w:rPr>
                <w:rFonts w:ascii="Cambria Math"/>
                <w:i/>
                <w:szCs w:val="28"/>
              </w:rPr>
            </m:ctrlPr>
          </m:barPr>
          <m:e>
            <m:r>
              <m:rPr>
                <m:sty m:val="p"/>
              </m:rPr>
              <w:rPr>
                <w:rFonts w:ascii="Cambria Math"/>
                <w:szCs w:val="28"/>
              </w:rPr>
              <m:t>ab</m:t>
            </m:r>
          </m:e>
        </m:bar>
      </m:oMath>
      <w:r w:rsidRPr="006D2224">
        <w:rPr>
          <w:szCs w:val="28"/>
        </w:rPr>
        <w:t xml:space="preserve"> + </w:t>
      </w:r>
      <m:oMath>
        <m:bar>
          <m:barPr>
            <m:pos m:val="top"/>
            <m:ctrlPr>
              <w:rPr>
                <w:rFonts w:ascii="Cambria Math"/>
                <w:i/>
                <w:szCs w:val="28"/>
              </w:rPr>
            </m:ctrlPr>
          </m:barPr>
          <m:e>
            <m:r>
              <m:rPr>
                <m:sty m:val="p"/>
              </m:rPr>
              <w:rPr>
                <w:rFonts w:ascii="Cambria Math"/>
                <w:szCs w:val="28"/>
              </w:rPr>
              <m:t>bc</m:t>
            </m:r>
          </m:e>
        </m:bar>
      </m:oMath>
      <w:r w:rsidRPr="006D2224">
        <w:rPr>
          <w:szCs w:val="28"/>
        </w:rPr>
        <w:t xml:space="preserve"> + </w:t>
      </w:r>
      <m:oMath>
        <m:bar>
          <m:barPr>
            <m:pos m:val="top"/>
            <m:ctrlPr>
              <w:rPr>
                <w:rFonts w:ascii="Cambria Math"/>
                <w:i/>
                <w:szCs w:val="28"/>
              </w:rPr>
            </m:ctrlPr>
          </m:barPr>
          <m:e>
            <m:r>
              <m:rPr>
                <m:sty m:val="p"/>
              </m:rPr>
              <w:rPr>
                <w:rFonts w:ascii="Cambria Math"/>
                <w:szCs w:val="28"/>
              </w:rPr>
              <m:t>ac</m:t>
            </m:r>
          </m:e>
        </m:bar>
      </m:oMath>
    </w:p>
    <w:p w:rsidR="006D2224" w:rsidRPr="006D2224" w:rsidRDefault="006D2224" w:rsidP="006D2224">
      <w:pPr>
        <w:rPr>
          <w:szCs w:val="28"/>
        </w:rPr>
      </w:pPr>
      <w:r w:rsidRPr="006D2224">
        <w:rPr>
          <w:szCs w:val="28"/>
        </w:rPr>
        <w:t>Hãy chứng tỏ rằng A chia hết cho 11. </w:t>
      </w:r>
    </w:p>
    <w:p w:rsidR="006D2224" w:rsidRPr="006D2224" w:rsidRDefault="006D2224" w:rsidP="006D2224">
      <w:pPr>
        <w:rPr>
          <w:szCs w:val="28"/>
        </w:rPr>
      </w:pPr>
      <w:r w:rsidRPr="006D2224">
        <w:rPr>
          <w:b/>
          <w:szCs w:val="28"/>
        </w:rPr>
        <w:t xml:space="preserve">9. </w:t>
      </w:r>
      <w:r w:rsidRPr="006D2224">
        <w:rPr>
          <w:szCs w:val="28"/>
        </w:rPr>
        <w:t>Tìm một số Hết rằng thêm vào số đó 9 đơn vị rồi đem đũa cho 7 thì dư 2. Nếu thêm vào số đó 32 đơn vị rồi đem chia cho 9 thì dư 5? Biết số đó lớn hơn đơn vị và nhỏ hơn 100.</w:t>
      </w:r>
    </w:p>
    <w:p w:rsidR="006D2224" w:rsidRPr="006D2224" w:rsidRDefault="006D2224" w:rsidP="006D2224">
      <w:pPr>
        <w:rPr>
          <w:szCs w:val="28"/>
        </w:rPr>
      </w:pPr>
      <w:r w:rsidRPr="006D2224">
        <w:rPr>
          <w:b/>
          <w:szCs w:val="28"/>
        </w:rPr>
        <w:t xml:space="preserve">10. </w:t>
      </w:r>
      <w:r w:rsidRPr="006D2224">
        <w:rPr>
          <w:szCs w:val="28"/>
        </w:rPr>
        <w:t>Một cửa hàng có 6 hòm xà phòng gồm các hòm 15kg, 16kg, 18kg, 19kg, 20kg và 31kg. Trong một ngày bán hết 5 hòm. Biết khối lượng bán buổi sáng gấp đôi khối lượng bán buổi chiểu. Hỏi cửa hàng còn lại hòm nào?</w:t>
      </w:r>
      <w:r w:rsidRPr="006D2224">
        <w:rPr>
          <w:szCs w:val="28"/>
        </w:rPr>
        <w:tab/>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35. PHÂN SỐ</w:t>
      </w:r>
    </w:p>
    <w:p w:rsidR="006D2224" w:rsidRPr="006D2224" w:rsidRDefault="006D2224" w:rsidP="006D2224">
      <w:pPr>
        <w:rPr>
          <w:b/>
          <w:szCs w:val="28"/>
        </w:rPr>
      </w:pPr>
      <w:r w:rsidRPr="006D2224">
        <w:rPr>
          <w:b/>
          <w:szCs w:val="28"/>
        </w:rPr>
        <w:t>Bài học:</w:t>
      </w:r>
    </w:p>
    <w:p w:rsidR="006D2224" w:rsidRPr="006D2224" w:rsidRDefault="006D2224" w:rsidP="006D2224">
      <w:pPr>
        <w:rPr>
          <w:szCs w:val="28"/>
        </w:rPr>
      </w:pPr>
      <w:r w:rsidRPr="006D2224">
        <w:rPr>
          <w:szCs w:val="28"/>
        </w:rPr>
        <w:t>- Số biểu diễn thương của 2 số tự nhiên a và b với b khác 0 gọi là phân số a/b có tử số là a mẫu số là b.</w:t>
      </w:r>
    </w:p>
    <w:p w:rsidR="006D2224" w:rsidRPr="006D2224" w:rsidRDefault="006D2224" w:rsidP="006D2224">
      <w:pPr>
        <w:rPr>
          <w:szCs w:val="28"/>
        </w:rPr>
      </w:pPr>
      <w:r w:rsidRPr="006D2224">
        <w:rPr>
          <w:szCs w:val="28"/>
        </w:rPr>
        <w:lastRenderedPageBreak/>
        <w:t>- Mọi số tự nhiên đều có thể viết dưới dạng phân số có số tự nhiên đó là tử số và mẫu số bằng 1.</w:t>
      </w:r>
    </w:p>
    <w:p w:rsidR="006D2224" w:rsidRPr="006D2224" w:rsidRDefault="006D2224" w:rsidP="006D2224">
      <w:pPr>
        <w:rPr>
          <w:szCs w:val="28"/>
        </w:rPr>
      </w:pPr>
      <w:r w:rsidRPr="006D2224">
        <w:rPr>
          <w:szCs w:val="28"/>
        </w:rPr>
        <w:t>- Phân số bé hơn đơn vị</w:t>
      </w:r>
      <w:r w:rsidRPr="006D2224">
        <w:rPr>
          <w:szCs w:val="28"/>
        </w:rPr>
        <w:tab/>
        <w:t>Tử &lt; mẫu</w:t>
      </w:r>
    </w:p>
    <w:p w:rsidR="006D2224" w:rsidRPr="006D2224" w:rsidRDefault="006D2224" w:rsidP="006D2224">
      <w:pPr>
        <w:rPr>
          <w:szCs w:val="28"/>
        </w:rPr>
      </w:pPr>
      <w:r w:rsidRPr="006D2224">
        <w:rPr>
          <w:szCs w:val="28"/>
        </w:rPr>
        <w:t>- Phân số bằng đơn vị</w:t>
      </w:r>
      <w:r w:rsidRPr="006D2224">
        <w:rPr>
          <w:szCs w:val="28"/>
        </w:rPr>
        <w:tab/>
        <w:t>Tử = mẫu</w:t>
      </w:r>
      <w:r w:rsidRPr="006D2224">
        <w:rPr>
          <w:szCs w:val="28"/>
        </w:rPr>
        <w:tab/>
        <w:t xml:space="preserve"> </w:t>
      </w:r>
    </w:p>
    <w:p w:rsidR="006D2224" w:rsidRPr="006D2224" w:rsidRDefault="006D2224" w:rsidP="006D2224">
      <w:pPr>
        <w:rPr>
          <w:szCs w:val="28"/>
        </w:rPr>
      </w:pPr>
      <w:r w:rsidRPr="006D2224">
        <w:rPr>
          <w:szCs w:val="28"/>
        </w:rPr>
        <w:t>- Phân số lớn hơn đơn vị  Tử &gt; mẫu</w:t>
      </w:r>
      <w:r w:rsidRPr="006D2224">
        <w:rPr>
          <w:szCs w:val="28"/>
        </w:rPr>
        <w:tab/>
      </w:r>
    </w:p>
    <w:p w:rsidR="006D2224" w:rsidRPr="006D2224" w:rsidRDefault="006D2224" w:rsidP="006D2224">
      <w:pPr>
        <w:rPr>
          <w:szCs w:val="28"/>
        </w:rPr>
      </w:pPr>
      <w:r w:rsidRPr="006D2224">
        <w:rPr>
          <w:szCs w:val="28"/>
        </w:rPr>
        <w:t>Tính chất cơ bản:</w:t>
      </w:r>
      <w:r w:rsidRPr="006D2224">
        <w:rPr>
          <w:szCs w:val="28"/>
        </w:rPr>
        <w:tab/>
      </w:r>
    </w:p>
    <w:p w:rsidR="006D2224" w:rsidRPr="006D2224" w:rsidRDefault="006D2224" w:rsidP="006D2224">
      <w:pPr>
        <w:rPr>
          <w:szCs w:val="28"/>
        </w:rPr>
      </w:pPr>
      <w:r w:rsidRPr="006D2224">
        <w:rPr>
          <w:szCs w:val="28"/>
        </w:rPr>
        <w:t>Nếu ta nhân (hay chia) cả tử và mẫu của một phân số với một số tự nhiên khác 0 thì ta được một phân số mới bằng phân số đã cho (giá trị của phân số không đổi).</w:t>
      </w:r>
    </w:p>
    <w:p w:rsidR="006D2224" w:rsidRPr="006D2224" w:rsidRDefault="006D2224" w:rsidP="006D2224">
      <w:pPr>
        <w:rPr>
          <w:szCs w:val="28"/>
        </w:rPr>
      </w:pPr>
      <w:r w:rsidRPr="006D2224">
        <w:rPr>
          <w:szCs w:val="28"/>
        </w:rPr>
        <w:t>Rút gọn phân số:</w:t>
      </w:r>
    </w:p>
    <w:p w:rsidR="006D2224" w:rsidRPr="006D2224" w:rsidRDefault="006D2224" w:rsidP="006D2224">
      <w:pPr>
        <w:rPr>
          <w:szCs w:val="28"/>
        </w:rPr>
      </w:pPr>
      <w:r w:rsidRPr="006D2224">
        <w:rPr>
          <w:szCs w:val="28"/>
        </w:rPr>
        <w:t>- Chia cả tử và mẫu của một phân số cho cùng một số tự nhiên lớn hơn 1 thì được một phân số đơn giản hơn và bằng phân số đã cho.</w:t>
      </w:r>
    </w:p>
    <w:p w:rsidR="006D2224" w:rsidRPr="006D2224" w:rsidRDefault="006D2224" w:rsidP="006D2224">
      <w:pPr>
        <w:rPr>
          <w:szCs w:val="28"/>
        </w:rPr>
      </w:pPr>
      <w:r w:rsidRPr="006D2224">
        <w:rPr>
          <w:szCs w:val="28"/>
        </w:rPr>
        <w:t>- Phân số nào không thể rút gọn được nữa là phân số tối giản.</w:t>
      </w:r>
    </w:p>
    <w:p w:rsidR="006D2224" w:rsidRPr="006D2224" w:rsidRDefault="006D2224" w:rsidP="006D2224">
      <w:pPr>
        <w:rPr>
          <w:szCs w:val="28"/>
        </w:rPr>
      </w:pPr>
      <w:r w:rsidRPr="006D2224">
        <w:rPr>
          <w:szCs w:val="28"/>
        </w:rPr>
        <w:t>Quy đổng mẫu số:</w:t>
      </w:r>
    </w:p>
    <w:p w:rsidR="006D2224" w:rsidRPr="006D2224" w:rsidRDefault="006D2224" w:rsidP="006D2224">
      <w:pPr>
        <w:rPr>
          <w:szCs w:val="28"/>
        </w:rPr>
      </w:pPr>
      <w:r w:rsidRPr="006D2224">
        <w:rPr>
          <w:szCs w:val="28"/>
        </w:rPr>
        <w:t>- Nhân cả tử và mẫu của phân số này với mẫu số của phân số kia.</w:t>
      </w:r>
    </w:p>
    <w:p w:rsidR="006D2224" w:rsidRPr="006D2224" w:rsidRDefault="006D2224" w:rsidP="006D2224">
      <w:pPr>
        <w:rPr>
          <w:szCs w:val="28"/>
        </w:rPr>
      </w:pPr>
      <w:r w:rsidRPr="006D2224">
        <w:rPr>
          <w:szCs w:val="28"/>
        </w:rPr>
        <w:t>- Trong trường hợp mẫu số của một phân số chia hết cho các mẫu số của các phân số còn lại thì ta lấy ngay mẫu số lớn đó làm mẫu số chung.</w:t>
      </w:r>
    </w:p>
    <w:p w:rsidR="006D2224" w:rsidRPr="006D2224" w:rsidRDefault="006D2224" w:rsidP="006D2224">
      <w:pPr>
        <w:rPr>
          <w:szCs w:val="28"/>
        </w:rPr>
      </w:pPr>
      <w:r w:rsidRPr="006D2224">
        <w:rPr>
          <w:szCs w:val="28"/>
        </w:rPr>
        <w:t>- Ngoài ra ta còn có thể chọn một số nhỏ nhất khác 0 chia hết cho từng mẫu số của các phân số đó làm mẫu số chung. Rồi nhân cả tử và mẫu của từng phân số với thương của mẫu số chung chia cho mẫu số của từng phân số đó.</w:t>
      </w:r>
    </w:p>
    <w:p w:rsidR="006D2224" w:rsidRPr="006D2224" w:rsidRDefault="006D2224" w:rsidP="006D2224">
      <w:pPr>
        <w:rPr>
          <w:szCs w:val="28"/>
        </w:rPr>
      </w:pPr>
      <w:r w:rsidRPr="006D2224">
        <w:rPr>
          <w:szCs w:val="28"/>
        </w:rPr>
        <w:t>- Trước khi quy đồng mẫu số các phân số, cần rút gọn các phân số nếu có thể rút gọn được rồi mới quy đổng.</w:t>
      </w:r>
    </w:p>
    <w:p w:rsidR="006D2224" w:rsidRPr="006D2224" w:rsidRDefault="006D2224" w:rsidP="006D2224">
      <w:pPr>
        <w:rPr>
          <w:szCs w:val="28"/>
        </w:rPr>
      </w:pPr>
      <w:r w:rsidRPr="006D2224">
        <w:rPr>
          <w:szCs w:val="28"/>
        </w:rPr>
        <w:t xml:space="preserve"> - Hai phân số bằng nhau thì sau khi quy đồng mẫu số nó vẫn bằng nhau.</w:t>
      </w:r>
    </w:p>
    <w:p w:rsidR="006D2224" w:rsidRPr="006D2224" w:rsidRDefault="006D2224" w:rsidP="006D2224">
      <w:pPr>
        <w:rPr>
          <w:szCs w:val="28"/>
        </w:rPr>
      </w:pPr>
      <w:r w:rsidRPr="006D2224">
        <w:rPr>
          <w:szCs w:val="28"/>
        </w:rPr>
        <w:t>- Hai phân số bằng nhau có mẫu số bằng nhau thì tử số hai phân số đó phải bằng nhau (hay ngược lại).</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Viết các thương sau dưới dạng phân số</w:t>
      </w:r>
    </w:p>
    <w:p w:rsidR="006D2224" w:rsidRPr="006D2224" w:rsidRDefault="006D2224" w:rsidP="006D2224">
      <w:pPr>
        <w:rPr>
          <w:szCs w:val="28"/>
        </w:rPr>
      </w:pPr>
      <w:r w:rsidRPr="006D2224">
        <w:rPr>
          <w:szCs w:val="28"/>
        </w:rPr>
        <w:t>7 : 15</w:t>
      </w:r>
      <w:r w:rsidRPr="006D2224">
        <w:rPr>
          <w:szCs w:val="28"/>
        </w:rPr>
        <w:tab/>
        <w:t>;  8 : 21   ;   37 : 37</w:t>
      </w:r>
      <w:r w:rsidRPr="006D2224">
        <w:rPr>
          <w:szCs w:val="28"/>
        </w:rPr>
        <w:tab/>
        <w:t xml:space="preserve"> ;   72 : 39 </w:t>
      </w:r>
    </w:p>
    <w:p w:rsidR="006D2224" w:rsidRPr="006D2224" w:rsidRDefault="006D2224" w:rsidP="006D2224">
      <w:pPr>
        <w:rPr>
          <w:szCs w:val="28"/>
        </w:rPr>
      </w:pPr>
      <w:r w:rsidRPr="006D2224">
        <w:rPr>
          <w:b/>
          <w:szCs w:val="28"/>
        </w:rPr>
        <w:lastRenderedPageBreak/>
        <w:t xml:space="preserve">2. </w:t>
      </w:r>
      <w:r w:rsidRPr="006D2224">
        <w:rPr>
          <w:szCs w:val="28"/>
        </w:rPr>
        <w:t>Viết các số tự nhỉên sau dưới dạng phân số có mẫu số là 1</w:t>
      </w:r>
    </w:p>
    <w:p w:rsidR="006D2224" w:rsidRPr="006D2224" w:rsidRDefault="006D2224" w:rsidP="006D2224">
      <w:pPr>
        <w:rPr>
          <w:szCs w:val="28"/>
        </w:rPr>
      </w:pPr>
      <w:r w:rsidRPr="006D2224">
        <w:rPr>
          <w:szCs w:val="28"/>
        </w:rPr>
        <w:t>0 ; 49 ; 135 ; 254 ; 15420;</w:t>
      </w:r>
    </w:p>
    <w:p w:rsidR="006D2224" w:rsidRPr="006D2224" w:rsidRDefault="006D2224" w:rsidP="006D2224">
      <w:pPr>
        <w:rPr>
          <w:szCs w:val="28"/>
        </w:rPr>
      </w:pPr>
      <w:r w:rsidRPr="006D2224">
        <w:rPr>
          <w:b/>
          <w:szCs w:val="28"/>
        </w:rPr>
        <w:t xml:space="preserve">3. </w:t>
      </w:r>
      <w:r w:rsidRPr="006D2224">
        <w:rPr>
          <w:szCs w:val="28"/>
        </w:rPr>
        <w:t>Viết các phân số sau theo thứ tự tăng dần</w:t>
      </w:r>
    </w:p>
    <w:p w:rsidR="006D2224" w:rsidRPr="006D2224" w:rsidRDefault="006D2224" w:rsidP="006D2224">
      <w:pPr>
        <w:rPr>
          <w:szCs w:val="28"/>
        </w:rPr>
      </w:pPr>
      <m:oMath>
        <m:f>
          <m:fPr>
            <m:ctrlPr>
              <w:rPr>
                <w:rFonts w:ascii="Cambria Math"/>
                <w:sz w:val="36"/>
                <w:szCs w:val="36"/>
              </w:rPr>
            </m:ctrlPr>
          </m:fPr>
          <m:num>
            <m:r>
              <m:rPr>
                <m:sty m:val="p"/>
              </m:rPr>
              <w:rPr>
                <w:rFonts w:ascii="Cambria Math"/>
                <w:sz w:val="36"/>
                <w:szCs w:val="36"/>
              </w:rPr>
              <m:t>31</m:t>
            </m:r>
          </m:num>
          <m:den>
            <m:r>
              <m:rPr>
                <m:sty m:val="p"/>
              </m:rPr>
              <w:rPr>
                <w:rFonts w:ascii="Cambria Math"/>
                <w:sz w:val="36"/>
                <w:szCs w:val="36"/>
              </w:rPr>
              <m:t>31</m:t>
            </m:r>
          </m:den>
        </m:f>
      </m:oMath>
      <w:r w:rsidRPr="006D2224">
        <w:rPr>
          <w:szCs w:val="28"/>
        </w:rPr>
        <w:t xml:space="preserve"> ;</w:t>
      </w:r>
      <m:oMath>
        <m:r>
          <m:rPr>
            <m:sty m:val="p"/>
          </m:rPr>
          <w:rPr>
            <w:rFonts w:ascii="Cambria Math"/>
            <w:sz w:val="36"/>
            <w:szCs w:val="36"/>
          </w:rPr>
          <m:t xml:space="preserve"> </m:t>
        </m:r>
        <m:f>
          <m:fPr>
            <m:ctrlPr>
              <w:rPr>
                <w:rFonts w:ascii="Cambria Math"/>
                <w:sz w:val="36"/>
                <w:szCs w:val="36"/>
              </w:rPr>
            </m:ctrlPr>
          </m:fPr>
          <m:num>
            <m:r>
              <m:rPr>
                <m:sty m:val="p"/>
              </m:rPr>
              <w:rPr>
                <w:rFonts w:ascii="Cambria Math"/>
                <w:sz w:val="36"/>
                <w:szCs w:val="36"/>
              </w:rPr>
              <m:t>2004</m:t>
            </m:r>
          </m:num>
          <m:den>
            <m:r>
              <m:rPr>
                <m:sty m:val="p"/>
              </m:rPr>
              <w:rPr>
                <w:rFonts w:ascii="Cambria Math"/>
                <w:sz w:val="36"/>
                <w:szCs w:val="36"/>
              </w:rPr>
              <m:t>1515</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9999</m:t>
            </m:r>
          </m:num>
          <m:den>
            <m:r>
              <m:rPr>
                <m:sty m:val="p"/>
              </m:rPr>
              <w:rPr>
                <w:rFonts w:ascii="Cambria Math"/>
                <w:sz w:val="36"/>
                <w:szCs w:val="36"/>
              </w:rPr>
              <m:t>10000</m:t>
            </m:r>
          </m:den>
        </m:f>
      </m:oMath>
    </w:p>
    <w:p w:rsidR="006D2224" w:rsidRPr="006D2224" w:rsidRDefault="006D2224" w:rsidP="006D2224">
      <w:pPr>
        <w:rPr>
          <w:szCs w:val="28"/>
        </w:rPr>
      </w:pPr>
      <w:r w:rsidRPr="006D2224">
        <w:rPr>
          <w:b/>
          <w:szCs w:val="28"/>
        </w:rPr>
        <w:t xml:space="preserve">4. </w:t>
      </w:r>
      <w:r w:rsidRPr="006D2224">
        <w:rPr>
          <w:szCs w:val="28"/>
        </w:rPr>
        <w:t>Viết các phân số sau theo thứ tự giảm dần:</w:t>
      </w:r>
    </w:p>
    <w:p w:rsidR="006D2224" w:rsidRPr="006D2224" w:rsidRDefault="006D2224" w:rsidP="006D2224">
      <w:pPr>
        <w:rPr>
          <w:szCs w:val="28"/>
        </w:rPr>
      </w:pPr>
      <m:oMath>
        <m:f>
          <m:fPr>
            <m:ctrlPr>
              <w:rPr>
                <w:rFonts w:ascii="Cambria Math"/>
                <w:sz w:val="36"/>
                <w:szCs w:val="36"/>
              </w:rPr>
            </m:ctrlPr>
          </m:fPr>
          <m:num>
            <m:r>
              <m:rPr>
                <m:sty m:val="p"/>
              </m:rPr>
              <w:rPr>
                <w:rFonts w:ascii="Cambria Math"/>
                <w:sz w:val="36"/>
                <w:szCs w:val="36"/>
              </w:rPr>
              <m:t>125</m:t>
            </m:r>
          </m:num>
          <m:den>
            <m:r>
              <m:rPr>
                <m:sty m:val="p"/>
              </m:rPr>
              <w:rPr>
                <w:rFonts w:ascii="Cambria Math"/>
                <w:sz w:val="36"/>
                <w:szCs w:val="36"/>
              </w:rPr>
              <m:t>125</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2003</m:t>
            </m:r>
          </m:num>
          <m:den>
            <m:r>
              <m:rPr>
                <m:sty m:val="p"/>
              </m:rPr>
              <w:rPr>
                <w:rFonts w:ascii="Cambria Math"/>
                <w:sz w:val="36"/>
                <w:szCs w:val="36"/>
              </w:rPr>
              <m:t>2005</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5</m:t>
            </m:r>
          </m:num>
          <m:den>
            <m:r>
              <m:rPr>
                <m:sty m:val="p"/>
              </m:rPr>
              <w:rPr>
                <w:rFonts w:ascii="Cambria Math"/>
                <w:sz w:val="36"/>
                <w:szCs w:val="36"/>
              </w:rPr>
              <m:t>4</m:t>
            </m:r>
          </m:den>
        </m:f>
      </m:oMath>
    </w:p>
    <w:p w:rsidR="006D2224" w:rsidRPr="006D2224" w:rsidRDefault="006D2224" w:rsidP="006D2224">
      <w:pPr>
        <w:rPr>
          <w:szCs w:val="28"/>
        </w:rPr>
      </w:pPr>
      <w:r w:rsidRPr="006D2224">
        <w:rPr>
          <w:b/>
          <w:szCs w:val="28"/>
        </w:rPr>
        <w:t xml:space="preserve">5. </w:t>
      </w:r>
      <w:r w:rsidRPr="006D2224">
        <w:rPr>
          <w:szCs w:val="28"/>
        </w:rPr>
        <w:t>Tìm các phân số bằng nhau trong các phân số sau :</w:t>
      </w:r>
    </w:p>
    <w:p w:rsidR="006D2224" w:rsidRPr="006D2224" w:rsidRDefault="006D2224" w:rsidP="006D2224">
      <w:pPr>
        <w:rPr>
          <w:szCs w:val="28"/>
        </w:rPr>
      </w:pPr>
      <m:oMath>
        <m:f>
          <m:fPr>
            <m:ctrlPr>
              <w:rPr>
                <w:rFonts w:ascii="Cambria Math"/>
                <w:sz w:val="36"/>
                <w:szCs w:val="36"/>
              </w:rPr>
            </m:ctrlPr>
          </m:fPr>
          <m:num>
            <m:r>
              <m:rPr>
                <m:sty m:val="p"/>
              </m:rPr>
              <w:rPr>
                <w:rFonts w:ascii="Cambria Math"/>
                <w:sz w:val="36"/>
                <w:szCs w:val="36"/>
              </w:rPr>
              <m:t>5</m:t>
            </m:r>
          </m:num>
          <m:den>
            <m:r>
              <m:rPr>
                <m:sty m:val="p"/>
              </m:rPr>
              <w:rPr>
                <w:rFonts w:ascii="Cambria Math"/>
                <w:sz w:val="36"/>
                <w:szCs w:val="36"/>
              </w:rPr>
              <m:t>7</m:t>
            </m:r>
          </m:den>
        </m:f>
      </m:oMath>
      <w:r w:rsidRPr="006D2224">
        <w:rPr>
          <w:szCs w:val="28"/>
        </w:rPr>
        <w:t xml:space="preserve"> ; </w:t>
      </w:r>
      <m:oMath>
        <m:f>
          <m:fPr>
            <m:ctrlPr>
              <w:rPr>
                <w:rFonts w:ascii="Cambria Math"/>
                <w:sz w:val="36"/>
                <w:szCs w:val="36"/>
              </w:rPr>
            </m:ctrlPr>
          </m:fPr>
          <m:num>
            <m:r>
              <m:rPr>
                <m:sty m:val="p"/>
              </m:rPr>
              <w:rPr>
                <w:rFonts w:ascii="Cambria Math"/>
                <w:sz w:val="36"/>
                <w:szCs w:val="36"/>
              </w:rPr>
              <m:t>6</m:t>
            </m:r>
          </m:num>
          <m:den>
            <m:r>
              <m:rPr>
                <m:sty m:val="p"/>
              </m:rPr>
              <w:rPr>
                <w:rFonts w:ascii="Cambria Math"/>
                <w:sz w:val="36"/>
                <w:szCs w:val="36"/>
              </w:rPr>
              <m:t>15</m:t>
            </m:r>
          </m:den>
        </m:f>
      </m:oMath>
      <w:r w:rsidRPr="006D2224">
        <w:rPr>
          <w:sz w:val="36"/>
          <w:szCs w:val="36"/>
        </w:rPr>
        <w:t xml:space="preserve"> ; </w:t>
      </w:r>
      <m:oMath>
        <m:f>
          <m:fPr>
            <m:ctrlPr>
              <w:rPr>
                <w:rFonts w:ascii="Cambria Math"/>
                <w:sz w:val="36"/>
                <w:szCs w:val="36"/>
              </w:rPr>
            </m:ctrlPr>
          </m:fPr>
          <m:num>
            <m:r>
              <w:rPr>
                <w:rFonts w:ascii="Cambria Math"/>
                <w:sz w:val="36"/>
                <w:szCs w:val="36"/>
              </w:rPr>
              <m:t>16</m:t>
            </m:r>
          </m:num>
          <m:den>
            <m:r>
              <m:rPr>
                <m:sty m:val="p"/>
              </m:rPr>
              <w:rPr>
                <w:rFonts w:ascii="Cambria Math"/>
                <w:sz w:val="36"/>
                <w:szCs w:val="36"/>
              </w:rPr>
              <m:t>20</m:t>
            </m:r>
          </m:den>
        </m:f>
      </m:oMath>
      <w:r w:rsidRPr="006D2224">
        <w:rPr>
          <w:sz w:val="36"/>
          <w:szCs w:val="36"/>
        </w:rPr>
        <w:t xml:space="preserve"> ; </w:t>
      </w:r>
      <m:oMath>
        <m:f>
          <m:fPr>
            <m:ctrlPr>
              <w:rPr>
                <w:rFonts w:ascii="Cambria Math"/>
                <w:sz w:val="36"/>
                <w:szCs w:val="36"/>
              </w:rPr>
            </m:ctrlPr>
          </m:fPr>
          <m:num>
            <m:r>
              <w:rPr>
                <w:rFonts w:ascii="Cambria Math"/>
                <w:sz w:val="36"/>
                <w:szCs w:val="36"/>
              </w:rPr>
              <m:t>14</m:t>
            </m:r>
          </m:num>
          <m:den>
            <m:r>
              <m:rPr>
                <m:sty m:val="p"/>
              </m:rPr>
              <w:rPr>
                <w:rFonts w:ascii="Cambria Math"/>
                <w:sz w:val="36"/>
                <w:szCs w:val="36"/>
              </w:rPr>
              <m:t>35</m:t>
            </m:r>
          </m:den>
        </m:f>
        <m:r>
          <w:rPr>
            <w:rFonts w:ascii="Cambria Math"/>
            <w:sz w:val="36"/>
            <w:szCs w:val="36"/>
          </w:rPr>
          <m:t xml:space="preserve"> </m:t>
        </m:r>
      </m:oMath>
      <w:r w:rsidRPr="006D2224">
        <w:rPr>
          <w:sz w:val="36"/>
          <w:szCs w:val="36"/>
        </w:rPr>
        <w:t xml:space="preserve">; </w:t>
      </w:r>
      <m:oMath>
        <m:f>
          <m:fPr>
            <m:ctrlPr>
              <w:rPr>
                <w:rFonts w:ascii="Cambria Math"/>
                <w:sz w:val="36"/>
                <w:szCs w:val="36"/>
              </w:rPr>
            </m:ctrlPr>
          </m:fPr>
          <m:num>
            <m:r>
              <m:rPr>
                <m:sty m:val="p"/>
              </m:rPr>
              <w:rPr>
                <w:rFonts w:ascii="Cambria Math"/>
                <w:sz w:val="36"/>
                <w:szCs w:val="36"/>
              </w:rPr>
              <m:t>4</m:t>
            </m:r>
          </m:num>
          <m:den>
            <m:r>
              <m:rPr>
                <m:sty m:val="p"/>
              </m:rPr>
              <w:rPr>
                <w:rFonts w:ascii="Cambria Math"/>
                <w:sz w:val="36"/>
                <w:szCs w:val="36"/>
              </w:rPr>
              <m:t>5</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35</m:t>
            </m:r>
          </m:num>
          <m:den>
            <m:r>
              <m:rPr>
                <m:sty m:val="p"/>
              </m:rPr>
              <w:rPr>
                <w:rFonts w:ascii="Cambria Math"/>
                <w:sz w:val="36"/>
                <w:szCs w:val="36"/>
              </w:rPr>
              <m:t>49</m:t>
            </m:r>
          </m:den>
        </m:f>
      </m:oMath>
    </w:p>
    <w:p w:rsidR="006D2224" w:rsidRPr="006D2224" w:rsidRDefault="006D2224" w:rsidP="006D2224">
      <w:pPr>
        <w:rPr>
          <w:szCs w:val="28"/>
        </w:rPr>
      </w:pPr>
      <w:r w:rsidRPr="006D2224">
        <w:rPr>
          <w:b/>
          <w:szCs w:val="28"/>
        </w:rPr>
        <w:t xml:space="preserve">6. </w:t>
      </w:r>
      <w:r w:rsidRPr="006D2224">
        <w:rPr>
          <w:szCs w:val="28"/>
        </w:rPr>
        <w:t>Quy đồng mẫu số các phân số sai:</w:t>
      </w:r>
    </w:p>
    <w:p w:rsidR="006D2224" w:rsidRPr="006D2224" w:rsidRDefault="006D2224" w:rsidP="006D2224">
      <w:pPr>
        <w:rPr>
          <w:szCs w:val="28"/>
        </w:rPr>
      </w:pPr>
      <w:r w:rsidRPr="006D2224">
        <w:rPr>
          <w:szCs w:val="28"/>
        </w:rPr>
        <w:t xml:space="preserve">a) </w:t>
      </w:r>
      <m:oMath>
        <m:f>
          <m:fPr>
            <m:ctrlPr>
              <w:rPr>
                <w:rFonts w:ascii="Cambria Math"/>
                <w:sz w:val="36"/>
                <w:szCs w:val="36"/>
              </w:rPr>
            </m:ctrlPr>
          </m:fPr>
          <m:num>
            <m:r>
              <m:rPr>
                <m:sty m:val="p"/>
              </m:rPr>
              <w:rPr>
                <w:rFonts w:ascii="Cambria Math"/>
                <w:sz w:val="36"/>
                <w:szCs w:val="36"/>
              </w:rPr>
              <m:t>3</m:t>
            </m:r>
          </m:num>
          <m:den>
            <m:r>
              <w:rPr>
                <w:rFonts w:ascii="Cambria Math"/>
                <w:sz w:val="36"/>
                <w:szCs w:val="36"/>
              </w:rPr>
              <m:t>7</m:t>
            </m:r>
          </m:den>
        </m:f>
        <m:r>
          <w:rPr>
            <w:rFonts w:ascii="Cambria Math"/>
            <w:sz w:val="36"/>
            <w:szCs w:val="36"/>
          </w:rPr>
          <m:t xml:space="preserve"> </m:t>
        </m:r>
      </m:oMath>
      <w:r w:rsidRPr="006D2224">
        <w:rPr>
          <w:szCs w:val="28"/>
        </w:rPr>
        <w:t xml:space="preserve">và </w:t>
      </w:r>
      <m:oMath>
        <m:f>
          <m:fPr>
            <m:ctrlPr>
              <w:rPr>
                <w:rFonts w:ascii="Cambria Math"/>
                <w:sz w:val="36"/>
                <w:szCs w:val="36"/>
              </w:rPr>
            </m:ctrlPr>
          </m:fPr>
          <m:num>
            <m:r>
              <m:rPr>
                <m:sty m:val="p"/>
              </m:rPr>
              <w:rPr>
                <w:rFonts w:ascii="Cambria Math"/>
                <w:sz w:val="36"/>
                <w:szCs w:val="36"/>
              </w:rPr>
              <m:t>2</m:t>
            </m:r>
          </m:num>
          <m:den>
            <m:r>
              <m:rPr>
                <m:sty m:val="p"/>
              </m:rPr>
              <w:rPr>
                <w:rFonts w:ascii="Cambria Math"/>
                <w:sz w:val="36"/>
                <w:szCs w:val="36"/>
              </w:rPr>
              <m:t>9</m:t>
            </m:r>
          </m:den>
        </m:f>
      </m:oMath>
      <w:r w:rsidRPr="006D2224">
        <w:rPr>
          <w:szCs w:val="28"/>
        </w:rPr>
        <w:tab/>
        <w:t>b)</w:t>
      </w:r>
      <m:oMath>
        <m:r>
          <m:rPr>
            <m:sty m:val="p"/>
          </m:rPr>
          <w:rPr>
            <w:rFonts w:ascii="Cambria Math"/>
            <w:sz w:val="36"/>
            <w:szCs w:val="36"/>
          </w:rPr>
          <m:t xml:space="preserve"> </m:t>
        </m:r>
        <m:f>
          <m:fPr>
            <m:ctrlPr>
              <w:rPr>
                <w:rFonts w:ascii="Cambria Math"/>
                <w:sz w:val="36"/>
                <w:szCs w:val="36"/>
              </w:rPr>
            </m:ctrlPr>
          </m:fPr>
          <m:num>
            <m:r>
              <m:rPr>
                <m:sty m:val="p"/>
              </m:rPr>
              <w:rPr>
                <w:rFonts w:ascii="Cambria Math"/>
                <w:sz w:val="36"/>
                <w:szCs w:val="36"/>
              </w:rPr>
              <m:t>2</m:t>
            </m:r>
          </m:num>
          <m:den>
            <m:r>
              <m:rPr>
                <m:sty m:val="p"/>
              </m:rPr>
              <w:rPr>
                <w:rFonts w:ascii="Cambria Math"/>
                <w:sz w:val="36"/>
                <w:szCs w:val="36"/>
              </w:rPr>
              <m:t>3</m:t>
            </m:r>
          </m:den>
        </m:f>
      </m:oMath>
      <w:r w:rsidRPr="006D2224">
        <w:rPr>
          <w:sz w:val="36"/>
          <w:szCs w:val="36"/>
        </w:rPr>
        <w:t xml:space="preserve"> ; </w:t>
      </w:r>
      <m:oMath>
        <m:f>
          <m:fPr>
            <m:ctrlPr>
              <w:rPr>
                <w:rFonts w:ascii="Cambria Math"/>
                <w:sz w:val="36"/>
                <w:szCs w:val="36"/>
              </w:rPr>
            </m:ctrlPr>
          </m:fPr>
          <m:num>
            <m:r>
              <w:rPr>
                <w:rFonts w:ascii="Cambria Math"/>
                <w:sz w:val="36"/>
                <w:szCs w:val="36"/>
              </w:rPr>
              <m:t>3</m:t>
            </m:r>
          </m:num>
          <m:den>
            <m:r>
              <m:rPr>
                <m:sty m:val="p"/>
              </m:rPr>
              <w:rPr>
                <w:rFonts w:ascii="Cambria Math"/>
                <w:sz w:val="36"/>
                <w:szCs w:val="36"/>
              </w:rPr>
              <m:t>4</m:t>
            </m:r>
          </m:den>
        </m:f>
      </m:oMath>
      <w:r w:rsidRPr="006D2224">
        <w:rPr>
          <w:szCs w:val="28"/>
        </w:rPr>
        <w:t xml:space="preserve"> và </w:t>
      </w:r>
      <m:oMath>
        <m:f>
          <m:fPr>
            <m:ctrlPr>
              <w:rPr>
                <w:rFonts w:ascii="Cambria Math"/>
                <w:sz w:val="36"/>
                <w:szCs w:val="36"/>
              </w:rPr>
            </m:ctrlPr>
          </m:fPr>
          <m:num>
            <m:r>
              <m:rPr>
                <m:sty m:val="p"/>
              </m:rPr>
              <w:rPr>
                <w:rFonts w:ascii="Cambria Math"/>
                <w:sz w:val="36"/>
                <w:szCs w:val="36"/>
              </w:rPr>
              <m:t>5</m:t>
            </m:r>
          </m:num>
          <m:den>
            <m:r>
              <m:rPr>
                <m:sty m:val="p"/>
              </m:rPr>
              <w:rPr>
                <w:rFonts w:ascii="Cambria Math"/>
                <w:sz w:val="36"/>
                <w:szCs w:val="36"/>
              </w:rPr>
              <m:t>12</m:t>
            </m:r>
          </m:den>
        </m:f>
      </m:oMath>
    </w:p>
    <w:p w:rsidR="006D2224" w:rsidRPr="006D2224" w:rsidRDefault="006D2224" w:rsidP="006D2224">
      <w:pPr>
        <w:rPr>
          <w:szCs w:val="28"/>
        </w:rPr>
      </w:pPr>
      <w:r w:rsidRPr="006D2224">
        <w:rPr>
          <w:szCs w:val="28"/>
        </w:rPr>
        <w:t xml:space="preserve">c) </w:t>
      </w:r>
      <m:oMath>
        <m:f>
          <m:fPr>
            <m:ctrlPr>
              <w:rPr>
                <w:rFonts w:ascii="Cambria Math"/>
                <w:sz w:val="36"/>
                <w:szCs w:val="36"/>
              </w:rPr>
            </m:ctrlPr>
          </m:fPr>
          <m:num>
            <m:r>
              <m:rPr>
                <m:sty m:val="p"/>
              </m:rPr>
              <w:rPr>
                <w:rFonts w:ascii="Cambria Math"/>
                <w:sz w:val="36"/>
                <w:szCs w:val="36"/>
              </w:rPr>
              <m:t>1</m:t>
            </m:r>
          </m:num>
          <m:den>
            <m:r>
              <w:rPr>
                <w:rFonts w:ascii="Cambria Math"/>
                <w:sz w:val="36"/>
                <w:szCs w:val="36"/>
              </w:rPr>
              <m:t xml:space="preserve">2 </m:t>
            </m:r>
          </m:den>
        </m:f>
      </m:oMath>
      <w:r w:rsidRPr="006D2224">
        <w:rPr>
          <w:sz w:val="36"/>
          <w:szCs w:val="36"/>
        </w:rPr>
        <w:t xml:space="preserve"> ;</w:t>
      </w:r>
      <m:oMath>
        <m:r>
          <m:rPr>
            <m:sty m:val="p"/>
          </m:rPr>
          <w:rPr>
            <w:rFonts w:ascii="Cambria Math"/>
            <w:sz w:val="36"/>
            <w:szCs w:val="36"/>
          </w:rPr>
          <m:t xml:space="preserve"> </m:t>
        </m:r>
        <m:f>
          <m:fPr>
            <m:ctrlPr>
              <w:rPr>
                <w:rFonts w:ascii="Cambria Math"/>
                <w:sz w:val="36"/>
                <w:szCs w:val="36"/>
              </w:rPr>
            </m:ctrlPr>
          </m:fPr>
          <m:num>
            <m:r>
              <m:rPr>
                <m:sty m:val="p"/>
              </m:rPr>
              <w:rPr>
                <w:rFonts w:ascii="Cambria Math"/>
                <w:sz w:val="36"/>
                <w:szCs w:val="36"/>
              </w:rPr>
              <m:t>1</m:t>
            </m:r>
          </m:num>
          <m:den>
            <m:r>
              <m:rPr>
                <m:sty m:val="p"/>
              </m:rPr>
              <w:rPr>
                <w:rFonts w:ascii="Cambria Math"/>
                <w:sz w:val="36"/>
                <w:szCs w:val="36"/>
              </w:rPr>
              <m:t>3</m:t>
            </m:r>
          </m:den>
        </m:f>
      </m:oMath>
      <w:r w:rsidRPr="006D2224">
        <w:rPr>
          <w:sz w:val="36"/>
          <w:szCs w:val="36"/>
        </w:rPr>
        <w:t xml:space="preserve"> ;</w:t>
      </w:r>
      <m:oMath>
        <m:r>
          <m:rPr>
            <m:sty m:val="p"/>
          </m:rPr>
          <w:rPr>
            <w:rFonts w:ascii="Cambria Math"/>
            <w:sz w:val="36"/>
            <w:szCs w:val="36"/>
          </w:rPr>
          <m:t xml:space="preserve"> </m:t>
        </m:r>
        <m:f>
          <m:fPr>
            <m:ctrlPr>
              <w:rPr>
                <w:rFonts w:ascii="Cambria Math"/>
                <w:sz w:val="36"/>
                <w:szCs w:val="36"/>
              </w:rPr>
            </m:ctrlPr>
          </m:fPr>
          <m:num>
            <m:r>
              <m:rPr>
                <m:sty m:val="p"/>
              </m:rPr>
              <w:rPr>
                <w:rFonts w:ascii="Cambria Math"/>
                <w:sz w:val="36"/>
                <w:szCs w:val="36"/>
              </w:rPr>
              <m:t>1</m:t>
            </m:r>
          </m:num>
          <m:den>
            <m:r>
              <w:rPr>
                <w:rFonts w:ascii="Cambria Math"/>
                <w:sz w:val="36"/>
                <w:szCs w:val="36"/>
              </w:rPr>
              <m:t>4</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1</m:t>
            </m:r>
          </m:num>
          <m:den>
            <m:r>
              <m:rPr>
                <m:sty m:val="p"/>
              </m:rPr>
              <w:rPr>
                <w:rFonts w:ascii="Cambria Math"/>
                <w:sz w:val="36"/>
                <w:szCs w:val="36"/>
              </w:rPr>
              <m:t>5</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1</m:t>
            </m:r>
          </m:num>
          <m:den>
            <m:r>
              <w:rPr>
                <w:rFonts w:ascii="Cambria Math"/>
                <w:sz w:val="36"/>
                <w:szCs w:val="36"/>
              </w:rPr>
              <m:t>6</m:t>
            </m:r>
          </m:den>
        </m:f>
      </m:oMath>
    </w:p>
    <w:p w:rsidR="006D2224" w:rsidRPr="006D2224" w:rsidRDefault="006D2224" w:rsidP="006D2224">
      <w:pPr>
        <w:rPr>
          <w:szCs w:val="28"/>
        </w:rPr>
      </w:pPr>
      <w:r w:rsidRPr="006D2224">
        <w:rPr>
          <w:b/>
          <w:szCs w:val="28"/>
        </w:rPr>
        <w:t xml:space="preserve">7. </w:t>
      </w:r>
      <w:r w:rsidRPr="006D2224">
        <w:rPr>
          <w:szCs w:val="28"/>
        </w:rPr>
        <w:t>Rút gọn các phân số sau thành phân số tối giản:</w:t>
      </w:r>
    </w:p>
    <w:p w:rsidR="006D2224" w:rsidRPr="006D2224" w:rsidRDefault="006D2224" w:rsidP="006D2224">
      <w:pPr>
        <w:rPr>
          <w:szCs w:val="28"/>
        </w:rPr>
      </w:pPr>
      <m:oMath>
        <m:f>
          <m:fPr>
            <m:ctrlPr>
              <w:rPr>
                <w:rFonts w:ascii="Cambria Math"/>
                <w:sz w:val="36"/>
                <w:szCs w:val="36"/>
              </w:rPr>
            </m:ctrlPr>
          </m:fPr>
          <m:num>
            <m:r>
              <m:rPr>
                <m:sty m:val="p"/>
              </m:rPr>
              <w:rPr>
                <w:rFonts w:ascii="Cambria Math"/>
                <w:sz w:val="36"/>
                <w:szCs w:val="36"/>
              </w:rPr>
              <m:t>18</m:t>
            </m:r>
          </m:num>
          <m:den>
            <m:r>
              <m:rPr>
                <m:sty m:val="p"/>
              </m:rPr>
              <w:rPr>
                <w:rFonts w:ascii="Cambria Math"/>
                <w:sz w:val="36"/>
                <w:szCs w:val="36"/>
              </w:rPr>
              <m:t>27</m:t>
            </m:r>
          </m:den>
        </m:f>
      </m:oMath>
      <w:r w:rsidRPr="006D2224">
        <w:rPr>
          <w:sz w:val="36"/>
          <w:szCs w:val="36"/>
        </w:rPr>
        <w:t xml:space="preserve"> ; </w:t>
      </w:r>
      <m:oMath>
        <m:f>
          <m:fPr>
            <m:ctrlPr>
              <w:rPr>
                <w:rFonts w:ascii="Cambria Math"/>
                <w:sz w:val="36"/>
                <w:szCs w:val="36"/>
              </w:rPr>
            </m:ctrlPr>
          </m:fPr>
          <m:num>
            <m:r>
              <w:rPr>
                <w:rFonts w:ascii="Cambria Math"/>
                <w:sz w:val="36"/>
                <w:szCs w:val="36"/>
              </w:rPr>
              <m:t>28</m:t>
            </m:r>
          </m:num>
          <m:den>
            <m:r>
              <w:rPr>
                <w:rFonts w:ascii="Cambria Math"/>
                <w:sz w:val="36"/>
                <w:szCs w:val="36"/>
              </w:rPr>
              <m:t>42</m:t>
            </m:r>
          </m:den>
        </m:f>
      </m:oMath>
      <w:r w:rsidRPr="006D2224">
        <w:rPr>
          <w:sz w:val="36"/>
          <w:szCs w:val="36"/>
        </w:rPr>
        <w:t xml:space="preserve"> ; </w:t>
      </w:r>
      <m:oMath>
        <m:f>
          <m:fPr>
            <m:ctrlPr>
              <w:rPr>
                <w:rFonts w:ascii="Cambria Math"/>
                <w:sz w:val="36"/>
                <w:szCs w:val="36"/>
              </w:rPr>
            </m:ctrlPr>
          </m:fPr>
          <m:num>
            <m:r>
              <w:rPr>
                <w:rFonts w:ascii="Cambria Math"/>
                <w:sz w:val="36"/>
                <w:szCs w:val="36"/>
              </w:rPr>
              <m:t>45</m:t>
            </m:r>
          </m:num>
          <m:den>
            <m:r>
              <w:rPr>
                <w:rFonts w:ascii="Cambria Math"/>
                <w:sz w:val="36"/>
                <w:szCs w:val="36"/>
              </w:rPr>
              <m:t>150</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120</m:t>
            </m:r>
          </m:num>
          <m:den>
            <m:r>
              <w:rPr>
                <w:rFonts w:ascii="Cambria Math"/>
                <w:sz w:val="36"/>
                <w:szCs w:val="36"/>
              </w:rPr>
              <m:t>240</m:t>
            </m:r>
          </m:den>
        </m:f>
      </m:oMath>
    </w:p>
    <w:p w:rsidR="006D2224" w:rsidRPr="006D2224" w:rsidRDefault="006D2224" w:rsidP="006D2224">
      <w:pPr>
        <w:rPr>
          <w:szCs w:val="28"/>
        </w:rPr>
      </w:pPr>
      <w:r w:rsidRPr="006D2224">
        <w:rPr>
          <w:b/>
          <w:szCs w:val="28"/>
        </w:rPr>
        <w:t xml:space="preserve">8. </w:t>
      </w:r>
      <w:r w:rsidRPr="006D2224">
        <w:rPr>
          <w:szCs w:val="28"/>
        </w:rPr>
        <w:t>Tìm x :</w:t>
      </w:r>
    </w:p>
    <w:p w:rsidR="006D2224" w:rsidRPr="006D2224" w:rsidRDefault="006D2224" w:rsidP="006D2224">
      <w:pPr>
        <w:rPr>
          <w:szCs w:val="28"/>
        </w:rPr>
      </w:pPr>
      <w:r w:rsidRPr="006D2224">
        <w:rPr>
          <w:szCs w:val="28"/>
        </w:rPr>
        <w:t xml:space="preserve">a) </w:t>
      </w:r>
      <m:oMath>
        <m:f>
          <m:fPr>
            <m:ctrlPr>
              <w:rPr>
                <w:rFonts w:ascii="Cambria Math"/>
                <w:sz w:val="36"/>
                <w:szCs w:val="36"/>
              </w:rPr>
            </m:ctrlPr>
          </m:fPr>
          <m:num>
            <m:r>
              <m:rPr>
                <m:sty m:val="p"/>
              </m:rPr>
              <w:rPr>
                <w:rFonts w:ascii="Cambria Math"/>
                <w:sz w:val="36"/>
                <w:szCs w:val="36"/>
              </w:rPr>
              <m:t>x</m:t>
            </m:r>
          </m:num>
          <m:den>
            <m:r>
              <w:rPr>
                <w:rFonts w:ascii="Cambria Math"/>
                <w:sz w:val="36"/>
                <w:szCs w:val="36"/>
              </w:rPr>
              <m:t>4</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15</m:t>
            </m:r>
          </m:num>
          <m:den>
            <m:r>
              <w:rPr>
                <w:rFonts w:ascii="Cambria Math"/>
                <w:sz w:val="36"/>
                <w:szCs w:val="36"/>
              </w:rPr>
              <m:t>20</m:t>
            </m:r>
          </m:den>
        </m:f>
      </m:oMath>
      <w:r w:rsidRPr="006D2224">
        <w:rPr>
          <w:szCs w:val="28"/>
        </w:rPr>
        <w:tab/>
        <w:t xml:space="preserve">;     b) </w:t>
      </w:r>
      <m:oMath>
        <m:f>
          <m:fPr>
            <m:ctrlPr>
              <w:rPr>
                <w:rFonts w:ascii="Cambria Math"/>
                <w:sz w:val="36"/>
                <w:szCs w:val="36"/>
              </w:rPr>
            </m:ctrlPr>
          </m:fPr>
          <m:num>
            <m:r>
              <m:rPr>
                <m:sty m:val="p"/>
              </m:rPr>
              <w:rPr>
                <w:rFonts w:ascii="Cambria Math"/>
                <w:sz w:val="36"/>
                <w:szCs w:val="36"/>
              </w:rPr>
              <m:t>3</m:t>
            </m:r>
          </m:num>
          <m:den>
            <m:r>
              <m:rPr>
                <m:sty m:val="p"/>
              </m:rPr>
              <w:rPr>
                <w:rFonts w:ascii="Cambria Math"/>
                <w:sz w:val="36"/>
                <w:szCs w:val="36"/>
              </w:rPr>
              <m:t>8</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x</m:t>
            </m:r>
          </m:num>
          <m:den>
            <m:r>
              <m:rPr>
                <m:sty m:val="p"/>
              </m:rPr>
              <w:rPr>
                <w:rFonts w:ascii="Cambria Math"/>
                <w:sz w:val="36"/>
                <w:szCs w:val="36"/>
              </w:rPr>
              <m:t>56</m:t>
            </m:r>
          </m:den>
        </m:f>
      </m:oMath>
      <w:r w:rsidRPr="006D2224">
        <w:rPr>
          <w:sz w:val="36"/>
          <w:szCs w:val="36"/>
        </w:rPr>
        <w:t xml:space="preserve">  ;   </w:t>
      </w:r>
      <w:r w:rsidRPr="006D2224">
        <w:rPr>
          <w:szCs w:val="28"/>
        </w:rPr>
        <w:t xml:space="preserve">c) </w:t>
      </w:r>
      <m:oMath>
        <m:f>
          <m:fPr>
            <m:ctrlPr>
              <w:rPr>
                <w:rFonts w:ascii="Cambria Math"/>
                <w:sz w:val="36"/>
                <w:szCs w:val="36"/>
              </w:rPr>
            </m:ctrlPr>
          </m:fPr>
          <m:num>
            <m:r>
              <m:rPr>
                <m:sty m:val="p"/>
              </m:rPr>
              <w:rPr>
                <w:rFonts w:ascii="Cambria Math"/>
                <w:sz w:val="36"/>
                <w:szCs w:val="36"/>
              </w:rPr>
              <m:t>7</m:t>
            </m:r>
          </m:num>
          <m:den>
            <m:r>
              <m:rPr>
                <m:sty m:val="p"/>
              </m:rPr>
              <w:rPr>
                <w:rFonts w:ascii="Cambria Math"/>
                <w:sz w:val="36"/>
                <w:szCs w:val="36"/>
              </w:rPr>
              <m:t>x</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21</m:t>
            </m:r>
          </m:num>
          <m:den>
            <m:r>
              <m:rPr>
                <m:sty m:val="p"/>
              </m:rPr>
              <w:rPr>
                <w:rFonts w:ascii="Cambria Math"/>
                <w:sz w:val="36"/>
                <w:szCs w:val="36"/>
              </w:rPr>
              <m:t>12</m:t>
            </m:r>
          </m:den>
        </m:f>
      </m:oMath>
      <w:r w:rsidRPr="006D2224">
        <w:rPr>
          <w:sz w:val="36"/>
          <w:szCs w:val="36"/>
        </w:rPr>
        <w:t xml:space="preserve">   ;    </w:t>
      </w:r>
      <w:r w:rsidRPr="006D2224">
        <w:rPr>
          <w:szCs w:val="28"/>
        </w:rPr>
        <w:t>d)</w:t>
      </w:r>
      <w:r w:rsidRPr="006D2224">
        <w:rPr>
          <w:sz w:val="36"/>
          <w:szCs w:val="36"/>
        </w:rPr>
        <w:t xml:space="preserve"> </w:t>
      </w:r>
      <m:oMath>
        <m:f>
          <m:fPr>
            <m:ctrlPr>
              <w:rPr>
                <w:rFonts w:ascii="Cambria Math"/>
                <w:sz w:val="36"/>
                <w:szCs w:val="36"/>
              </w:rPr>
            </m:ctrlPr>
          </m:fPr>
          <m:num>
            <m:r>
              <w:rPr>
                <w:rFonts w:ascii="Cambria Math"/>
                <w:sz w:val="36"/>
                <w:szCs w:val="36"/>
              </w:rPr>
              <m:t>8</m:t>
            </m:r>
          </m:num>
          <m:den>
            <m:r>
              <m:rPr>
                <m:sty m:val="p"/>
              </m:rPr>
              <w:rPr>
                <w:rFonts w:ascii="Cambria Math"/>
                <w:sz w:val="36"/>
                <w:szCs w:val="36"/>
              </w:rPr>
              <m:t>11</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32</m:t>
            </m:r>
          </m:num>
          <m:den>
            <m:r>
              <m:rPr>
                <m:sty m:val="p"/>
              </m:rPr>
              <w:rPr>
                <w:rFonts w:ascii="Cambria Math"/>
                <w:sz w:val="36"/>
                <w:szCs w:val="36"/>
              </w:rPr>
              <m:t>x</m:t>
            </m:r>
          </m:den>
        </m:f>
      </m:oMath>
    </w:p>
    <w:p w:rsidR="006D2224" w:rsidRPr="006D2224" w:rsidRDefault="006D2224" w:rsidP="006D2224">
      <w:pPr>
        <w:rPr>
          <w:szCs w:val="28"/>
        </w:rPr>
      </w:pPr>
      <w:r w:rsidRPr="006D2224">
        <w:rPr>
          <w:b/>
          <w:szCs w:val="28"/>
        </w:rPr>
        <w:t xml:space="preserve">9. </w:t>
      </w:r>
      <w:r w:rsidRPr="006D2224">
        <w:rPr>
          <w:szCs w:val="28"/>
        </w:rPr>
        <w:t>Tìm một phân số</w:t>
      </w:r>
    </w:p>
    <w:p w:rsidR="006D2224" w:rsidRPr="006D2224" w:rsidRDefault="006D2224" w:rsidP="006D2224">
      <w:pPr>
        <w:rPr>
          <w:szCs w:val="28"/>
        </w:rPr>
      </w:pPr>
      <w:r w:rsidRPr="006D2224">
        <w:rPr>
          <w:szCs w:val="28"/>
        </w:rPr>
        <w:t xml:space="preserve">a) Lớn hơn </w:t>
      </w:r>
      <m:oMath>
        <m:f>
          <m:fPr>
            <m:ctrlPr>
              <w:rPr>
                <w:rFonts w:ascii="Cambria Math"/>
                <w:sz w:val="36"/>
                <w:szCs w:val="36"/>
              </w:rPr>
            </m:ctrlPr>
          </m:fPr>
          <m:num>
            <m:r>
              <w:rPr>
                <w:rFonts w:ascii="Cambria Math"/>
                <w:sz w:val="36"/>
                <w:szCs w:val="36"/>
              </w:rPr>
              <m:t>2</m:t>
            </m:r>
          </m:num>
          <m:den>
            <m:r>
              <m:rPr>
                <m:sty m:val="p"/>
              </m:rPr>
              <w:rPr>
                <w:rFonts w:ascii="Cambria Math"/>
                <w:sz w:val="36"/>
                <w:szCs w:val="36"/>
              </w:rPr>
              <m:t>3</m:t>
            </m:r>
          </m:den>
        </m:f>
      </m:oMath>
      <w:r w:rsidRPr="006D2224">
        <w:rPr>
          <w:szCs w:val="28"/>
        </w:rPr>
        <w:t xml:space="preserve">  nhưng bé hơn </w:t>
      </w:r>
      <m:oMath>
        <m:f>
          <m:fPr>
            <m:ctrlPr>
              <w:rPr>
                <w:rFonts w:ascii="Cambria Math"/>
                <w:sz w:val="36"/>
                <w:szCs w:val="36"/>
              </w:rPr>
            </m:ctrlPr>
          </m:fPr>
          <m:num>
            <m:r>
              <m:rPr>
                <m:sty m:val="p"/>
              </m:rPr>
              <w:rPr>
                <w:rFonts w:ascii="Cambria Math"/>
                <w:sz w:val="36"/>
                <w:szCs w:val="36"/>
              </w:rPr>
              <m:t>4</m:t>
            </m:r>
          </m:num>
          <m:den>
            <m:r>
              <w:rPr>
                <w:rFonts w:ascii="Cambria Math"/>
                <w:sz w:val="36"/>
                <w:szCs w:val="36"/>
              </w:rPr>
              <m:t>5</m:t>
            </m:r>
          </m:den>
        </m:f>
      </m:oMath>
    </w:p>
    <w:p w:rsidR="006D2224" w:rsidRPr="006D2224" w:rsidRDefault="006D2224" w:rsidP="006D2224">
      <w:pPr>
        <w:rPr>
          <w:szCs w:val="28"/>
        </w:rPr>
      </w:pPr>
      <w:r w:rsidRPr="006D2224">
        <w:rPr>
          <w:szCs w:val="28"/>
        </w:rPr>
        <w:t xml:space="preserve">b) Lớn hơn </w:t>
      </w:r>
      <m:oMath>
        <m:f>
          <m:fPr>
            <m:ctrlPr>
              <w:rPr>
                <w:rFonts w:ascii="Cambria Math"/>
                <w:sz w:val="36"/>
                <w:szCs w:val="36"/>
              </w:rPr>
            </m:ctrlPr>
          </m:fPr>
          <m:num>
            <m:r>
              <m:rPr>
                <m:sty m:val="p"/>
              </m:rPr>
              <w:rPr>
                <w:rFonts w:ascii="Cambria Math"/>
                <w:sz w:val="36"/>
                <w:szCs w:val="36"/>
              </w:rPr>
              <m:t>1</m:t>
            </m:r>
          </m:num>
          <m:den>
            <m:r>
              <m:rPr>
                <m:sty m:val="p"/>
              </m:rPr>
              <w:rPr>
                <w:rFonts w:ascii="Cambria Math"/>
                <w:sz w:val="36"/>
                <w:szCs w:val="36"/>
              </w:rPr>
              <m:t>3</m:t>
            </m:r>
          </m:den>
        </m:f>
      </m:oMath>
      <w:r w:rsidRPr="006D2224">
        <w:rPr>
          <w:szCs w:val="28"/>
        </w:rPr>
        <w:t xml:space="preserve">  nhưng bé hơn </w:t>
      </w:r>
      <m:oMath>
        <m:f>
          <m:fPr>
            <m:ctrlPr>
              <w:rPr>
                <w:rFonts w:ascii="Cambria Math"/>
                <w:sz w:val="36"/>
                <w:szCs w:val="36"/>
              </w:rPr>
            </m:ctrlPr>
          </m:fPr>
          <m:num>
            <m:r>
              <m:rPr>
                <m:sty m:val="p"/>
              </m:rPr>
              <w:rPr>
                <w:rFonts w:ascii="Cambria Math"/>
                <w:sz w:val="36"/>
                <w:szCs w:val="36"/>
              </w:rPr>
              <m:t>1</m:t>
            </m:r>
          </m:num>
          <m:den>
            <m:r>
              <w:rPr>
                <w:rFonts w:ascii="Cambria Math"/>
                <w:sz w:val="36"/>
                <w:szCs w:val="36"/>
              </w:rPr>
              <m:t>2</m:t>
            </m:r>
          </m:den>
        </m:f>
      </m:oMath>
    </w:p>
    <w:p w:rsidR="006D2224" w:rsidRPr="006D2224" w:rsidRDefault="006D2224" w:rsidP="006D2224">
      <w:pPr>
        <w:rPr>
          <w:szCs w:val="28"/>
        </w:rPr>
      </w:pPr>
      <w:r w:rsidRPr="006D2224">
        <w:rPr>
          <w:b/>
          <w:szCs w:val="28"/>
        </w:rPr>
        <w:t xml:space="preserve">10. </w:t>
      </w:r>
      <w:r w:rsidRPr="006D2224">
        <w:rPr>
          <w:szCs w:val="28"/>
        </w:rPr>
        <w:t>Tìm m :</w:t>
      </w:r>
    </w:p>
    <w:p w:rsidR="006D2224" w:rsidRPr="006D2224" w:rsidRDefault="006D2224" w:rsidP="006D2224">
      <w:pPr>
        <w:rPr>
          <w:szCs w:val="28"/>
        </w:rPr>
      </w:pPr>
      <w:r w:rsidRPr="006D2224">
        <w:rPr>
          <w:szCs w:val="28"/>
        </w:rPr>
        <w:lastRenderedPageBreak/>
        <w:t xml:space="preserve">a) </w:t>
      </w:r>
      <m:oMath>
        <m:f>
          <m:fPr>
            <m:ctrlPr>
              <w:rPr>
                <w:rFonts w:ascii="Cambria Math"/>
                <w:sz w:val="36"/>
                <w:szCs w:val="36"/>
              </w:rPr>
            </m:ctrlPr>
          </m:fPr>
          <m:num>
            <m:r>
              <m:rPr>
                <m:sty m:val="p"/>
              </m:rPr>
              <w:rPr>
                <w:rFonts w:ascii="Cambria Math"/>
                <w:sz w:val="36"/>
                <w:szCs w:val="36"/>
              </w:rPr>
              <m:t>m</m:t>
            </m:r>
          </m:num>
          <m:den>
            <m:r>
              <w:rPr>
                <w:rFonts w:ascii="Cambria Math"/>
                <w:sz w:val="36"/>
                <w:szCs w:val="36"/>
              </w:rPr>
              <m:t>20</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5</m:t>
            </m:r>
          </m:num>
          <m:den>
            <m:r>
              <m:rPr>
                <m:sty m:val="p"/>
              </m:rPr>
              <w:rPr>
                <w:rFonts w:ascii="Cambria Math"/>
                <w:sz w:val="36"/>
                <w:szCs w:val="36"/>
              </w:rPr>
              <m:t>m</m:t>
            </m:r>
          </m:den>
        </m:f>
      </m:oMath>
      <w:r w:rsidRPr="006D2224">
        <w:rPr>
          <w:sz w:val="36"/>
          <w:szCs w:val="36"/>
        </w:rPr>
        <w:t xml:space="preserve">   </w:t>
      </w:r>
      <w:r w:rsidRPr="006D2224">
        <w:rPr>
          <w:szCs w:val="28"/>
        </w:rPr>
        <w:t>;    b)</w:t>
      </w:r>
      <w:r w:rsidRPr="006D2224">
        <w:rPr>
          <w:sz w:val="36"/>
          <w:szCs w:val="36"/>
        </w:rPr>
        <w:t xml:space="preserve"> </w:t>
      </w:r>
      <m:oMath>
        <m:f>
          <m:fPr>
            <m:ctrlPr>
              <w:rPr>
                <w:rFonts w:ascii="Cambria Math"/>
                <w:sz w:val="36"/>
                <w:szCs w:val="36"/>
              </w:rPr>
            </m:ctrlPr>
          </m:fPr>
          <m:num>
            <m:r>
              <w:rPr>
                <w:rFonts w:ascii="Cambria Math"/>
                <w:sz w:val="36"/>
                <w:szCs w:val="36"/>
              </w:rPr>
              <m:t>4</m:t>
            </m:r>
          </m:num>
          <m:den>
            <m:r>
              <m:rPr>
                <m:sty m:val="p"/>
              </m:rPr>
              <w:rPr>
                <w:rFonts w:ascii="Cambria Math"/>
                <w:sz w:val="36"/>
                <w:szCs w:val="36"/>
              </w:rPr>
              <m:t>m</m:t>
            </m:r>
          </m:den>
        </m:f>
      </m:oMath>
      <w:r w:rsidRPr="006D2224">
        <w:rPr>
          <w:szCs w:val="28"/>
        </w:rPr>
        <w:t xml:space="preserve"> =</w:t>
      </w:r>
      <w:r w:rsidRPr="006D2224">
        <w:rPr>
          <w:szCs w:val="28"/>
        </w:rPr>
        <w:tab/>
      </w:r>
      <m:oMath>
        <m:f>
          <m:fPr>
            <m:ctrlPr>
              <w:rPr>
                <w:rFonts w:ascii="Cambria Math"/>
                <w:sz w:val="36"/>
                <w:szCs w:val="36"/>
              </w:rPr>
            </m:ctrlPr>
          </m:fPr>
          <m:num>
            <m:r>
              <m:rPr>
                <m:sty m:val="p"/>
              </m:rPr>
              <w:rPr>
                <w:rFonts w:ascii="Cambria Math"/>
                <w:sz w:val="36"/>
                <w:szCs w:val="36"/>
              </w:rPr>
              <m:t>m</m:t>
            </m:r>
          </m:num>
          <m:den>
            <m:r>
              <w:rPr>
                <w:rFonts w:ascii="Cambria Math"/>
                <w:sz w:val="36"/>
                <w:szCs w:val="36"/>
              </w:rPr>
              <m:t>9</m:t>
            </m:r>
          </m:den>
        </m:f>
      </m:oMath>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36. PHÂN SỐ</w:t>
      </w:r>
    </w:p>
    <w:p w:rsidR="006D2224" w:rsidRPr="006D2224" w:rsidRDefault="006D2224" w:rsidP="006D2224">
      <w:pPr>
        <w:rPr>
          <w:b/>
          <w:szCs w:val="28"/>
          <w:u w:val="single"/>
        </w:rPr>
      </w:pPr>
      <w:r w:rsidRPr="006D2224">
        <w:rPr>
          <w:b/>
          <w:szCs w:val="28"/>
          <w:u w:val="single"/>
        </w:rPr>
        <w:t xml:space="preserve">Bài học: </w:t>
      </w:r>
    </w:p>
    <w:p w:rsidR="006D2224" w:rsidRPr="006D2224" w:rsidRDefault="006D2224" w:rsidP="006D2224">
      <w:pPr>
        <w:rPr>
          <w:szCs w:val="28"/>
        </w:rPr>
      </w:pPr>
      <w:r w:rsidRPr="006D2224">
        <w:rPr>
          <w:szCs w:val="28"/>
        </w:rPr>
        <w:t>Hai phân số có mẫu số bằng nhau phân số nào có tử số lớn hơn là phân số lớn hơn, phân số nào có tử số bé hơn là phân số bé hơn.</w:t>
      </w:r>
    </w:p>
    <w:p w:rsidR="006D2224" w:rsidRPr="006D2224" w:rsidRDefault="006D2224" w:rsidP="006D2224">
      <w:pPr>
        <w:rPr>
          <w:szCs w:val="28"/>
        </w:rPr>
      </w:pPr>
      <w:r w:rsidRPr="006D2224">
        <w:rPr>
          <w:szCs w:val="28"/>
        </w:rPr>
        <w:t>Hai phân số có tử số bằng nhau, phân số nào có mẫu số bé hơn là phân số lớn hơn. Phân số nào có mẫu số lớn hơn là phân số bé hơn. </w:t>
      </w:r>
    </w:p>
    <w:p w:rsidR="006D2224" w:rsidRPr="006D2224" w:rsidRDefault="006D2224" w:rsidP="006D2224">
      <w:pPr>
        <w:rPr>
          <w:szCs w:val="28"/>
        </w:rPr>
      </w:pPr>
      <w:r w:rsidRPr="006D2224">
        <w:rPr>
          <w:szCs w:val="28"/>
        </w:rPr>
        <w:t>So sánh phân số ngoài 2 cách quy đồng mẫu số hay tử số ta còn có các cách khác như tìm phần bù của đơn vị, tìm phân số trung gian...tuỳ theo từng trường hợp để vận dụng.</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1.</w:t>
      </w:r>
      <w:r w:rsidRPr="006D2224">
        <w:rPr>
          <w:szCs w:val="28"/>
        </w:rPr>
        <w:t xml:space="preserve"> Viết các phân số sau theo thứ tự tăng dần</w:t>
      </w:r>
    </w:p>
    <w:p w:rsidR="006D2224" w:rsidRPr="006D2224" w:rsidRDefault="006D2224" w:rsidP="006D2224">
      <w:pPr>
        <w:rPr>
          <w:b/>
          <w:szCs w:val="28"/>
          <w:u w:val="single"/>
        </w:rPr>
      </w:pPr>
      <m:oMath>
        <m:f>
          <m:fPr>
            <m:ctrlPr>
              <w:rPr>
                <w:rFonts w:ascii="Cambria Math"/>
                <w:sz w:val="36"/>
                <w:szCs w:val="36"/>
              </w:rPr>
            </m:ctrlPr>
          </m:fPr>
          <m:num>
            <m:r>
              <m:rPr>
                <m:sty m:val="p"/>
              </m:rPr>
              <w:rPr>
                <w:rFonts w:ascii="Cambria Math"/>
                <w:sz w:val="36"/>
                <w:szCs w:val="36"/>
              </w:rPr>
              <m:t>13</m:t>
            </m:r>
          </m:num>
          <m:den>
            <m:r>
              <m:rPr>
                <m:sty m:val="p"/>
              </m:rPr>
              <w:rPr>
                <w:rFonts w:ascii="Cambria Math"/>
                <w:sz w:val="36"/>
                <w:szCs w:val="36"/>
              </w:rPr>
              <m:t>15</m:t>
            </m:r>
          </m:den>
        </m:f>
      </m:oMath>
      <w:r w:rsidRPr="006D2224">
        <w:rPr>
          <w:sz w:val="36"/>
          <w:szCs w:val="36"/>
        </w:rPr>
        <w:t xml:space="preserve"> ; </w:t>
      </w:r>
      <m:oMath>
        <m:f>
          <m:fPr>
            <m:ctrlPr>
              <w:rPr>
                <w:rFonts w:ascii="Cambria Math"/>
                <w:sz w:val="36"/>
                <w:szCs w:val="36"/>
              </w:rPr>
            </m:ctrlPr>
          </m:fPr>
          <m:num>
            <m:r>
              <w:rPr>
                <w:rFonts w:ascii="Cambria Math"/>
                <w:sz w:val="36"/>
                <w:szCs w:val="36"/>
              </w:rPr>
              <m:t>4</m:t>
            </m:r>
          </m:num>
          <m:den>
            <m:r>
              <m:rPr>
                <m:sty m:val="p"/>
              </m:rPr>
              <w:rPr>
                <w:rFonts w:ascii="Cambria Math"/>
                <w:sz w:val="36"/>
                <w:szCs w:val="36"/>
              </w:rPr>
              <m:t>5</m:t>
            </m:r>
          </m:den>
        </m:f>
      </m:oMath>
      <w:r w:rsidRPr="006D2224">
        <w:rPr>
          <w:sz w:val="36"/>
          <w:szCs w:val="36"/>
        </w:rPr>
        <w:t xml:space="preserve"> ; </w:t>
      </w:r>
      <m:oMath>
        <m:f>
          <m:fPr>
            <m:ctrlPr>
              <w:rPr>
                <w:rFonts w:ascii="Cambria Math"/>
                <w:sz w:val="36"/>
                <w:szCs w:val="36"/>
              </w:rPr>
            </m:ctrlPr>
          </m:fPr>
          <m:num>
            <m:r>
              <w:rPr>
                <w:rFonts w:ascii="Cambria Math"/>
                <w:sz w:val="36"/>
                <w:szCs w:val="36"/>
              </w:rPr>
              <m:t>29</m:t>
            </m:r>
          </m:num>
          <m:den>
            <m:r>
              <m:rPr>
                <m:sty m:val="p"/>
              </m:rPr>
              <w:rPr>
                <w:rFonts w:ascii="Cambria Math"/>
                <w:sz w:val="36"/>
                <w:szCs w:val="36"/>
              </w:rPr>
              <m:t>60</m:t>
            </m:r>
          </m:den>
        </m:f>
      </m:oMath>
      <w:r w:rsidRPr="006D2224">
        <w:rPr>
          <w:sz w:val="36"/>
          <w:szCs w:val="36"/>
        </w:rPr>
        <w:t xml:space="preserve"> ; </w:t>
      </w:r>
      <m:oMath>
        <m:f>
          <m:fPr>
            <m:ctrlPr>
              <w:rPr>
                <w:rFonts w:ascii="Cambria Math"/>
                <w:sz w:val="36"/>
                <w:szCs w:val="36"/>
              </w:rPr>
            </m:ctrlPr>
          </m:fPr>
          <m:num>
            <m:r>
              <m:rPr>
                <m:sty m:val="p"/>
              </m:rPr>
              <w:rPr>
                <w:rFonts w:ascii="Cambria Math"/>
                <w:sz w:val="36"/>
                <w:szCs w:val="36"/>
              </w:rPr>
              <m:t>3</m:t>
            </m:r>
          </m:num>
          <m:den>
            <m:r>
              <w:rPr>
                <w:rFonts w:ascii="Cambria Math"/>
                <w:sz w:val="36"/>
                <w:szCs w:val="36"/>
              </w:rPr>
              <m:t>4</m:t>
            </m:r>
          </m:den>
        </m:f>
      </m:oMath>
      <w:r w:rsidRPr="006D2224">
        <w:rPr>
          <w:sz w:val="36"/>
          <w:szCs w:val="36"/>
        </w:rPr>
        <w:t xml:space="preserve"> </w:t>
      </w:r>
      <w:r w:rsidRPr="006D2224">
        <w:rPr>
          <w:szCs w:val="28"/>
        </w:rPr>
        <w:t>và</w:t>
      </w:r>
      <w:r w:rsidRPr="006D2224">
        <w:rPr>
          <w:sz w:val="36"/>
          <w:szCs w:val="36"/>
        </w:rPr>
        <w:t xml:space="preserve"> </w:t>
      </w:r>
      <m:oMath>
        <m:f>
          <m:fPr>
            <m:ctrlPr>
              <w:rPr>
                <w:rFonts w:ascii="Cambria Math"/>
                <w:sz w:val="36"/>
                <w:szCs w:val="36"/>
              </w:rPr>
            </m:ctrlPr>
          </m:fPr>
          <m:num>
            <m:r>
              <w:rPr>
                <w:rFonts w:ascii="Cambria Math"/>
                <w:sz w:val="36"/>
                <w:szCs w:val="36"/>
              </w:rPr>
              <m:t>7</m:t>
            </m:r>
          </m:num>
          <m:den>
            <m:r>
              <m:rPr>
                <m:sty m:val="p"/>
              </m:rPr>
              <w:rPr>
                <w:rFonts w:ascii="Cambria Math"/>
                <w:sz w:val="36"/>
                <w:szCs w:val="36"/>
              </w:rPr>
              <m:t>12</m:t>
            </m:r>
          </m:den>
        </m:f>
      </m:oMath>
    </w:p>
    <w:p w:rsidR="006D2224" w:rsidRPr="006D2224" w:rsidRDefault="006D2224" w:rsidP="006D2224">
      <w:pPr>
        <w:rPr>
          <w:szCs w:val="28"/>
        </w:rPr>
      </w:pPr>
      <w:r w:rsidRPr="006D2224">
        <w:rPr>
          <w:b/>
          <w:szCs w:val="28"/>
        </w:rPr>
        <w:t xml:space="preserve">2. </w:t>
      </w:r>
      <w:r w:rsidRPr="006D2224">
        <w:rPr>
          <w:szCs w:val="28"/>
        </w:rPr>
        <w:t>Viết các phân số sau theo thứ tự giảm dần</w:t>
      </w:r>
    </w:p>
    <w:p w:rsidR="006D2224" w:rsidRPr="006D2224" w:rsidRDefault="006D2224" w:rsidP="006D2224">
      <w:pPr>
        <w:rPr>
          <w:szCs w:val="28"/>
        </w:rPr>
      </w:pPr>
      <m:oMath>
        <m:f>
          <m:fPr>
            <m:ctrlPr>
              <w:rPr>
                <w:rFonts w:ascii="Cambria Math"/>
                <w:sz w:val="36"/>
                <w:szCs w:val="36"/>
              </w:rPr>
            </m:ctrlPr>
          </m:fPr>
          <m:num>
            <m:r>
              <m:rPr>
                <m:nor/>
              </m:rPr>
              <w:rPr>
                <w:sz w:val="36"/>
                <w:szCs w:val="36"/>
              </w:rPr>
              <m:t>3</m:t>
            </m:r>
          </m:num>
          <m:den>
            <m:r>
              <m:rPr>
                <m:nor/>
              </m:rPr>
              <w:rPr>
                <w:sz w:val="36"/>
                <w:szCs w:val="36"/>
              </w:rPr>
              <m:t>4</m:t>
            </m:r>
          </m:den>
        </m:f>
      </m:oMath>
      <w:r w:rsidRPr="006D2224">
        <w:rPr>
          <w:sz w:val="36"/>
          <w:szCs w:val="36"/>
        </w:rPr>
        <w:t xml:space="preserve"> ; </w:t>
      </w:r>
      <m:oMath>
        <m:f>
          <m:fPr>
            <m:ctrlPr>
              <w:rPr>
                <w:rFonts w:ascii="Cambria Math"/>
                <w:sz w:val="36"/>
                <w:szCs w:val="36"/>
              </w:rPr>
            </m:ctrlPr>
          </m:fPr>
          <m:num>
            <m:r>
              <m:rPr>
                <m:nor/>
              </m:rPr>
              <w:rPr>
                <w:sz w:val="36"/>
                <w:szCs w:val="36"/>
              </w:rPr>
              <m:t>5</m:t>
            </m:r>
          </m:num>
          <m:den>
            <m:r>
              <m:rPr>
                <m:nor/>
              </m:rPr>
              <w:rPr>
                <w:sz w:val="36"/>
                <w:szCs w:val="36"/>
              </w:rPr>
              <m:t>6</m:t>
            </m:r>
          </m:den>
        </m:f>
      </m:oMath>
      <w:r w:rsidRPr="006D2224">
        <w:rPr>
          <w:sz w:val="36"/>
          <w:szCs w:val="36"/>
        </w:rPr>
        <w:t xml:space="preserve"> ; </w:t>
      </w:r>
      <m:oMath>
        <m:f>
          <m:fPr>
            <m:ctrlPr>
              <w:rPr>
                <w:rFonts w:ascii="Cambria Math"/>
                <w:sz w:val="36"/>
                <w:szCs w:val="36"/>
              </w:rPr>
            </m:ctrlPr>
          </m:fPr>
          <m:num>
            <m:r>
              <m:rPr>
                <m:nor/>
              </m:rPr>
              <w:rPr>
                <w:sz w:val="36"/>
                <w:szCs w:val="36"/>
              </w:rPr>
              <m:t>7</m:t>
            </m:r>
          </m:num>
          <m:den>
            <m:r>
              <m:rPr>
                <m:nor/>
              </m:rPr>
              <w:rPr>
                <w:sz w:val="36"/>
                <w:szCs w:val="36"/>
              </w:rPr>
              <m:t>8</m:t>
            </m:r>
          </m:den>
        </m:f>
      </m:oMath>
      <w:r w:rsidRPr="006D2224">
        <w:rPr>
          <w:sz w:val="36"/>
          <w:szCs w:val="36"/>
        </w:rPr>
        <w:t>;</w:t>
      </w:r>
      <m:oMath>
        <m:r>
          <m:rPr>
            <m:sty m:val="p"/>
          </m:rPr>
          <w:rPr>
            <w:rFonts w:ascii="Cambria Math"/>
            <w:sz w:val="36"/>
            <w:szCs w:val="36"/>
          </w:rPr>
          <m:t xml:space="preserve"> </m:t>
        </m:r>
        <m:f>
          <m:fPr>
            <m:ctrlPr>
              <w:rPr>
                <w:rFonts w:ascii="Cambria Math"/>
                <w:sz w:val="36"/>
                <w:szCs w:val="36"/>
              </w:rPr>
            </m:ctrlPr>
          </m:fPr>
          <m:num>
            <m:r>
              <m:rPr>
                <m:nor/>
              </m:rPr>
              <w:rPr>
                <w:sz w:val="36"/>
                <w:szCs w:val="36"/>
              </w:rPr>
              <m:t>100</m:t>
            </m:r>
          </m:num>
          <m:den>
            <m:r>
              <m:rPr>
                <m:nor/>
              </m:rPr>
              <w:rPr>
                <w:sz w:val="36"/>
                <w:szCs w:val="36"/>
              </w:rPr>
              <m:t>100</m:t>
            </m:r>
          </m:den>
        </m:f>
      </m:oMath>
      <w:r w:rsidRPr="006D2224">
        <w:rPr>
          <w:sz w:val="36"/>
          <w:szCs w:val="36"/>
        </w:rPr>
        <w:t xml:space="preserve"> </w:t>
      </w:r>
      <w:r w:rsidRPr="006D2224">
        <w:rPr>
          <w:szCs w:val="28"/>
        </w:rPr>
        <w:t>và</w:t>
      </w:r>
      <w:r w:rsidRPr="006D2224">
        <w:rPr>
          <w:sz w:val="36"/>
          <w:szCs w:val="36"/>
        </w:rPr>
        <w:t xml:space="preserve"> </w:t>
      </w:r>
      <m:oMath>
        <m:f>
          <m:fPr>
            <m:ctrlPr>
              <w:rPr>
                <w:rFonts w:ascii="Cambria Math"/>
                <w:sz w:val="36"/>
                <w:szCs w:val="36"/>
              </w:rPr>
            </m:ctrlPr>
          </m:fPr>
          <m:num>
            <m:r>
              <m:rPr>
                <m:nor/>
              </m:rPr>
              <w:rPr>
                <w:sz w:val="36"/>
                <w:szCs w:val="36"/>
              </w:rPr>
              <m:t>3</m:t>
            </m:r>
          </m:num>
          <m:den>
            <m:r>
              <m:rPr>
                <m:nor/>
              </m:rPr>
              <w:rPr>
                <w:sz w:val="36"/>
                <w:szCs w:val="36"/>
              </w:rPr>
              <m:t>2</m:t>
            </m:r>
          </m:den>
        </m:f>
      </m:oMath>
    </w:p>
    <w:p w:rsidR="006D2224" w:rsidRPr="006D2224" w:rsidRDefault="006D2224" w:rsidP="006D2224">
      <w:pPr>
        <w:rPr>
          <w:szCs w:val="28"/>
        </w:rPr>
      </w:pPr>
      <w:r w:rsidRPr="006D2224">
        <w:rPr>
          <w:b/>
          <w:szCs w:val="28"/>
        </w:rPr>
        <w:t xml:space="preserve">3. </w:t>
      </w:r>
      <w:r w:rsidRPr="006D2224">
        <w:rPr>
          <w:szCs w:val="28"/>
        </w:rPr>
        <w:t>So sánh các phân số sau bằng nhiêu cách</w:t>
      </w:r>
    </w:p>
    <w:p w:rsidR="006D2224" w:rsidRPr="006D2224" w:rsidRDefault="006D2224" w:rsidP="006D2224">
      <w:pPr>
        <w:rPr>
          <w:szCs w:val="28"/>
        </w:rPr>
      </w:pPr>
      <w:r w:rsidRPr="006D2224">
        <w:rPr>
          <w:szCs w:val="28"/>
        </w:rPr>
        <w:t xml:space="preserve">a) </w:t>
      </w:r>
      <m:oMath>
        <m:f>
          <m:fPr>
            <m:ctrlPr>
              <w:rPr>
                <w:rFonts w:ascii="Cambria Math"/>
                <w:sz w:val="36"/>
                <w:szCs w:val="36"/>
              </w:rPr>
            </m:ctrlPr>
          </m:fPr>
          <m:num>
            <m:r>
              <m:rPr>
                <m:nor/>
              </m:rPr>
              <w:rPr>
                <w:sz w:val="36"/>
                <w:szCs w:val="36"/>
              </w:rPr>
              <m:t>3</m:t>
            </m:r>
          </m:num>
          <m:den>
            <m:r>
              <m:rPr>
                <m:nor/>
              </m:rPr>
              <w:rPr>
                <w:sz w:val="36"/>
                <w:szCs w:val="36"/>
              </w:rPr>
              <m:t>7</m:t>
            </m:r>
          </m:den>
        </m:f>
      </m:oMath>
      <w:r w:rsidRPr="006D2224">
        <w:rPr>
          <w:sz w:val="36"/>
          <w:szCs w:val="36"/>
        </w:rPr>
        <w:t xml:space="preserve"> </w:t>
      </w:r>
      <w:r w:rsidRPr="006D2224">
        <w:rPr>
          <w:szCs w:val="36"/>
        </w:rPr>
        <w:t>và</w:t>
      </w:r>
      <w:r w:rsidRPr="006D2224">
        <w:rPr>
          <w:sz w:val="36"/>
          <w:szCs w:val="36"/>
        </w:rPr>
        <w:t xml:space="preserve"> </w:t>
      </w:r>
      <m:oMath>
        <m:f>
          <m:fPr>
            <m:ctrlPr>
              <w:rPr>
                <w:rFonts w:ascii="Cambria Math"/>
                <w:sz w:val="36"/>
                <w:szCs w:val="36"/>
              </w:rPr>
            </m:ctrlPr>
          </m:fPr>
          <m:num>
            <m:r>
              <m:rPr>
                <m:nor/>
              </m:rPr>
              <w:rPr>
                <w:sz w:val="36"/>
                <w:szCs w:val="36"/>
              </w:rPr>
              <m:t>5</m:t>
            </m:r>
          </m:num>
          <m:den>
            <m:r>
              <m:rPr>
                <m:nor/>
              </m:rPr>
              <w:rPr>
                <w:sz w:val="36"/>
                <w:szCs w:val="36"/>
              </w:rPr>
              <m:t>9</m:t>
            </m:r>
          </m:den>
        </m:f>
      </m:oMath>
      <w:r w:rsidRPr="006D2224">
        <w:rPr>
          <w:sz w:val="36"/>
          <w:szCs w:val="36"/>
        </w:rPr>
        <w:t xml:space="preserve">     </w:t>
      </w:r>
      <w:r w:rsidRPr="006D2224">
        <w:rPr>
          <w:szCs w:val="28"/>
        </w:rPr>
        <w:t>b)</w:t>
      </w:r>
      <w:r w:rsidRPr="006D2224">
        <w:rPr>
          <w:sz w:val="36"/>
          <w:szCs w:val="36"/>
        </w:rPr>
        <w:t xml:space="preserve"> </w:t>
      </w:r>
      <m:oMath>
        <m:f>
          <m:fPr>
            <m:ctrlPr>
              <w:rPr>
                <w:rFonts w:ascii="Cambria Math"/>
                <w:sz w:val="36"/>
                <w:szCs w:val="36"/>
              </w:rPr>
            </m:ctrlPr>
          </m:fPr>
          <m:num>
            <m:r>
              <m:rPr>
                <m:nor/>
              </m:rPr>
              <w:rPr>
                <w:sz w:val="36"/>
                <w:szCs w:val="36"/>
              </w:rPr>
              <m:t>15</m:t>
            </m:r>
          </m:num>
          <m:den>
            <m:r>
              <m:rPr>
                <m:nor/>
              </m:rPr>
              <w:rPr>
                <w:sz w:val="36"/>
                <w:szCs w:val="36"/>
              </w:rPr>
              <m:t>31</m:t>
            </m:r>
          </m:den>
        </m:f>
      </m:oMath>
      <w:r w:rsidRPr="006D2224">
        <w:rPr>
          <w:sz w:val="36"/>
          <w:szCs w:val="36"/>
        </w:rPr>
        <w:t xml:space="preserve"> </w:t>
      </w:r>
      <w:r w:rsidRPr="006D2224">
        <w:rPr>
          <w:szCs w:val="28"/>
        </w:rPr>
        <w:t xml:space="preserve">và </w:t>
      </w:r>
      <m:oMath>
        <m:f>
          <m:fPr>
            <m:ctrlPr>
              <w:rPr>
                <w:rFonts w:ascii="Cambria Math"/>
                <w:sz w:val="36"/>
                <w:szCs w:val="36"/>
              </w:rPr>
            </m:ctrlPr>
          </m:fPr>
          <m:num>
            <m:r>
              <m:rPr>
                <m:nor/>
              </m:rPr>
              <w:rPr>
                <w:sz w:val="36"/>
                <w:szCs w:val="36"/>
              </w:rPr>
              <m:t>83</m:t>
            </m:r>
          </m:num>
          <m:den>
            <m:r>
              <m:rPr>
                <m:nor/>
              </m:rPr>
              <w:rPr>
                <w:sz w:val="36"/>
                <w:szCs w:val="36"/>
              </w:rPr>
              <m:t>99</m:t>
            </m:r>
          </m:den>
        </m:f>
      </m:oMath>
    </w:p>
    <w:p w:rsidR="006D2224" w:rsidRPr="006D2224" w:rsidRDefault="006D2224" w:rsidP="006D2224">
      <w:pPr>
        <w:rPr>
          <w:szCs w:val="28"/>
        </w:rPr>
      </w:pPr>
      <w:r w:rsidRPr="006D2224">
        <w:rPr>
          <w:b/>
          <w:szCs w:val="28"/>
        </w:rPr>
        <w:t xml:space="preserve">4. </w:t>
      </w:r>
      <w:r w:rsidRPr="006D2224">
        <w:rPr>
          <w:szCs w:val="28"/>
        </w:rPr>
        <w:t>So sánh các cặp phân số sau bằng cách nhanh nhất</w:t>
      </w:r>
    </w:p>
    <w:p w:rsidR="006D2224" w:rsidRPr="006D2224" w:rsidRDefault="006D2224" w:rsidP="006D2224">
      <w:pPr>
        <w:rPr>
          <w:sz w:val="36"/>
          <w:szCs w:val="36"/>
        </w:rPr>
      </w:pPr>
      <w:r w:rsidRPr="006D2224">
        <w:rPr>
          <w:szCs w:val="28"/>
        </w:rPr>
        <w:t xml:space="preserve">a) </w:t>
      </w:r>
      <m:oMath>
        <m:f>
          <m:fPr>
            <m:ctrlPr>
              <w:rPr>
                <w:rFonts w:ascii="Cambria Math"/>
                <w:sz w:val="36"/>
                <w:szCs w:val="36"/>
              </w:rPr>
            </m:ctrlPr>
          </m:fPr>
          <m:num>
            <m:r>
              <w:rPr>
                <w:rFonts w:ascii="Cambria Math"/>
                <w:sz w:val="36"/>
                <w:szCs w:val="36"/>
              </w:rPr>
              <m:t>3</m:t>
            </m:r>
          </m:num>
          <m:den>
            <m:r>
              <w:rPr>
                <w:rFonts w:ascii="Cambria Math"/>
                <w:sz w:val="36"/>
                <w:szCs w:val="36"/>
              </w:rPr>
              <m:t>7</m:t>
            </m:r>
          </m:den>
        </m:f>
      </m:oMath>
      <w:r w:rsidRPr="006D2224">
        <w:rPr>
          <w:sz w:val="36"/>
          <w:szCs w:val="36"/>
        </w:rPr>
        <w:t xml:space="preserve"> </w:t>
      </w:r>
      <w:r w:rsidRPr="006D2224">
        <w:rPr>
          <w:szCs w:val="36"/>
        </w:rPr>
        <w:t xml:space="preserve">và </w:t>
      </w:r>
      <m:oMath>
        <m:f>
          <m:fPr>
            <m:ctrlPr>
              <w:rPr>
                <w:rFonts w:ascii="Cambria Math"/>
                <w:sz w:val="36"/>
                <w:szCs w:val="36"/>
              </w:rPr>
            </m:ctrlPr>
          </m:fPr>
          <m:num>
            <m:r>
              <w:rPr>
                <w:rFonts w:ascii="Cambria Math"/>
                <w:sz w:val="36"/>
                <w:szCs w:val="36"/>
              </w:rPr>
              <m:t>5</m:t>
            </m:r>
          </m:num>
          <m:den>
            <m:r>
              <w:rPr>
                <w:rFonts w:ascii="Cambria Math"/>
                <w:sz w:val="36"/>
                <w:szCs w:val="36"/>
              </w:rPr>
              <m:t>9</m:t>
            </m:r>
          </m:den>
        </m:f>
      </m:oMath>
      <w:r w:rsidRPr="006D2224">
        <w:rPr>
          <w:szCs w:val="36"/>
        </w:rPr>
        <w:t xml:space="preserve">                 b) </w:t>
      </w:r>
      <m:oMath>
        <m:f>
          <m:fPr>
            <m:ctrlPr>
              <w:rPr>
                <w:rFonts w:ascii="Cambria Math"/>
                <w:sz w:val="36"/>
                <w:szCs w:val="36"/>
              </w:rPr>
            </m:ctrlPr>
          </m:fPr>
          <m:num>
            <m:r>
              <w:rPr>
                <w:rFonts w:ascii="Cambria Math"/>
                <w:sz w:val="36"/>
                <w:szCs w:val="36"/>
              </w:rPr>
              <m:t>9</m:t>
            </m:r>
          </m:num>
          <m:den>
            <m:r>
              <w:rPr>
                <w:rFonts w:ascii="Cambria Math"/>
                <w:sz w:val="36"/>
                <w:szCs w:val="36"/>
              </w:rPr>
              <m:t>20</m:t>
            </m:r>
          </m:den>
        </m:f>
      </m:oMath>
      <w:r w:rsidRPr="006D2224">
        <w:rPr>
          <w:sz w:val="36"/>
          <w:szCs w:val="36"/>
        </w:rPr>
        <w:t xml:space="preserve"> </w:t>
      </w:r>
      <w:r w:rsidRPr="006D2224">
        <w:rPr>
          <w:szCs w:val="36"/>
        </w:rPr>
        <w:t xml:space="preserve">và </w:t>
      </w:r>
      <m:oMath>
        <m:f>
          <m:fPr>
            <m:ctrlPr>
              <w:rPr>
                <w:rFonts w:ascii="Cambria Math"/>
                <w:sz w:val="36"/>
                <w:szCs w:val="36"/>
              </w:rPr>
            </m:ctrlPr>
          </m:fPr>
          <m:num>
            <m:r>
              <w:rPr>
                <w:rFonts w:ascii="Cambria Math"/>
                <w:sz w:val="36"/>
                <w:szCs w:val="36"/>
              </w:rPr>
              <m:t>21</m:t>
            </m:r>
          </m:num>
          <m:den>
            <m:r>
              <w:rPr>
                <w:rFonts w:ascii="Cambria Math"/>
                <w:sz w:val="36"/>
                <w:szCs w:val="36"/>
              </w:rPr>
              <m:t>32</m:t>
            </m:r>
          </m:den>
        </m:f>
      </m:oMath>
    </w:p>
    <w:p w:rsidR="006D2224" w:rsidRPr="006D2224" w:rsidRDefault="006D2224" w:rsidP="006D2224">
      <w:pPr>
        <w:rPr>
          <w:szCs w:val="28"/>
        </w:rPr>
      </w:pPr>
      <w:r w:rsidRPr="006D2224">
        <w:rPr>
          <w:szCs w:val="36"/>
        </w:rPr>
        <w:t>c)</w:t>
      </w:r>
      <w:r w:rsidRPr="006D2224">
        <w:rPr>
          <w:sz w:val="36"/>
          <w:szCs w:val="36"/>
        </w:rPr>
        <w:t xml:space="preserve"> </w:t>
      </w:r>
      <m:oMath>
        <m:f>
          <m:fPr>
            <m:ctrlPr>
              <w:rPr>
                <w:rFonts w:ascii="Cambria Math"/>
                <w:sz w:val="36"/>
                <w:szCs w:val="36"/>
              </w:rPr>
            </m:ctrlPr>
          </m:fPr>
          <m:num>
            <m:r>
              <w:rPr>
                <w:rFonts w:ascii="Cambria Math"/>
                <w:sz w:val="36"/>
                <w:szCs w:val="36"/>
              </w:rPr>
              <m:t>19</m:t>
            </m:r>
          </m:num>
          <m:den>
            <m:r>
              <w:rPr>
                <w:rFonts w:ascii="Cambria Math"/>
                <w:sz w:val="36"/>
                <w:szCs w:val="36"/>
              </w:rPr>
              <m:t>60</m:t>
            </m:r>
          </m:den>
        </m:f>
      </m:oMath>
      <w:r w:rsidRPr="006D2224">
        <w:rPr>
          <w:sz w:val="36"/>
          <w:szCs w:val="36"/>
        </w:rPr>
        <w:t xml:space="preserve"> </w:t>
      </w:r>
      <w:r w:rsidRPr="006D2224">
        <w:rPr>
          <w:szCs w:val="36"/>
        </w:rPr>
        <w:t xml:space="preserve">và </w:t>
      </w:r>
      <m:oMath>
        <m:f>
          <m:fPr>
            <m:ctrlPr>
              <w:rPr>
                <w:rFonts w:ascii="Cambria Math"/>
                <w:sz w:val="36"/>
                <w:szCs w:val="36"/>
              </w:rPr>
            </m:ctrlPr>
          </m:fPr>
          <m:num>
            <m:r>
              <w:rPr>
                <w:rFonts w:ascii="Cambria Math"/>
                <w:sz w:val="36"/>
                <w:szCs w:val="36"/>
              </w:rPr>
              <m:t>27</m:t>
            </m:r>
          </m:num>
          <m:den>
            <m:r>
              <w:rPr>
                <w:rFonts w:ascii="Cambria Math"/>
                <w:sz w:val="36"/>
                <w:szCs w:val="36"/>
              </w:rPr>
              <m:t>100</m:t>
            </m:r>
          </m:den>
        </m:f>
      </m:oMath>
      <w:r w:rsidRPr="006D2224">
        <w:rPr>
          <w:sz w:val="36"/>
          <w:szCs w:val="36"/>
        </w:rPr>
        <w:t xml:space="preserve">        </w:t>
      </w:r>
      <w:r w:rsidRPr="006D2224">
        <w:rPr>
          <w:szCs w:val="36"/>
        </w:rPr>
        <w:t xml:space="preserve">d) </w:t>
      </w:r>
      <m:oMath>
        <m:f>
          <m:fPr>
            <m:ctrlPr>
              <w:rPr>
                <w:rFonts w:ascii="Cambria Math"/>
                <w:sz w:val="36"/>
                <w:szCs w:val="36"/>
              </w:rPr>
            </m:ctrlPr>
          </m:fPr>
          <m:num>
            <m:r>
              <w:rPr>
                <w:rFonts w:ascii="Cambria Math"/>
                <w:sz w:val="36"/>
                <w:szCs w:val="36"/>
              </w:rPr>
              <m:t>3</m:t>
            </m:r>
          </m:num>
          <m:den>
            <m:r>
              <w:rPr>
                <w:rFonts w:ascii="Cambria Math"/>
                <w:sz w:val="36"/>
                <w:szCs w:val="36"/>
              </w:rPr>
              <m:t>8</m:t>
            </m:r>
          </m:den>
        </m:f>
      </m:oMath>
      <w:r w:rsidRPr="006D2224">
        <w:rPr>
          <w:sz w:val="36"/>
          <w:szCs w:val="36"/>
        </w:rPr>
        <w:t xml:space="preserve"> </w:t>
      </w:r>
      <w:r w:rsidRPr="006D2224">
        <w:rPr>
          <w:szCs w:val="36"/>
        </w:rPr>
        <w:t xml:space="preserve">và </w:t>
      </w:r>
      <m:oMath>
        <m:f>
          <m:fPr>
            <m:ctrlPr>
              <w:rPr>
                <w:rFonts w:ascii="Cambria Math"/>
                <w:sz w:val="36"/>
                <w:szCs w:val="36"/>
              </w:rPr>
            </m:ctrlPr>
          </m:fPr>
          <m:num>
            <m:r>
              <w:rPr>
                <w:rFonts w:ascii="Cambria Math"/>
                <w:sz w:val="36"/>
                <w:szCs w:val="36"/>
              </w:rPr>
              <m:t>4</m:t>
            </m:r>
          </m:num>
          <m:den>
            <m:r>
              <w:rPr>
                <w:rFonts w:ascii="Cambria Math"/>
                <w:sz w:val="36"/>
                <w:szCs w:val="36"/>
              </w:rPr>
              <m:t>7</m:t>
            </m:r>
          </m:den>
        </m:f>
      </m:oMath>
    </w:p>
    <w:p w:rsidR="006D2224" w:rsidRPr="006D2224" w:rsidRDefault="006D2224" w:rsidP="006D2224">
      <w:pPr>
        <w:rPr>
          <w:szCs w:val="28"/>
        </w:rPr>
      </w:pPr>
      <w:r w:rsidRPr="006D2224">
        <w:rPr>
          <w:b/>
          <w:szCs w:val="28"/>
        </w:rPr>
        <w:t xml:space="preserve">5. </w:t>
      </w:r>
      <w:r w:rsidRPr="006D2224">
        <w:rPr>
          <w:szCs w:val="28"/>
        </w:rPr>
        <w:t xml:space="preserve">Cho phân số </w:t>
      </w:r>
      <m:oMath>
        <m:f>
          <m:fPr>
            <m:ctrlPr>
              <w:rPr>
                <w:rFonts w:ascii="Cambria Math"/>
                <w:sz w:val="36"/>
                <w:szCs w:val="36"/>
              </w:rPr>
            </m:ctrlPr>
          </m:fPr>
          <m:num>
            <m:r>
              <w:rPr>
                <w:rFonts w:ascii="Cambria Math"/>
                <w:sz w:val="36"/>
                <w:szCs w:val="36"/>
              </w:rPr>
              <m:t>73</m:t>
            </m:r>
          </m:num>
          <m:den>
            <m:r>
              <w:rPr>
                <w:rFonts w:ascii="Cambria Math"/>
                <w:sz w:val="36"/>
                <w:szCs w:val="36"/>
              </w:rPr>
              <m:t>98</m:t>
            </m:r>
          </m:den>
        </m:f>
      </m:oMath>
      <w:r w:rsidRPr="006D2224">
        <w:rPr>
          <w:szCs w:val="28"/>
        </w:rPr>
        <w:t xml:space="preserve">. Hỏi để được một phân số bằng </w:t>
      </w:r>
      <m:oMath>
        <m:f>
          <m:fPr>
            <m:ctrlPr>
              <w:rPr>
                <w:rFonts w:ascii="Cambria Math"/>
                <w:sz w:val="36"/>
                <w:szCs w:val="36"/>
              </w:rPr>
            </m:ctrlPr>
          </m:fPr>
          <m:num>
            <m:r>
              <w:rPr>
                <w:rFonts w:ascii="Cambria Math"/>
                <w:sz w:val="36"/>
                <w:szCs w:val="36"/>
              </w:rPr>
              <m:t>1</m:t>
            </m:r>
          </m:num>
          <m:den>
            <m:r>
              <w:rPr>
                <w:rFonts w:ascii="Cambria Math"/>
                <w:sz w:val="36"/>
                <w:szCs w:val="36"/>
              </w:rPr>
              <m:t>6</m:t>
            </m:r>
          </m:den>
        </m:f>
      </m:oMath>
      <w:r w:rsidRPr="006D2224">
        <w:rPr>
          <w:szCs w:val="28"/>
        </w:rPr>
        <w:t xml:space="preserve"> thì phải trừ đi ở tử số và mẫu số của phân số đã cho cùng một số tự nhiên nào?</w:t>
      </w:r>
    </w:p>
    <w:p w:rsidR="006D2224" w:rsidRPr="006D2224" w:rsidRDefault="006D2224" w:rsidP="006D2224">
      <w:pPr>
        <w:rPr>
          <w:szCs w:val="28"/>
        </w:rPr>
      </w:pPr>
      <w:r w:rsidRPr="006D2224">
        <w:rPr>
          <w:b/>
          <w:szCs w:val="28"/>
        </w:rPr>
        <w:lastRenderedPageBreak/>
        <w:t xml:space="preserve">6. </w:t>
      </w:r>
      <w:r w:rsidRPr="006D2224">
        <w:rPr>
          <w:szCs w:val="28"/>
        </w:rPr>
        <w:t xml:space="preserve">Cho phân số </w:t>
      </w:r>
      <m:oMath>
        <m:f>
          <m:fPr>
            <m:ctrlPr>
              <w:rPr>
                <w:rFonts w:ascii="Cambria Math"/>
                <w:sz w:val="36"/>
                <w:szCs w:val="36"/>
              </w:rPr>
            </m:ctrlPr>
          </m:fPr>
          <m:num>
            <m:r>
              <w:rPr>
                <w:rFonts w:ascii="Cambria Math"/>
                <w:sz w:val="36"/>
                <w:szCs w:val="36"/>
              </w:rPr>
              <m:t>29</m:t>
            </m:r>
          </m:num>
          <m:den>
            <m:r>
              <w:rPr>
                <w:rFonts w:ascii="Cambria Math"/>
                <w:sz w:val="36"/>
                <w:szCs w:val="36"/>
              </w:rPr>
              <m:t>99</m:t>
            </m:r>
          </m:den>
        </m:f>
      </m:oMath>
      <w:r w:rsidRPr="006D2224">
        <w:rPr>
          <w:szCs w:val="28"/>
        </w:rPr>
        <w:t>. Hãy tìm một số sao cho đem tử số và mẫu số của phân số đã</w:t>
      </w:r>
    </w:p>
    <w:p w:rsidR="006D2224" w:rsidRPr="006D2224" w:rsidRDefault="006D2224" w:rsidP="006D2224">
      <w:pPr>
        <w:rPr>
          <w:szCs w:val="28"/>
        </w:rPr>
      </w:pPr>
      <w:r w:rsidRPr="006D2224">
        <w:rPr>
          <w:szCs w:val="28"/>
        </w:rPr>
        <w:t xml:space="preserve">cho cộng với số đó ta được một phân số tối giản là </w:t>
      </w:r>
      <m:oMath>
        <m:f>
          <m:fPr>
            <m:ctrlPr>
              <w:rPr>
                <w:rFonts w:ascii="Cambria Math"/>
                <w:sz w:val="36"/>
                <w:szCs w:val="36"/>
              </w:rPr>
            </m:ctrlPr>
          </m:fPr>
          <m:num>
            <m:r>
              <w:rPr>
                <w:rFonts w:ascii="Cambria Math"/>
                <w:sz w:val="36"/>
                <w:szCs w:val="36"/>
              </w:rPr>
              <m:t>1</m:t>
            </m:r>
          </m:num>
          <m:den>
            <m:r>
              <w:rPr>
                <w:rFonts w:ascii="Cambria Math"/>
                <w:sz w:val="36"/>
                <w:szCs w:val="36"/>
              </w:rPr>
              <m:t>3</m:t>
            </m:r>
          </m:den>
        </m:f>
      </m:oMath>
      <w:r w:rsidRPr="006D2224">
        <w:rPr>
          <w:szCs w:val="28"/>
        </w:rPr>
        <w:t xml:space="preserve"> ?</w:t>
      </w:r>
    </w:p>
    <w:p w:rsidR="006D2224" w:rsidRPr="006D2224" w:rsidRDefault="006D2224" w:rsidP="006D2224">
      <w:pPr>
        <w:rPr>
          <w:szCs w:val="28"/>
        </w:rPr>
      </w:pPr>
      <w:r w:rsidRPr="006D2224">
        <w:rPr>
          <w:b/>
          <w:szCs w:val="28"/>
        </w:rPr>
        <w:t xml:space="preserve">7. </w:t>
      </w:r>
      <w:r w:rsidRPr="006D2224">
        <w:rPr>
          <w:szCs w:val="28"/>
        </w:rPr>
        <w:t xml:space="preserve">Cho phân số </w:t>
      </w:r>
      <m:oMath>
        <m:f>
          <m:fPr>
            <m:ctrlPr>
              <w:rPr>
                <w:rFonts w:ascii="Cambria Math"/>
                <w:sz w:val="36"/>
                <w:szCs w:val="36"/>
              </w:rPr>
            </m:ctrlPr>
          </m:fPr>
          <m:num>
            <m:r>
              <w:rPr>
                <w:rFonts w:ascii="Cambria Math"/>
                <w:sz w:val="36"/>
                <w:szCs w:val="36"/>
              </w:rPr>
              <m:t>19</m:t>
            </m:r>
          </m:num>
          <m:den>
            <m:r>
              <w:rPr>
                <w:rFonts w:ascii="Cambria Math"/>
                <w:sz w:val="36"/>
                <w:szCs w:val="36"/>
              </w:rPr>
              <m:t>89</m:t>
            </m:r>
          </m:den>
        </m:f>
      </m:oMath>
      <w:r w:rsidRPr="006D2224">
        <w:rPr>
          <w:szCs w:val="28"/>
        </w:rPr>
        <w:t xml:space="preserve">. Hãy tìm môt số sao cho đem số đố cộng với tử số và đem mẫu số trừ đi số đó ta được một phân số mới bằng phân số tối giản </w:t>
      </w:r>
      <m:oMath>
        <m:f>
          <m:fPr>
            <m:ctrlPr>
              <w:rPr>
                <w:rFonts w:ascii="Cambria Math"/>
                <w:sz w:val="36"/>
                <w:szCs w:val="36"/>
              </w:rPr>
            </m:ctrlPr>
          </m:fPr>
          <m:num>
            <m:r>
              <w:rPr>
                <w:rFonts w:ascii="Cambria Math"/>
                <w:sz w:val="36"/>
                <w:szCs w:val="36"/>
              </w:rPr>
              <m:t>2</m:t>
            </m:r>
          </m:num>
          <m:den>
            <m:r>
              <w:rPr>
                <w:rFonts w:ascii="Cambria Math"/>
                <w:sz w:val="36"/>
                <w:szCs w:val="36"/>
              </w:rPr>
              <m:t>7</m:t>
            </m:r>
          </m:den>
        </m:f>
      </m:oMath>
      <w:r w:rsidRPr="006D2224">
        <w:rPr>
          <w:szCs w:val="28"/>
        </w:rPr>
        <w:t xml:space="preserve"> ?</w:t>
      </w:r>
    </w:p>
    <w:p w:rsidR="006D2224" w:rsidRPr="006D2224" w:rsidRDefault="006D2224" w:rsidP="006D2224">
      <w:pPr>
        <w:rPr>
          <w:szCs w:val="28"/>
        </w:rPr>
      </w:pPr>
      <w:r w:rsidRPr="006D2224">
        <w:rPr>
          <w:b/>
          <w:szCs w:val="28"/>
        </w:rPr>
        <w:t xml:space="preserve">8. </w:t>
      </w:r>
      <w:r w:rsidRPr="006D2224">
        <w:rPr>
          <w:szCs w:val="28"/>
        </w:rPr>
        <w:t xml:space="preserve">Cho phân số </w:t>
      </w:r>
      <m:oMath>
        <m:f>
          <m:fPr>
            <m:ctrlPr>
              <w:rPr>
                <w:rFonts w:ascii="Cambria Math"/>
                <w:sz w:val="36"/>
                <w:szCs w:val="36"/>
              </w:rPr>
            </m:ctrlPr>
          </m:fPr>
          <m:num>
            <m:r>
              <w:rPr>
                <w:rFonts w:ascii="Cambria Math"/>
                <w:sz w:val="36"/>
                <w:szCs w:val="36"/>
              </w:rPr>
              <m:t>63</m:t>
            </m:r>
          </m:num>
          <m:den>
            <m:r>
              <w:rPr>
                <w:rFonts w:ascii="Cambria Math"/>
                <w:sz w:val="36"/>
                <w:szCs w:val="36"/>
              </w:rPr>
              <m:t>89</m:t>
            </m:r>
          </m:den>
        </m:f>
      </m:oMath>
      <w:r w:rsidRPr="006D2224">
        <w:rPr>
          <w:szCs w:val="28"/>
        </w:rPr>
        <w:t xml:space="preserve">. Hãy tìm một số sao cho đem tử số trừ đi số đó và đem số đó cộng với mẫu số ta được một phân số mới bằng phân số </w:t>
      </w:r>
      <m:oMath>
        <m:f>
          <m:fPr>
            <m:ctrlPr>
              <w:rPr>
                <w:rFonts w:ascii="Cambria Math"/>
                <w:sz w:val="36"/>
                <w:szCs w:val="36"/>
              </w:rPr>
            </m:ctrlPr>
          </m:fPr>
          <m:num>
            <m:r>
              <w:rPr>
                <w:rFonts w:ascii="Cambria Math"/>
                <w:sz w:val="36"/>
                <w:szCs w:val="36"/>
              </w:rPr>
              <m:t>3</m:t>
            </m:r>
          </m:num>
          <m:den>
            <m:r>
              <w:rPr>
                <w:rFonts w:ascii="Cambria Math"/>
                <w:sz w:val="36"/>
                <w:szCs w:val="36"/>
              </w:rPr>
              <m:t>5</m:t>
            </m:r>
          </m:den>
        </m:f>
      </m:oMath>
      <w:r w:rsidRPr="006D2224">
        <w:rPr>
          <w:sz w:val="36"/>
          <w:szCs w:val="36"/>
        </w:rPr>
        <w:t xml:space="preserve"> </w:t>
      </w:r>
      <w:r w:rsidRPr="006D2224">
        <w:rPr>
          <w:szCs w:val="28"/>
        </w:rPr>
        <w:t>?</w:t>
      </w:r>
    </w:p>
    <w:p w:rsidR="006D2224" w:rsidRPr="006D2224" w:rsidRDefault="006D2224" w:rsidP="006D2224">
      <w:pPr>
        <w:rPr>
          <w:szCs w:val="28"/>
        </w:rPr>
      </w:pPr>
      <w:r w:rsidRPr="006D2224">
        <w:rPr>
          <w:b/>
          <w:szCs w:val="28"/>
        </w:rPr>
        <w:t xml:space="preserve">9. </w:t>
      </w:r>
      <w:r w:rsidRPr="006D2224">
        <w:rPr>
          <w:szCs w:val="28"/>
        </w:rPr>
        <w:t>So sánh các phân số sau :</w:t>
      </w:r>
    </w:p>
    <w:p w:rsidR="006D2224" w:rsidRPr="006D2224" w:rsidRDefault="006D2224" w:rsidP="006D2224">
      <w:pPr>
        <w:rPr>
          <w:sz w:val="36"/>
          <w:szCs w:val="36"/>
        </w:rPr>
      </w:pPr>
      <w:r w:rsidRPr="006D2224">
        <w:rPr>
          <w:szCs w:val="28"/>
        </w:rPr>
        <w:t xml:space="preserve">a) </w:t>
      </w:r>
      <m:oMath>
        <m:f>
          <m:fPr>
            <m:ctrlPr>
              <w:rPr>
                <w:rFonts w:ascii="Cambria Math"/>
                <w:sz w:val="36"/>
                <w:szCs w:val="36"/>
              </w:rPr>
            </m:ctrlPr>
          </m:fPr>
          <m:num>
            <m:r>
              <w:rPr>
                <w:rFonts w:ascii="Cambria Math"/>
                <w:sz w:val="36"/>
                <w:szCs w:val="36"/>
              </w:rPr>
              <m:t>13</m:t>
            </m:r>
          </m:num>
          <m:den>
            <m:r>
              <w:rPr>
                <w:rFonts w:ascii="Cambria Math"/>
                <w:sz w:val="36"/>
                <w:szCs w:val="36"/>
              </w:rPr>
              <m:t>15</m:t>
            </m:r>
          </m:den>
        </m:f>
      </m:oMath>
      <w:r w:rsidRPr="006D2224">
        <w:rPr>
          <w:sz w:val="36"/>
          <w:szCs w:val="36"/>
        </w:rPr>
        <w:t xml:space="preserve"> ; </w:t>
      </w:r>
      <m:oMath>
        <m:f>
          <m:fPr>
            <m:ctrlPr>
              <w:rPr>
                <w:rFonts w:ascii="Cambria Math"/>
                <w:sz w:val="36"/>
                <w:szCs w:val="36"/>
              </w:rPr>
            </m:ctrlPr>
          </m:fPr>
          <m:num>
            <m:r>
              <w:rPr>
                <w:rFonts w:ascii="Cambria Math"/>
                <w:sz w:val="36"/>
                <w:szCs w:val="36"/>
              </w:rPr>
              <m:t>1313</m:t>
            </m:r>
          </m:num>
          <m:den>
            <m:r>
              <w:rPr>
                <w:rFonts w:ascii="Cambria Math"/>
                <w:sz w:val="36"/>
                <w:szCs w:val="36"/>
              </w:rPr>
              <m:t>1515</m:t>
            </m:r>
          </m:den>
        </m:f>
      </m:oMath>
      <w:r w:rsidRPr="006D2224">
        <w:rPr>
          <w:sz w:val="36"/>
          <w:szCs w:val="36"/>
        </w:rPr>
        <w:t xml:space="preserve"> </w:t>
      </w:r>
      <w:r w:rsidRPr="006D2224">
        <w:rPr>
          <w:szCs w:val="28"/>
        </w:rPr>
        <w:t xml:space="preserve">và </w:t>
      </w:r>
      <m:oMath>
        <m:f>
          <m:fPr>
            <m:ctrlPr>
              <w:rPr>
                <w:rFonts w:ascii="Cambria Math"/>
                <w:sz w:val="36"/>
                <w:szCs w:val="36"/>
              </w:rPr>
            </m:ctrlPr>
          </m:fPr>
          <m:num>
            <m:r>
              <w:rPr>
                <w:rFonts w:ascii="Cambria Math"/>
                <w:sz w:val="36"/>
                <w:szCs w:val="36"/>
              </w:rPr>
              <m:t>131313</m:t>
            </m:r>
          </m:num>
          <m:den>
            <m:r>
              <w:rPr>
                <w:rFonts w:ascii="Cambria Math"/>
                <w:sz w:val="36"/>
                <w:szCs w:val="36"/>
              </w:rPr>
              <m:t>151515</m:t>
            </m:r>
          </m:den>
        </m:f>
      </m:oMath>
    </w:p>
    <w:p w:rsidR="006D2224" w:rsidRPr="006D2224" w:rsidRDefault="006D2224" w:rsidP="006D2224">
      <w:pPr>
        <w:rPr>
          <w:sz w:val="36"/>
          <w:szCs w:val="36"/>
        </w:rPr>
      </w:pPr>
      <w:r w:rsidRPr="006D2224">
        <w:rPr>
          <w:szCs w:val="36"/>
        </w:rPr>
        <w:t xml:space="preserve">b) </w:t>
      </w:r>
      <m:oMath>
        <m:f>
          <m:fPr>
            <m:ctrlPr>
              <w:rPr>
                <w:rFonts w:ascii="Cambria Math"/>
                <w:sz w:val="36"/>
                <w:szCs w:val="36"/>
              </w:rPr>
            </m:ctrlPr>
          </m:fPr>
          <m:num>
            <m:r>
              <w:rPr>
                <w:rFonts w:ascii="Cambria Math"/>
                <w:sz w:val="36"/>
                <w:szCs w:val="36"/>
              </w:rPr>
              <m:t>1997</m:t>
            </m:r>
            <m:r>
              <w:rPr>
                <w:rFonts w:ascii="Cambria Math"/>
                <w:sz w:val="36"/>
                <w:szCs w:val="36"/>
              </w:rPr>
              <m:t>-</m:t>
            </m:r>
            <m:r>
              <w:rPr>
                <w:rFonts w:ascii="Cambria Math"/>
                <w:sz w:val="36"/>
                <w:szCs w:val="36"/>
              </w:rPr>
              <m:t>19</m:t>
            </m:r>
          </m:num>
          <m:den>
            <m:r>
              <w:rPr>
                <w:rFonts w:ascii="Cambria Math"/>
                <w:sz w:val="36"/>
                <w:szCs w:val="36"/>
              </w:rPr>
              <m:t>1999</m:t>
            </m:r>
          </m:den>
        </m:f>
      </m:oMath>
      <w:r w:rsidRPr="006D2224">
        <w:rPr>
          <w:sz w:val="36"/>
          <w:szCs w:val="36"/>
        </w:rPr>
        <w:t xml:space="preserve"> </w:t>
      </w:r>
      <w:r w:rsidRPr="006D2224">
        <w:rPr>
          <w:szCs w:val="28"/>
        </w:rPr>
        <w:t xml:space="preserve">và </w:t>
      </w:r>
      <m:oMath>
        <m:f>
          <m:fPr>
            <m:ctrlPr>
              <w:rPr>
                <w:rFonts w:ascii="Cambria Math"/>
                <w:sz w:val="36"/>
                <w:szCs w:val="36"/>
              </w:rPr>
            </m:ctrlPr>
          </m:fPr>
          <m:num>
            <m:r>
              <w:rPr>
                <w:rFonts w:ascii="Cambria Math"/>
                <w:sz w:val="36"/>
                <w:szCs w:val="36"/>
              </w:rPr>
              <m:t>199797</m:t>
            </m:r>
            <m:r>
              <w:rPr>
                <w:rFonts w:ascii="Cambria Math"/>
                <w:sz w:val="36"/>
                <w:szCs w:val="36"/>
              </w:rPr>
              <m:t>-</m:t>
            </m:r>
            <m:r>
              <w:rPr>
                <w:rFonts w:ascii="Cambria Math"/>
                <w:sz w:val="36"/>
                <w:szCs w:val="36"/>
              </w:rPr>
              <m:t>1997</m:t>
            </m:r>
          </m:num>
          <m:den>
            <m:r>
              <w:rPr>
                <w:rFonts w:ascii="Cambria Math"/>
                <w:sz w:val="36"/>
                <w:szCs w:val="36"/>
              </w:rPr>
              <m:t>199900</m:t>
            </m:r>
          </m:den>
        </m:f>
      </m:oMath>
    </w:p>
    <w:p w:rsidR="006D2224" w:rsidRPr="006D2224" w:rsidRDefault="006D2224" w:rsidP="006D2224">
      <w:pPr>
        <w:rPr>
          <w:sz w:val="22"/>
          <w:szCs w:val="28"/>
        </w:rPr>
      </w:pPr>
      <w:r w:rsidRPr="006D2224">
        <w:rPr>
          <w:b/>
          <w:szCs w:val="36"/>
        </w:rPr>
        <w:t>10.</w:t>
      </w:r>
      <w:r w:rsidRPr="006D2224">
        <w:rPr>
          <w:b/>
          <w:sz w:val="36"/>
          <w:szCs w:val="36"/>
        </w:rPr>
        <w:t xml:space="preserve"> </w:t>
      </w:r>
      <w:r w:rsidRPr="006D2224">
        <w:rPr>
          <w:szCs w:val="28"/>
        </w:rPr>
        <w:t xml:space="preserve">Tìm hai số có tổng bằng 2055 biết  </w:t>
      </w:r>
      <m:oMath>
        <m:f>
          <m:fPr>
            <m:ctrlPr>
              <w:rPr>
                <w:rFonts w:ascii="Cambria Math"/>
                <w:sz w:val="36"/>
                <w:szCs w:val="36"/>
              </w:rPr>
            </m:ctrlPr>
          </m:fPr>
          <m:num>
            <m:r>
              <w:rPr>
                <w:rFonts w:ascii="Cambria Math"/>
                <w:sz w:val="36"/>
                <w:szCs w:val="36"/>
              </w:rPr>
              <m:t>1</m:t>
            </m:r>
          </m:num>
          <m:den>
            <m:r>
              <w:rPr>
                <w:rFonts w:ascii="Cambria Math"/>
                <w:sz w:val="36"/>
                <w:szCs w:val="36"/>
              </w:rPr>
              <m:t>3</m:t>
            </m:r>
          </m:den>
        </m:f>
      </m:oMath>
      <w:r w:rsidRPr="006D2224">
        <w:rPr>
          <w:sz w:val="36"/>
          <w:szCs w:val="36"/>
        </w:rPr>
        <w:t xml:space="preserve"> </w:t>
      </w:r>
      <w:r w:rsidRPr="006D2224">
        <w:rPr>
          <w:szCs w:val="28"/>
        </w:rPr>
        <w:t xml:space="preserve">tỉ số thứ nhất hơn </w:t>
      </w:r>
      <m:oMath>
        <m:f>
          <m:fPr>
            <m:ctrlPr>
              <w:rPr>
                <w:rFonts w:ascii="Cambria Math"/>
                <w:sz w:val="36"/>
                <w:szCs w:val="36"/>
              </w:rPr>
            </m:ctrlPr>
          </m:fPr>
          <m:num>
            <m:r>
              <w:rPr>
                <w:rFonts w:ascii="Cambria Math"/>
                <w:sz w:val="36"/>
                <w:szCs w:val="36"/>
              </w:rPr>
              <m:t>1</m:t>
            </m:r>
          </m:num>
          <m:den>
            <m:r>
              <w:rPr>
                <w:rFonts w:ascii="Cambria Math"/>
                <w:sz w:val="36"/>
                <w:szCs w:val="36"/>
              </w:rPr>
              <m:t>4</m:t>
            </m:r>
          </m:den>
        </m:f>
      </m:oMath>
      <w:r w:rsidRPr="006D2224">
        <w:rPr>
          <w:szCs w:val="28"/>
        </w:rPr>
        <w:t xml:space="preserve"> số thứ hai là 6?</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37. CÁC PHÉP TÍNH PHÂN SỐ</w:t>
      </w:r>
    </w:p>
    <w:p w:rsidR="006D2224" w:rsidRPr="006D2224" w:rsidRDefault="006D2224" w:rsidP="006D2224">
      <w:pPr>
        <w:jc w:val="center"/>
        <w:rPr>
          <w:szCs w:val="28"/>
        </w:rPr>
      </w:pPr>
      <w:r w:rsidRPr="006D2224">
        <w:rPr>
          <w:szCs w:val="28"/>
        </w:rPr>
        <w:t>(Cộng - Trừ)</w:t>
      </w:r>
    </w:p>
    <w:p w:rsidR="006D2224" w:rsidRPr="006D2224" w:rsidRDefault="006D2224" w:rsidP="006D2224">
      <w:pPr>
        <w:rPr>
          <w:b/>
          <w:szCs w:val="28"/>
          <w:u w:val="single"/>
        </w:rPr>
      </w:pPr>
      <w:r w:rsidRPr="006D2224">
        <w:rPr>
          <w:b/>
          <w:szCs w:val="28"/>
          <w:u w:val="single"/>
        </w:rPr>
        <w:t>Bài học:</w:t>
      </w:r>
    </w:p>
    <w:p w:rsidR="006D2224" w:rsidRPr="006D2224" w:rsidRDefault="006D2224" w:rsidP="006D2224">
      <w:pPr>
        <w:rPr>
          <w:szCs w:val="28"/>
        </w:rPr>
      </w:pPr>
      <w:r w:rsidRPr="006D2224">
        <w:rPr>
          <w:szCs w:val="28"/>
        </w:rPr>
        <w:t>- Muốn cộng nhiều phân số có cùng mẫu số ta cộng các tử số vớỉ nhau và giữ nguyên mẫu số.</w:t>
      </w:r>
    </w:p>
    <w:p w:rsidR="006D2224" w:rsidRPr="006D2224" w:rsidRDefault="006D2224" w:rsidP="006D2224">
      <w:pPr>
        <w:rPr>
          <w:szCs w:val="28"/>
        </w:rPr>
      </w:pPr>
      <w:r w:rsidRPr="006D2224">
        <w:rPr>
          <w:szCs w:val="28"/>
        </w:rPr>
        <w:t>- Muốn trừ hai phân số có cùng mẫu số ta trừ các tử số với nhau giữ nguyên mẫu số.</w:t>
      </w:r>
    </w:p>
    <w:p w:rsidR="006D2224" w:rsidRPr="006D2224" w:rsidRDefault="006D2224" w:rsidP="006D2224">
      <w:pPr>
        <w:rPr>
          <w:szCs w:val="28"/>
        </w:rPr>
      </w:pPr>
      <w:r w:rsidRPr="006D2224">
        <w:rPr>
          <w:szCs w:val="28"/>
        </w:rPr>
        <w:t>- Nếu các phân số không có cùng mẫu số thì trước khi cộng (hay trừ) ta phải qui đổng mẫu số.</w:t>
      </w:r>
    </w:p>
    <w:p w:rsidR="006D2224" w:rsidRPr="006D2224" w:rsidRDefault="006D2224" w:rsidP="006D2224">
      <w:pPr>
        <w:rPr>
          <w:szCs w:val="28"/>
        </w:rPr>
      </w:pPr>
      <w:r w:rsidRPr="006D2224">
        <w:rPr>
          <w:szCs w:val="28"/>
        </w:rPr>
        <w:t xml:space="preserve">- Nhớ rút gọn các phân số nếu có thể được trước khi thực hiện phép tính. </w:t>
      </w:r>
    </w:p>
    <w:p w:rsidR="006D2224" w:rsidRPr="006D2224" w:rsidRDefault="006D2224" w:rsidP="006D2224">
      <w:pPr>
        <w:rPr>
          <w:szCs w:val="28"/>
        </w:rPr>
      </w:pPr>
      <w:r w:rsidRPr="006D2224">
        <w:rPr>
          <w:szCs w:val="28"/>
          <w:u w:val="single"/>
        </w:rPr>
        <w:t>Chú ý:</w:t>
      </w:r>
      <w:r w:rsidRPr="006D2224">
        <w:rPr>
          <w:szCs w:val="28"/>
        </w:rPr>
        <w:t xml:space="preserve"> Đối với 4 phép tính phân số:</w:t>
      </w:r>
    </w:p>
    <w:p w:rsidR="006D2224" w:rsidRPr="006D2224" w:rsidRDefault="006D2224" w:rsidP="006D2224">
      <w:pPr>
        <w:rPr>
          <w:szCs w:val="28"/>
        </w:rPr>
      </w:pPr>
      <w:r w:rsidRPr="006D2224">
        <w:rPr>
          <w:szCs w:val="28"/>
        </w:rPr>
        <w:lastRenderedPageBreak/>
        <w:t>- Tìm thành phần chưa biết trong một phép tính.</w:t>
      </w:r>
    </w:p>
    <w:p w:rsidR="006D2224" w:rsidRPr="006D2224" w:rsidRDefault="006D2224" w:rsidP="006D2224">
      <w:pPr>
        <w:rPr>
          <w:szCs w:val="28"/>
        </w:rPr>
      </w:pPr>
      <w:r w:rsidRPr="006D2224">
        <w:rPr>
          <w:szCs w:val="28"/>
        </w:rPr>
        <w:t>- Thứ tự thực hiện các phép tính trong một biểu thức.</w:t>
      </w:r>
    </w:p>
    <w:p w:rsidR="006D2224" w:rsidRPr="006D2224" w:rsidRDefault="006D2224" w:rsidP="006D2224">
      <w:pPr>
        <w:rPr>
          <w:szCs w:val="28"/>
        </w:rPr>
      </w:pPr>
      <w:r w:rsidRPr="006D2224">
        <w:rPr>
          <w:szCs w:val="28"/>
        </w:rPr>
        <w:t>- Các tính chất cơ bản của phép tính.</w:t>
      </w:r>
    </w:p>
    <w:p w:rsidR="006D2224" w:rsidRPr="006D2224" w:rsidRDefault="006D2224" w:rsidP="006D2224">
      <w:pPr>
        <w:rPr>
          <w:szCs w:val="28"/>
        </w:rPr>
      </w:pPr>
      <w:r w:rsidRPr="006D2224">
        <w:rPr>
          <w:szCs w:val="28"/>
        </w:rPr>
        <w:t>Giống như đối với bốn phép tính của số tự nhiên.</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Tính nhanh tổng sau</w:t>
      </w:r>
    </w:p>
    <w:p w:rsidR="006D2224" w:rsidRPr="006D2224" w:rsidRDefault="006D2224" w:rsidP="006D2224">
      <w:pPr>
        <w:rPr>
          <w:sz w:val="36"/>
          <w:szCs w:val="36"/>
        </w:rPr>
      </w:pPr>
      <w:r w:rsidRPr="006D2224">
        <w:rPr>
          <w:szCs w:val="28"/>
        </w:rPr>
        <w:t xml:space="preserve">a) </w:t>
      </w:r>
      <m:oMath>
        <m:f>
          <m:fPr>
            <m:ctrlPr>
              <w:rPr>
                <w:rFonts w:ascii="Cambria Math"/>
                <w:sz w:val="36"/>
                <w:szCs w:val="36"/>
              </w:rPr>
            </m:ctrlPr>
          </m:fPr>
          <m:num>
            <m:r>
              <w:rPr>
                <w:rFonts w:ascii="Cambria Math"/>
                <w:sz w:val="36"/>
                <w:szCs w:val="36"/>
              </w:rPr>
              <m:t>1</m:t>
            </m:r>
          </m:num>
          <m:den>
            <m:r>
              <w:rPr>
                <w:rFonts w:ascii="Cambria Math"/>
                <w:sz w:val="36"/>
                <w:szCs w:val="36"/>
              </w:rPr>
              <m:t>4</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2</m:t>
            </m:r>
          </m:num>
          <m:den>
            <m:r>
              <w:rPr>
                <w:rFonts w:ascii="Cambria Math"/>
                <w:sz w:val="36"/>
                <w:szCs w:val="36"/>
              </w:rPr>
              <m:t>5</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6</m:t>
            </m:r>
          </m:num>
          <m:den>
            <m:r>
              <w:rPr>
                <w:rFonts w:ascii="Cambria Math"/>
                <w:sz w:val="36"/>
                <w:szCs w:val="36"/>
              </w:rPr>
              <m:t>8</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9</m:t>
            </m:r>
          </m:num>
          <m:den>
            <m:r>
              <w:rPr>
                <w:rFonts w:ascii="Cambria Math"/>
                <w:sz w:val="36"/>
                <w:szCs w:val="36"/>
              </w:rPr>
              <m:t>15</m:t>
            </m:r>
          </m:den>
        </m:f>
        <m:r>
          <w:rPr>
            <w:rFonts w:ascii="Cambria Math"/>
            <w:sz w:val="36"/>
            <w:szCs w:val="36"/>
          </w:rPr>
          <m:t xml:space="preserve"> </m:t>
        </m:r>
      </m:oMath>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8</m:t>
            </m:r>
          </m:num>
          <m:den>
            <m:r>
              <w:rPr>
                <w:rFonts w:ascii="Cambria Math"/>
                <w:sz w:val="36"/>
                <w:szCs w:val="36"/>
              </w:rPr>
              <m:t>1</m:t>
            </m:r>
          </m:den>
        </m:f>
      </m:oMath>
    </w:p>
    <w:p w:rsidR="006D2224" w:rsidRPr="006D2224" w:rsidRDefault="006D2224" w:rsidP="006D2224">
      <w:pPr>
        <w:rPr>
          <w:sz w:val="36"/>
          <w:szCs w:val="36"/>
        </w:rPr>
      </w:pPr>
      <w:r w:rsidRPr="006D2224">
        <w:rPr>
          <w:szCs w:val="36"/>
        </w:rPr>
        <w:t xml:space="preserve">b) </w:t>
      </w:r>
      <m:oMath>
        <m:f>
          <m:fPr>
            <m:ctrlPr>
              <w:rPr>
                <w:rFonts w:ascii="Cambria Math"/>
                <w:sz w:val="36"/>
                <w:szCs w:val="36"/>
              </w:rPr>
            </m:ctrlPr>
          </m:fPr>
          <m:num>
            <m:r>
              <w:rPr>
                <w:rFonts w:ascii="Cambria Math"/>
                <w:sz w:val="36"/>
                <w:szCs w:val="36"/>
              </w:rPr>
              <m:t>7</m:t>
            </m:r>
          </m:num>
          <m:den>
            <m:r>
              <w:rPr>
                <w:rFonts w:ascii="Cambria Math"/>
                <w:sz w:val="36"/>
                <w:szCs w:val="36"/>
              </w:rPr>
              <m:t>5</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4</m:t>
            </m:r>
          </m:num>
          <m:den>
            <m:r>
              <w:rPr>
                <w:rFonts w:ascii="Cambria Math"/>
                <w:sz w:val="36"/>
                <w:szCs w:val="36"/>
              </w:rPr>
              <m:t>9</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26</m:t>
            </m:r>
          </m:num>
          <m:den>
            <m:r>
              <w:rPr>
                <w:rFonts w:ascii="Cambria Math"/>
                <w:sz w:val="36"/>
                <w:szCs w:val="36"/>
              </w:rPr>
              <m:t>10</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12</m:t>
            </m:r>
          </m:num>
          <m:den>
            <m:r>
              <w:rPr>
                <w:rFonts w:ascii="Cambria Math"/>
                <w:sz w:val="36"/>
                <w:szCs w:val="36"/>
              </w:rPr>
              <m:t>5</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9</m:t>
            </m:r>
          </m:num>
          <m:den>
            <m:r>
              <w:rPr>
                <w:rFonts w:ascii="Cambria Math"/>
                <w:sz w:val="36"/>
                <w:szCs w:val="36"/>
              </w:rPr>
              <m:t>15</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10</m:t>
            </m:r>
          </m:num>
          <m:den>
            <m:r>
              <w:rPr>
                <w:rFonts w:ascii="Cambria Math"/>
                <w:sz w:val="36"/>
                <w:szCs w:val="36"/>
              </w:rPr>
              <m:t>18</m:t>
            </m:r>
          </m:den>
        </m:f>
      </m:oMath>
    </w:p>
    <w:p w:rsidR="006D2224" w:rsidRPr="006D2224" w:rsidRDefault="006D2224" w:rsidP="006D2224">
      <w:pPr>
        <w:rPr>
          <w:b/>
          <w:szCs w:val="36"/>
        </w:rPr>
      </w:pPr>
      <w:r w:rsidRPr="006D2224">
        <w:rPr>
          <w:b/>
          <w:szCs w:val="36"/>
        </w:rPr>
        <w:t xml:space="preserve">2. </w:t>
      </w:r>
      <w:r w:rsidRPr="006D2224">
        <w:rPr>
          <w:szCs w:val="36"/>
        </w:rPr>
        <w:t>Tìm x</w:t>
      </w:r>
    </w:p>
    <w:p w:rsidR="006D2224" w:rsidRPr="006D2224" w:rsidRDefault="006D2224" w:rsidP="006D2224">
      <w:pPr>
        <w:rPr>
          <w:sz w:val="36"/>
          <w:szCs w:val="36"/>
        </w:rPr>
      </w:pPr>
      <w:r w:rsidRPr="006D2224">
        <w:rPr>
          <w:szCs w:val="36"/>
        </w:rPr>
        <w:t xml:space="preserve">a) </w:t>
      </w:r>
      <w:r w:rsidRPr="006D2224">
        <w:rPr>
          <w:sz w:val="36"/>
          <w:szCs w:val="36"/>
        </w:rPr>
        <w:t xml:space="preserve"> </w:t>
      </w:r>
      <m:oMath>
        <m:f>
          <m:fPr>
            <m:ctrlPr>
              <w:rPr>
                <w:rFonts w:ascii="Cambria Math"/>
                <w:sz w:val="36"/>
                <w:szCs w:val="36"/>
              </w:rPr>
            </m:ctrlPr>
          </m:fPr>
          <m:num>
            <m:r>
              <w:rPr>
                <w:rFonts w:ascii="Cambria Math"/>
                <w:sz w:val="36"/>
                <w:szCs w:val="36"/>
              </w:rPr>
              <m:t>3</m:t>
            </m:r>
          </m:num>
          <m:den>
            <m:r>
              <w:rPr>
                <w:rFonts w:ascii="Cambria Math"/>
                <w:sz w:val="36"/>
                <w:szCs w:val="36"/>
              </w:rPr>
              <m:t>10</m:t>
            </m:r>
          </m:den>
        </m:f>
      </m:oMath>
      <w:r w:rsidRPr="006D2224">
        <w:rPr>
          <w:sz w:val="36"/>
          <w:szCs w:val="36"/>
        </w:rPr>
        <w:t xml:space="preserve"> </w:t>
      </w:r>
      <w:r w:rsidRPr="006D2224">
        <w:rPr>
          <w:sz w:val="32"/>
          <w:szCs w:val="36"/>
        </w:rPr>
        <w:t xml:space="preserve">+ </w:t>
      </w:r>
      <w:r w:rsidRPr="006D2224">
        <w:rPr>
          <w:szCs w:val="36"/>
        </w:rPr>
        <w:t>x</w:t>
      </w:r>
      <w:r w:rsidRPr="006D2224">
        <w:rPr>
          <w:sz w:val="32"/>
          <w:szCs w:val="36"/>
        </w:rPr>
        <w:t xml:space="preserve"> +</w:t>
      </w:r>
      <w:r w:rsidRPr="006D2224">
        <w:rPr>
          <w:sz w:val="36"/>
          <w:szCs w:val="36"/>
        </w:rPr>
        <w:t xml:space="preserve"> </w:t>
      </w:r>
      <m:oMath>
        <m:f>
          <m:fPr>
            <m:ctrlPr>
              <w:rPr>
                <w:rFonts w:ascii="Cambria Math"/>
                <w:sz w:val="36"/>
                <w:szCs w:val="36"/>
              </w:rPr>
            </m:ctrlPr>
          </m:fPr>
          <m:num>
            <m:r>
              <w:rPr>
                <w:rFonts w:ascii="Cambria Math"/>
                <w:sz w:val="36"/>
                <w:szCs w:val="36"/>
              </w:rPr>
              <m:t>11</m:t>
            </m:r>
          </m:num>
          <m:den>
            <m:r>
              <w:rPr>
                <w:rFonts w:ascii="Cambria Math"/>
                <w:sz w:val="36"/>
                <w:szCs w:val="36"/>
              </w:rPr>
              <m:t>30</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3</m:t>
            </m:r>
          </m:num>
          <m:den>
            <m:r>
              <w:rPr>
                <w:rFonts w:ascii="Cambria Math"/>
                <w:sz w:val="36"/>
                <w:szCs w:val="36"/>
              </w:rPr>
              <m:t>4</m:t>
            </m:r>
          </m:den>
        </m:f>
      </m:oMath>
    </w:p>
    <w:p w:rsidR="006D2224" w:rsidRPr="006D2224" w:rsidRDefault="006D2224" w:rsidP="006D2224">
      <w:pPr>
        <w:rPr>
          <w:sz w:val="18"/>
          <w:szCs w:val="28"/>
        </w:rPr>
      </w:pPr>
      <w:r w:rsidRPr="006D2224">
        <w:rPr>
          <w:szCs w:val="36"/>
        </w:rPr>
        <w:t>b)</w:t>
      </w:r>
      <w:r w:rsidRPr="006D2224">
        <w:rPr>
          <w:sz w:val="36"/>
          <w:szCs w:val="36"/>
        </w:rPr>
        <w:t xml:space="preserve">  </w:t>
      </w:r>
      <w:r w:rsidRPr="006D2224">
        <w:rPr>
          <w:szCs w:val="36"/>
        </w:rPr>
        <w:t xml:space="preserve">x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1</m:t>
            </m:r>
          </m:num>
          <m:den>
            <m:r>
              <w:rPr>
                <w:rFonts w:ascii="Cambria Math"/>
                <w:sz w:val="36"/>
                <w:szCs w:val="36"/>
              </w:rPr>
              <m:t>8</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2</m:t>
            </m:r>
          </m:num>
          <m:den>
            <m:r>
              <w:rPr>
                <w:rFonts w:ascii="Cambria Math"/>
                <w:sz w:val="36"/>
                <w:szCs w:val="36"/>
              </w:rPr>
              <m:t>9</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47</m:t>
            </m:r>
          </m:num>
          <m:den>
            <m:r>
              <w:rPr>
                <w:rFonts w:ascii="Cambria Math"/>
                <w:sz w:val="36"/>
                <w:szCs w:val="36"/>
              </w:rPr>
              <m:t>72</m:t>
            </m:r>
          </m:den>
        </m:f>
      </m:oMath>
    </w:p>
    <w:p w:rsidR="006D2224" w:rsidRPr="006D2224" w:rsidRDefault="006D2224" w:rsidP="006D2224">
      <w:pPr>
        <w:rPr>
          <w:szCs w:val="28"/>
        </w:rPr>
      </w:pPr>
      <w:r w:rsidRPr="006D2224">
        <w:rPr>
          <w:b/>
          <w:szCs w:val="28"/>
        </w:rPr>
        <w:t xml:space="preserve">3. </w:t>
      </w:r>
      <w:r w:rsidRPr="006D2224">
        <w:rPr>
          <w:szCs w:val="28"/>
        </w:rPr>
        <w:t xml:space="preserve">Viết mỗi phân số sau thành tổng của 2 phân số tối giản. </w:t>
      </w:r>
    </w:p>
    <w:p w:rsidR="006D2224" w:rsidRPr="006D2224" w:rsidRDefault="006D2224" w:rsidP="006D2224">
      <w:pPr>
        <w:rPr>
          <w:sz w:val="36"/>
          <w:szCs w:val="36"/>
        </w:rPr>
      </w:pPr>
      <w:r w:rsidRPr="006D2224">
        <w:rPr>
          <w:szCs w:val="28"/>
        </w:rPr>
        <w:t xml:space="preserve">a) </w:t>
      </w:r>
      <m:oMath>
        <m:f>
          <m:fPr>
            <m:ctrlPr>
              <w:rPr>
                <w:rFonts w:ascii="Cambria Math"/>
                <w:sz w:val="36"/>
                <w:szCs w:val="36"/>
              </w:rPr>
            </m:ctrlPr>
          </m:fPr>
          <m:num>
            <m:r>
              <w:rPr>
                <w:rFonts w:ascii="Cambria Math"/>
                <w:sz w:val="36"/>
                <w:szCs w:val="36"/>
              </w:rPr>
              <m:t>5</m:t>
            </m:r>
          </m:num>
          <m:den>
            <m:r>
              <w:rPr>
                <w:rFonts w:ascii="Cambria Math"/>
                <w:sz w:val="36"/>
                <w:szCs w:val="36"/>
              </w:rPr>
              <m:t>12</m:t>
            </m:r>
          </m:den>
        </m:f>
      </m:oMath>
      <w:r w:rsidRPr="006D2224">
        <w:rPr>
          <w:sz w:val="36"/>
          <w:szCs w:val="36"/>
        </w:rPr>
        <w:t xml:space="preserve">                    </w:t>
      </w:r>
      <w:r w:rsidRPr="006D2224">
        <w:rPr>
          <w:szCs w:val="36"/>
        </w:rPr>
        <w:t xml:space="preserve"> b) </w:t>
      </w:r>
      <m:oMath>
        <m:f>
          <m:fPr>
            <m:ctrlPr>
              <w:rPr>
                <w:rFonts w:ascii="Cambria Math"/>
                <w:sz w:val="36"/>
                <w:szCs w:val="36"/>
              </w:rPr>
            </m:ctrlPr>
          </m:fPr>
          <m:num>
            <m:r>
              <w:rPr>
                <w:rFonts w:ascii="Cambria Math"/>
                <w:sz w:val="36"/>
                <w:szCs w:val="36"/>
              </w:rPr>
              <m:t>8</m:t>
            </m:r>
          </m:num>
          <m:den>
            <m:r>
              <w:rPr>
                <w:rFonts w:ascii="Cambria Math"/>
                <w:sz w:val="36"/>
                <w:szCs w:val="36"/>
              </w:rPr>
              <m:t>27</m:t>
            </m:r>
          </m:den>
        </m:f>
      </m:oMath>
    </w:p>
    <w:p w:rsidR="006D2224" w:rsidRPr="006D2224" w:rsidRDefault="006D2224" w:rsidP="006D2224">
      <w:pPr>
        <w:rPr>
          <w:szCs w:val="36"/>
        </w:rPr>
      </w:pPr>
      <w:r w:rsidRPr="006D2224">
        <w:rPr>
          <w:szCs w:val="36"/>
        </w:rPr>
        <w:t>Tính nhanh:</w:t>
      </w:r>
    </w:p>
    <w:p w:rsidR="006D2224" w:rsidRPr="006D2224" w:rsidRDefault="006D2224" w:rsidP="006D2224">
      <w:pPr>
        <w:rPr>
          <w:sz w:val="36"/>
          <w:szCs w:val="36"/>
        </w:rPr>
      </w:pPr>
      <w:r w:rsidRPr="006D2224">
        <w:rPr>
          <w:b/>
          <w:szCs w:val="36"/>
        </w:rPr>
        <w:t xml:space="preserve">4. </w:t>
      </w:r>
      <m:oMath>
        <m:f>
          <m:fPr>
            <m:ctrlPr>
              <w:rPr>
                <w:rFonts w:ascii="Cambria Math"/>
                <w:sz w:val="36"/>
                <w:szCs w:val="36"/>
              </w:rPr>
            </m:ctrlPr>
          </m:fPr>
          <m:num>
            <m:r>
              <w:rPr>
                <w:rFonts w:ascii="Cambria Math"/>
                <w:sz w:val="36"/>
                <w:szCs w:val="36"/>
              </w:rPr>
              <m:t>4</m:t>
            </m:r>
          </m:num>
          <m:den>
            <m:r>
              <w:rPr>
                <w:rFonts w:ascii="Cambria Math"/>
                <w:sz w:val="36"/>
                <w:szCs w:val="36"/>
              </w:rPr>
              <m:t>6</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7</m:t>
            </m:r>
          </m:num>
          <m:den>
            <m:r>
              <w:rPr>
                <w:rFonts w:ascii="Cambria Math"/>
                <w:sz w:val="36"/>
                <w:szCs w:val="36"/>
              </w:rPr>
              <m:t>13</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17</m:t>
            </m:r>
          </m:num>
          <m:den>
            <m:r>
              <w:rPr>
                <w:rFonts w:ascii="Cambria Math"/>
                <w:sz w:val="36"/>
                <w:szCs w:val="36"/>
              </w:rPr>
              <m:t>9</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14</m:t>
            </m:r>
          </m:num>
          <m:den>
            <m:r>
              <w:rPr>
                <w:rFonts w:ascii="Cambria Math"/>
                <w:sz w:val="36"/>
                <w:szCs w:val="36"/>
              </w:rPr>
              <m:t>6</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19</m:t>
            </m:r>
          </m:num>
          <m:den>
            <m:r>
              <w:rPr>
                <w:rFonts w:ascii="Cambria Math"/>
                <w:sz w:val="36"/>
                <w:szCs w:val="36"/>
              </w:rPr>
              <m:t>13</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19</m:t>
            </m:r>
          </m:num>
          <m:den>
            <m:r>
              <w:rPr>
                <w:rFonts w:ascii="Cambria Math"/>
                <w:sz w:val="36"/>
                <w:szCs w:val="36"/>
              </w:rPr>
              <m:t>9</m:t>
            </m:r>
          </m:den>
        </m:f>
      </m:oMath>
    </w:p>
    <w:p w:rsidR="006D2224" w:rsidRPr="006D2224" w:rsidRDefault="006D2224" w:rsidP="006D2224">
      <w:pPr>
        <w:rPr>
          <w:sz w:val="36"/>
          <w:szCs w:val="36"/>
        </w:rPr>
      </w:pPr>
      <w:r w:rsidRPr="006D2224">
        <w:rPr>
          <w:b/>
          <w:szCs w:val="36"/>
        </w:rPr>
        <w:t xml:space="preserve">5. </w:t>
      </w:r>
      <w:r w:rsidRPr="006D2224">
        <w:rPr>
          <w:szCs w:val="36"/>
        </w:rPr>
        <w:t>a) 3 -</w:t>
      </w:r>
      <w:r w:rsidRPr="006D2224">
        <w:rPr>
          <w:sz w:val="36"/>
          <w:szCs w:val="36"/>
        </w:rPr>
        <w:t xml:space="preserve"> </w:t>
      </w:r>
      <m:oMath>
        <m:f>
          <m:fPr>
            <m:ctrlPr>
              <w:rPr>
                <w:rFonts w:ascii="Cambria Math"/>
                <w:sz w:val="36"/>
                <w:szCs w:val="36"/>
              </w:rPr>
            </m:ctrlPr>
          </m:fPr>
          <m:num>
            <m:r>
              <w:rPr>
                <w:rFonts w:ascii="Cambria Math"/>
                <w:sz w:val="36"/>
                <w:szCs w:val="36"/>
              </w:rPr>
              <m:t>4</m:t>
            </m:r>
          </m:num>
          <m:den>
            <m:r>
              <w:rPr>
                <w:rFonts w:ascii="Cambria Math"/>
                <w:sz w:val="36"/>
                <w:szCs w:val="36"/>
              </w:rPr>
              <m:t>3</m:t>
            </m:r>
          </m:den>
        </m:f>
      </m:oMath>
      <w:r w:rsidRPr="006D2224">
        <w:rPr>
          <w:sz w:val="32"/>
          <w:szCs w:val="36"/>
        </w:rPr>
        <w:t xml:space="preserve"> -</w:t>
      </w:r>
      <w:r w:rsidRPr="006D2224">
        <w:rPr>
          <w:sz w:val="36"/>
          <w:szCs w:val="36"/>
        </w:rPr>
        <w:t xml:space="preserve"> </w:t>
      </w:r>
      <m:oMath>
        <m:f>
          <m:fPr>
            <m:ctrlPr>
              <w:rPr>
                <w:rFonts w:ascii="Cambria Math"/>
                <w:sz w:val="36"/>
                <w:szCs w:val="36"/>
              </w:rPr>
            </m:ctrlPr>
          </m:fPr>
          <m:num>
            <m:r>
              <w:rPr>
                <w:rFonts w:ascii="Cambria Math"/>
                <w:sz w:val="36"/>
                <w:szCs w:val="36"/>
              </w:rPr>
              <m:t>10</m:t>
            </m:r>
          </m:num>
          <m:den>
            <m:r>
              <w:rPr>
                <w:rFonts w:ascii="Cambria Math"/>
                <w:sz w:val="36"/>
                <w:szCs w:val="36"/>
              </w:rPr>
              <m:t>6</m:t>
            </m:r>
          </m:den>
        </m:f>
      </m:oMath>
      <w:r w:rsidRPr="006D2224">
        <w:rPr>
          <w:sz w:val="36"/>
          <w:szCs w:val="36"/>
        </w:rPr>
        <w:t xml:space="preserve">  </w:t>
      </w:r>
      <w:r w:rsidRPr="006D2224">
        <w:rPr>
          <w:szCs w:val="36"/>
        </w:rPr>
        <w:t>;   b)</w:t>
      </w:r>
      <w:r w:rsidRPr="006D2224">
        <w:rPr>
          <w:sz w:val="36"/>
          <w:szCs w:val="36"/>
        </w:rPr>
        <w:t xml:space="preserve"> </w:t>
      </w:r>
      <m:oMath>
        <m:f>
          <m:fPr>
            <m:ctrlPr>
              <w:rPr>
                <w:rFonts w:ascii="Cambria Math"/>
                <w:sz w:val="36"/>
                <w:szCs w:val="36"/>
              </w:rPr>
            </m:ctrlPr>
          </m:fPr>
          <m:num>
            <m:r>
              <w:rPr>
                <w:rFonts w:ascii="Cambria Math"/>
                <w:sz w:val="36"/>
                <w:szCs w:val="36"/>
              </w:rPr>
              <m:t>34</m:t>
            </m:r>
          </m:num>
          <m:den>
            <m:r>
              <w:rPr>
                <w:rFonts w:ascii="Cambria Math"/>
                <w:sz w:val="36"/>
                <w:szCs w:val="36"/>
              </w:rPr>
              <m:t>50</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3</m:t>
            </m:r>
          </m:num>
          <m:den>
            <m:r>
              <w:rPr>
                <w:rFonts w:ascii="Cambria Math"/>
                <w:sz w:val="36"/>
                <w:szCs w:val="36"/>
              </w:rPr>
              <m:t>8</m:t>
            </m:r>
          </m:den>
        </m:f>
      </m:oMath>
      <w:r w:rsidRPr="006D2224">
        <w:rPr>
          <w:sz w:val="36"/>
          <w:szCs w:val="36"/>
        </w:rPr>
        <w:t xml:space="preserve"> </w:t>
      </w:r>
      <w:r w:rsidRPr="006D2224">
        <w:rPr>
          <w:sz w:val="32"/>
          <w:szCs w:val="36"/>
        </w:rPr>
        <w:t>+</w:t>
      </w:r>
      <w:r w:rsidRPr="006D2224">
        <w:rPr>
          <w:sz w:val="36"/>
          <w:szCs w:val="36"/>
        </w:rPr>
        <w:t xml:space="preserve"> </w:t>
      </w:r>
      <m:oMath>
        <m:f>
          <m:fPr>
            <m:ctrlPr>
              <w:rPr>
                <w:rFonts w:ascii="Cambria Math"/>
                <w:sz w:val="36"/>
                <w:szCs w:val="36"/>
              </w:rPr>
            </m:ctrlPr>
          </m:fPr>
          <m:num>
            <m:r>
              <w:rPr>
                <w:rFonts w:ascii="Cambria Math"/>
                <w:sz w:val="36"/>
                <w:szCs w:val="36"/>
              </w:rPr>
              <m:t>1</m:t>
            </m:r>
          </m:num>
          <m:den>
            <m:r>
              <w:rPr>
                <w:rFonts w:ascii="Cambria Math"/>
                <w:sz w:val="36"/>
                <w:szCs w:val="36"/>
              </w:rPr>
              <m:t>4</m:t>
            </m:r>
          </m:den>
        </m:f>
      </m:oMath>
    </w:p>
    <w:p w:rsidR="006D2224" w:rsidRPr="006D2224" w:rsidRDefault="006D2224" w:rsidP="006D2224">
      <w:pPr>
        <w:rPr>
          <w:szCs w:val="36"/>
        </w:rPr>
      </w:pPr>
      <w:r w:rsidRPr="006D2224">
        <w:rPr>
          <w:b/>
          <w:szCs w:val="36"/>
        </w:rPr>
        <w:t xml:space="preserve">6. </w:t>
      </w:r>
      <w:r w:rsidRPr="006D2224">
        <w:rPr>
          <w:szCs w:val="36"/>
        </w:rPr>
        <w:t>a)</w:t>
      </w:r>
      <w:r w:rsidRPr="006D2224">
        <w:rPr>
          <w:b/>
          <w:szCs w:val="36"/>
        </w:rPr>
        <w:t xml:space="preserve"> </w:t>
      </w:r>
      <w:r w:rsidRPr="006D2224">
        <w:rPr>
          <w:sz w:val="36"/>
          <w:szCs w:val="36"/>
        </w:rPr>
        <w:t xml:space="preserve"> </w:t>
      </w:r>
      <m:oMath>
        <m:f>
          <m:fPr>
            <m:ctrlPr>
              <w:rPr>
                <w:rFonts w:ascii="Cambria Math"/>
                <w:sz w:val="36"/>
                <w:szCs w:val="36"/>
              </w:rPr>
            </m:ctrlPr>
          </m:fPr>
          <m:num>
            <m:r>
              <w:rPr>
                <w:rFonts w:ascii="Cambria Math"/>
                <w:sz w:val="36"/>
                <w:szCs w:val="36"/>
              </w:rPr>
              <m:t>17</m:t>
            </m:r>
          </m:num>
          <m:den>
            <m:r>
              <w:rPr>
                <w:rFonts w:ascii="Cambria Math"/>
                <w:sz w:val="36"/>
                <w:szCs w:val="36"/>
              </w:rPr>
              <m:t>12</m:t>
            </m:r>
          </m:den>
        </m:f>
      </m:oMath>
      <w:r w:rsidRPr="006D2224">
        <w:rPr>
          <w:sz w:val="36"/>
          <w:szCs w:val="36"/>
        </w:rPr>
        <w:t xml:space="preserve"> - </w:t>
      </w:r>
      <m:oMath>
        <m:d>
          <m:dPr>
            <m:endChr m:val=""/>
            <m:ctrlPr>
              <w:rPr>
                <w:rFonts w:ascii="Cambria Math"/>
                <w:i/>
                <w:sz w:val="36"/>
                <w:szCs w:val="36"/>
              </w:rPr>
            </m:ctrlPr>
          </m:dPr>
          <m:e>
            <m:f>
              <m:fPr>
                <m:ctrlPr>
                  <w:rPr>
                    <w:rFonts w:ascii="Cambria Math"/>
                    <w:sz w:val="36"/>
                    <w:szCs w:val="36"/>
                  </w:rPr>
                </m:ctrlPr>
              </m:fPr>
              <m:num>
                <m:r>
                  <w:rPr>
                    <w:rFonts w:ascii="Cambria Math"/>
                    <w:sz w:val="36"/>
                    <w:szCs w:val="36"/>
                  </w:rPr>
                  <m:t>7</m:t>
                </m:r>
              </m:num>
              <m:den>
                <m:r>
                  <w:rPr>
                    <w:rFonts w:ascii="Cambria Math"/>
                    <w:sz w:val="36"/>
                    <w:szCs w:val="36"/>
                  </w:rPr>
                  <m:t>12</m:t>
                </m:r>
              </m:den>
            </m:f>
          </m:e>
        </m:d>
      </m:oMath>
      <w:r w:rsidRPr="006D2224">
        <w:rPr>
          <w:sz w:val="36"/>
          <w:szCs w:val="36"/>
        </w:rPr>
        <w:t xml:space="preserve"> </w:t>
      </w:r>
      <w:r w:rsidRPr="006D2224">
        <w:rPr>
          <w:sz w:val="32"/>
          <w:szCs w:val="36"/>
        </w:rPr>
        <w:t>+</w:t>
      </w:r>
      <w:r w:rsidRPr="006D2224">
        <w:rPr>
          <w:sz w:val="36"/>
          <w:szCs w:val="36"/>
        </w:rPr>
        <w:t xml:space="preserve"> </w:t>
      </w:r>
      <m:oMath>
        <m:d>
          <m:dPr>
            <m:begChr m:val=""/>
            <m:ctrlPr>
              <w:rPr>
                <w:rFonts w:ascii="Cambria Math"/>
                <w:i/>
                <w:sz w:val="36"/>
                <w:szCs w:val="36"/>
              </w:rPr>
            </m:ctrlPr>
          </m:dPr>
          <m:e>
            <m:f>
              <m:fPr>
                <m:ctrlPr>
                  <w:rPr>
                    <w:rFonts w:ascii="Cambria Math"/>
                    <w:sz w:val="36"/>
                    <w:szCs w:val="36"/>
                  </w:rPr>
                </m:ctrlPr>
              </m:fPr>
              <m:num>
                <m:r>
                  <w:rPr>
                    <w:rFonts w:ascii="Cambria Math"/>
                    <w:sz w:val="36"/>
                    <w:szCs w:val="36"/>
                  </w:rPr>
                  <m:t>2</m:t>
                </m:r>
              </m:num>
              <m:den>
                <m:r>
                  <w:rPr>
                    <w:rFonts w:ascii="Cambria Math"/>
                    <w:sz w:val="36"/>
                    <w:szCs w:val="36"/>
                  </w:rPr>
                  <m:t>3</m:t>
                </m:r>
              </m:den>
            </m:f>
          </m:e>
        </m:d>
      </m:oMath>
      <w:r w:rsidRPr="006D2224">
        <w:rPr>
          <w:szCs w:val="36"/>
        </w:rPr>
        <w:t xml:space="preserve">  ;    b) </w:t>
      </w:r>
      <m:oMath>
        <m:f>
          <m:fPr>
            <m:ctrlPr>
              <w:rPr>
                <w:rFonts w:ascii="Cambria Math"/>
                <w:sz w:val="36"/>
                <w:szCs w:val="36"/>
              </w:rPr>
            </m:ctrlPr>
          </m:fPr>
          <m:num>
            <m:r>
              <w:rPr>
                <w:rFonts w:ascii="Cambria Math"/>
                <w:sz w:val="36"/>
                <w:szCs w:val="36"/>
              </w:rPr>
              <m:t>47</m:t>
            </m:r>
          </m:num>
          <m:den>
            <m:r>
              <w:rPr>
                <w:rFonts w:ascii="Cambria Math"/>
                <w:sz w:val="36"/>
                <w:szCs w:val="36"/>
              </w:rPr>
              <m:t>100</m:t>
            </m:r>
          </m:den>
        </m:f>
      </m:oMath>
      <w:r w:rsidRPr="006D2224">
        <w:rPr>
          <w:sz w:val="36"/>
          <w:szCs w:val="36"/>
        </w:rPr>
        <w:t xml:space="preserve"> - </w:t>
      </w:r>
      <m:oMath>
        <m:d>
          <m:dPr>
            <m:endChr m:val=""/>
            <m:ctrlPr>
              <w:rPr>
                <w:rFonts w:ascii="Cambria Math"/>
                <w:i/>
                <w:sz w:val="36"/>
                <w:szCs w:val="36"/>
              </w:rPr>
            </m:ctrlPr>
          </m:dPr>
          <m:e>
            <m:f>
              <m:fPr>
                <m:ctrlPr>
                  <w:rPr>
                    <w:rFonts w:ascii="Cambria Math"/>
                    <w:sz w:val="36"/>
                    <w:szCs w:val="36"/>
                  </w:rPr>
                </m:ctrlPr>
              </m:fPr>
              <m:num>
                <m:r>
                  <w:rPr>
                    <w:rFonts w:ascii="Cambria Math"/>
                    <w:sz w:val="36"/>
                    <w:szCs w:val="36"/>
                  </w:rPr>
                  <m:t>21</m:t>
                </m:r>
              </m:num>
              <m:den>
                <m:r>
                  <w:rPr>
                    <w:rFonts w:ascii="Cambria Math"/>
                    <w:sz w:val="36"/>
                    <w:szCs w:val="36"/>
                  </w:rPr>
                  <m:t>50</m:t>
                </m:r>
              </m:den>
            </m:f>
          </m:e>
        </m:d>
      </m:oMath>
      <w:r w:rsidRPr="006D2224">
        <w:rPr>
          <w:sz w:val="36"/>
          <w:szCs w:val="36"/>
        </w:rPr>
        <w:t xml:space="preserve"> </w:t>
      </w:r>
      <w:r w:rsidRPr="006D2224">
        <w:rPr>
          <w:sz w:val="32"/>
          <w:szCs w:val="36"/>
        </w:rPr>
        <w:t>+</w:t>
      </w:r>
      <w:r w:rsidRPr="006D2224">
        <w:rPr>
          <w:sz w:val="36"/>
          <w:szCs w:val="36"/>
        </w:rPr>
        <w:t xml:space="preserve"> </w:t>
      </w:r>
      <m:oMath>
        <m:d>
          <m:dPr>
            <m:begChr m:val=""/>
            <m:ctrlPr>
              <w:rPr>
                <w:rFonts w:ascii="Cambria Math"/>
                <w:i/>
                <w:sz w:val="36"/>
                <w:szCs w:val="36"/>
              </w:rPr>
            </m:ctrlPr>
          </m:dPr>
          <m:e>
            <m:f>
              <m:fPr>
                <m:ctrlPr>
                  <w:rPr>
                    <w:rFonts w:ascii="Cambria Math"/>
                    <w:sz w:val="36"/>
                    <w:szCs w:val="36"/>
                  </w:rPr>
                </m:ctrlPr>
              </m:fPr>
              <m:num>
                <m:r>
                  <w:rPr>
                    <w:rFonts w:ascii="Cambria Math"/>
                    <w:sz w:val="36"/>
                    <w:szCs w:val="36"/>
                  </w:rPr>
                  <m:t>1</m:t>
                </m:r>
              </m:num>
              <m:den>
                <m:r>
                  <w:rPr>
                    <w:rFonts w:ascii="Cambria Math"/>
                    <w:sz w:val="36"/>
                    <w:szCs w:val="36"/>
                  </w:rPr>
                  <m:t>4</m:t>
                </m:r>
              </m:den>
            </m:f>
          </m:e>
        </m:d>
      </m:oMath>
      <w:r w:rsidRPr="006D2224">
        <w:rPr>
          <w:szCs w:val="36"/>
        </w:rPr>
        <w:t xml:space="preserve">  </w:t>
      </w:r>
    </w:p>
    <w:p w:rsidR="006D2224" w:rsidRPr="006D2224" w:rsidRDefault="006D2224" w:rsidP="006D2224">
      <w:pPr>
        <w:rPr>
          <w:sz w:val="36"/>
          <w:szCs w:val="36"/>
        </w:rPr>
      </w:pPr>
      <w:r w:rsidRPr="006D2224">
        <w:rPr>
          <w:szCs w:val="36"/>
        </w:rPr>
        <w:t xml:space="preserve">    c) </w:t>
      </w:r>
      <m:oMath>
        <m:f>
          <m:fPr>
            <m:ctrlPr>
              <w:rPr>
                <w:rFonts w:ascii="Cambria Math"/>
                <w:sz w:val="36"/>
                <w:szCs w:val="36"/>
              </w:rPr>
            </m:ctrlPr>
          </m:fPr>
          <m:num>
            <m:r>
              <w:rPr>
                <w:rFonts w:ascii="Cambria Math"/>
                <w:sz w:val="36"/>
                <w:szCs w:val="36"/>
              </w:rPr>
              <m:t>8</m:t>
            </m:r>
          </m:num>
          <m:den>
            <m:r>
              <w:rPr>
                <w:rFonts w:ascii="Cambria Math"/>
                <w:sz w:val="36"/>
                <w:szCs w:val="36"/>
              </w:rPr>
              <m:t>9</m:t>
            </m:r>
          </m:den>
        </m:f>
      </m:oMath>
      <w:r w:rsidRPr="006D2224">
        <w:rPr>
          <w:sz w:val="36"/>
          <w:szCs w:val="36"/>
        </w:rPr>
        <w:t xml:space="preserve"> -</w:t>
      </w:r>
      <m:oMath>
        <m:r>
          <w:rPr>
            <w:rFonts w:ascii="Cambria Math"/>
            <w:sz w:val="36"/>
            <w:szCs w:val="36"/>
          </w:rPr>
          <m:t xml:space="preserve"> </m:t>
        </m:r>
        <m:f>
          <m:fPr>
            <m:ctrlPr>
              <w:rPr>
                <w:rFonts w:ascii="Cambria Math"/>
                <w:sz w:val="36"/>
                <w:szCs w:val="36"/>
              </w:rPr>
            </m:ctrlPr>
          </m:fPr>
          <m:num>
            <m:r>
              <w:rPr>
                <w:rFonts w:ascii="Cambria Math"/>
                <w:sz w:val="36"/>
                <w:szCs w:val="36"/>
              </w:rPr>
              <m:t>3</m:t>
            </m:r>
          </m:num>
          <m:den>
            <m:r>
              <w:rPr>
                <w:rFonts w:ascii="Cambria Math"/>
                <w:sz w:val="36"/>
                <w:szCs w:val="36"/>
              </w:rPr>
              <m:t>15</m:t>
            </m:r>
          </m:den>
        </m:f>
      </m:oMath>
      <w:r w:rsidRPr="006D2224">
        <w:rPr>
          <w:szCs w:val="36"/>
        </w:rPr>
        <w:t xml:space="preserve"> +</w:t>
      </w:r>
      <m:oMath>
        <m:r>
          <w:rPr>
            <w:rFonts w:ascii="Cambria Math"/>
            <w:sz w:val="36"/>
            <w:szCs w:val="36"/>
          </w:rPr>
          <m:t xml:space="preserve"> </m:t>
        </m:r>
        <m:f>
          <m:fPr>
            <m:ctrlPr>
              <w:rPr>
                <w:rFonts w:ascii="Cambria Math"/>
                <w:sz w:val="36"/>
                <w:szCs w:val="36"/>
              </w:rPr>
            </m:ctrlPr>
          </m:fPr>
          <m:num>
            <m:r>
              <w:rPr>
                <w:rFonts w:ascii="Cambria Math"/>
                <w:sz w:val="36"/>
                <w:szCs w:val="36"/>
              </w:rPr>
              <m:t>2</m:t>
            </m:r>
          </m:num>
          <m:den>
            <m:r>
              <w:rPr>
                <w:rFonts w:ascii="Cambria Math"/>
                <w:sz w:val="36"/>
                <w:szCs w:val="36"/>
              </w:rPr>
              <m:t>18</m:t>
            </m:r>
          </m:den>
        </m:f>
      </m:oMath>
      <w:r w:rsidRPr="006D2224">
        <w:rPr>
          <w:sz w:val="36"/>
          <w:szCs w:val="36"/>
        </w:rPr>
        <w:t xml:space="preserve"> </w:t>
      </w:r>
      <w:r w:rsidRPr="006D2224">
        <w:rPr>
          <w:sz w:val="32"/>
          <w:szCs w:val="36"/>
        </w:rPr>
        <w:t>-</w:t>
      </w:r>
      <m:oMath>
        <m:r>
          <w:rPr>
            <w:rFonts w:ascii="Cambria Math"/>
            <w:sz w:val="36"/>
            <w:szCs w:val="36"/>
          </w:rPr>
          <m:t xml:space="preserve"> </m:t>
        </m:r>
        <m:f>
          <m:fPr>
            <m:ctrlPr>
              <w:rPr>
                <w:rFonts w:ascii="Cambria Math"/>
                <w:sz w:val="36"/>
                <w:szCs w:val="36"/>
              </w:rPr>
            </m:ctrlPr>
          </m:fPr>
          <m:num>
            <m:r>
              <w:rPr>
                <w:rFonts w:ascii="Cambria Math"/>
                <w:sz w:val="36"/>
                <w:szCs w:val="36"/>
              </w:rPr>
              <m:t>2</m:t>
            </m:r>
          </m:num>
          <m:den>
            <m:r>
              <w:rPr>
                <w:rFonts w:ascii="Cambria Math"/>
                <w:sz w:val="36"/>
                <w:szCs w:val="36"/>
              </w:rPr>
              <m:t>5</m:t>
            </m:r>
          </m:den>
        </m:f>
      </m:oMath>
    </w:p>
    <w:p w:rsidR="006D2224" w:rsidRPr="006D2224" w:rsidRDefault="006D2224" w:rsidP="006D2224">
      <w:pPr>
        <w:rPr>
          <w:sz w:val="36"/>
          <w:szCs w:val="36"/>
        </w:rPr>
      </w:pPr>
      <w:r w:rsidRPr="006D2224">
        <w:rPr>
          <w:b/>
          <w:szCs w:val="36"/>
        </w:rPr>
        <w:t xml:space="preserve">7. </w:t>
      </w:r>
      <m:oMath>
        <m:f>
          <m:fPr>
            <m:ctrlPr>
              <w:rPr>
                <w:rFonts w:ascii="Cambria Math"/>
                <w:sz w:val="36"/>
                <w:szCs w:val="36"/>
              </w:rPr>
            </m:ctrlPr>
          </m:fPr>
          <m:num>
            <m:r>
              <w:rPr>
                <w:rFonts w:ascii="Cambria Math"/>
                <w:sz w:val="36"/>
                <w:szCs w:val="36"/>
              </w:rPr>
              <m:t>1</m:t>
            </m:r>
          </m:num>
          <m:den>
            <m:r>
              <w:rPr>
                <w:rFonts w:ascii="Cambria Math"/>
                <w:sz w:val="36"/>
                <w:szCs w:val="36"/>
              </w:rPr>
              <m:t>2</m:t>
            </m:r>
          </m:den>
        </m:f>
      </m:oMath>
      <w:r w:rsidRPr="006D2224">
        <w:rPr>
          <w:sz w:val="36"/>
          <w:szCs w:val="36"/>
        </w:rPr>
        <w:t xml:space="preserve"> </w:t>
      </w:r>
      <w:r w:rsidRPr="006D2224">
        <w:rPr>
          <w:szCs w:val="36"/>
        </w:rPr>
        <w:t>+</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4</m:t>
            </m:r>
          </m:den>
        </m:f>
      </m:oMath>
      <w:r w:rsidRPr="006D2224">
        <w:rPr>
          <w:sz w:val="36"/>
          <w:szCs w:val="36"/>
        </w:rPr>
        <w:t xml:space="preserve"> </w:t>
      </w:r>
      <w:r w:rsidRPr="006D2224">
        <w:rPr>
          <w:szCs w:val="36"/>
        </w:rPr>
        <w:t>+</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8</m:t>
            </m:r>
          </m:den>
        </m:f>
      </m:oMath>
      <w:r w:rsidRPr="006D2224">
        <w:rPr>
          <w:sz w:val="36"/>
          <w:szCs w:val="36"/>
        </w:rPr>
        <w:t xml:space="preserve"> </w:t>
      </w:r>
      <w:r w:rsidRPr="006D2224">
        <w:rPr>
          <w:szCs w:val="36"/>
        </w:rPr>
        <w:t>+</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16</m:t>
            </m:r>
          </m:den>
        </m:f>
      </m:oMath>
      <w:r w:rsidRPr="006D2224">
        <w:rPr>
          <w:sz w:val="36"/>
          <w:szCs w:val="36"/>
        </w:rPr>
        <w:t xml:space="preserve"> </w:t>
      </w:r>
      <w:r w:rsidRPr="006D2224">
        <w:rPr>
          <w:szCs w:val="36"/>
        </w:rPr>
        <w:t>+</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32</m:t>
            </m:r>
          </m:den>
        </m:f>
      </m:oMath>
    </w:p>
    <w:p w:rsidR="006D2224" w:rsidRPr="006D2224" w:rsidRDefault="006D2224" w:rsidP="006D2224">
      <w:pPr>
        <w:rPr>
          <w:sz w:val="36"/>
          <w:szCs w:val="36"/>
        </w:rPr>
      </w:pPr>
      <w:r w:rsidRPr="006D2224">
        <w:rPr>
          <w:b/>
          <w:szCs w:val="28"/>
        </w:rPr>
        <w:lastRenderedPageBreak/>
        <w:t xml:space="preserve">8. </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3</m:t>
            </m:r>
          </m:den>
        </m:f>
      </m:oMath>
      <w:r w:rsidRPr="006D2224">
        <w:rPr>
          <w:sz w:val="36"/>
          <w:szCs w:val="36"/>
        </w:rPr>
        <w:t xml:space="preserve"> </w:t>
      </w:r>
      <w:r w:rsidRPr="006D2224">
        <w:rPr>
          <w:szCs w:val="36"/>
        </w:rPr>
        <w:t>+</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6</m:t>
            </m:r>
          </m:den>
        </m:f>
      </m:oMath>
      <w:r w:rsidRPr="006D2224">
        <w:rPr>
          <w:sz w:val="36"/>
          <w:szCs w:val="36"/>
        </w:rPr>
        <w:t xml:space="preserve"> </w:t>
      </w:r>
      <w:r w:rsidRPr="006D2224">
        <w:rPr>
          <w:szCs w:val="36"/>
        </w:rPr>
        <w:t>+</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12</m:t>
            </m:r>
          </m:den>
        </m:f>
      </m:oMath>
      <w:r w:rsidRPr="006D2224">
        <w:rPr>
          <w:sz w:val="36"/>
          <w:szCs w:val="36"/>
        </w:rPr>
        <w:t xml:space="preserve"> </w:t>
      </w:r>
      <w:r w:rsidRPr="006D2224">
        <w:rPr>
          <w:szCs w:val="36"/>
        </w:rPr>
        <w:t>+</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24</m:t>
            </m:r>
          </m:den>
        </m:f>
      </m:oMath>
      <w:r w:rsidRPr="006D2224">
        <w:rPr>
          <w:sz w:val="36"/>
          <w:szCs w:val="36"/>
        </w:rPr>
        <w:t xml:space="preserve"> </w:t>
      </w:r>
      <w:r w:rsidRPr="006D2224">
        <w:rPr>
          <w:szCs w:val="36"/>
        </w:rPr>
        <w:t>+</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48</m:t>
            </m:r>
          </m:den>
        </m:f>
      </m:oMath>
    </w:p>
    <w:p w:rsidR="006D2224" w:rsidRPr="006D2224" w:rsidRDefault="006D2224" w:rsidP="006D2224">
      <w:pPr>
        <w:rPr>
          <w:b/>
          <w:sz w:val="22"/>
          <w:szCs w:val="28"/>
        </w:rPr>
      </w:pPr>
      <w:r w:rsidRPr="006D2224">
        <w:rPr>
          <w:b/>
          <w:szCs w:val="36"/>
        </w:rPr>
        <w:t xml:space="preserve">9. </w:t>
      </w:r>
      <m:oMath>
        <m:r>
          <w:rPr>
            <w:rFonts w:ascii="Cambria Math"/>
            <w:sz w:val="36"/>
            <w:szCs w:val="36"/>
          </w:rPr>
          <m:t xml:space="preserve"> </m:t>
        </m:r>
        <m:f>
          <m:fPr>
            <m:ctrlPr>
              <w:rPr>
                <w:rFonts w:ascii="Cambria Math"/>
                <w:sz w:val="36"/>
                <w:szCs w:val="36"/>
              </w:rPr>
            </m:ctrlPr>
          </m:fPr>
          <m:num>
            <m:r>
              <w:rPr>
                <w:rFonts w:ascii="Cambria Math"/>
                <w:sz w:val="36"/>
                <w:szCs w:val="36"/>
              </w:rPr>
              <m:t>1</m:t>
            </m:r>
          </m:num>
          <m:den>
            <m:r>
              <w:rPr>
                <w:rFonts w:ascii="Cambria Math"/>
                <w:sz w:val="36"/>
                <w:szCs w:val="36"/>
              </w:rPr>
              <m:t>1</m:t>
            </m:r>
            <m:r>
              <w:rPr>
                <w:rFonts w:ascii="Cambria Math"/>
                <w:sz w:val="36"/>
                <w:szCs w:val="36"/>
              </w:rPr>
              <m:t>×</m:t>
            </m:r>
            <m:r>
              <w:rPr>
                <w:rFonts w:ascii="Cambria Math"/>
                <w:sz w:val="36"/>
                <w:szCs w:val="36"/>
              </w:rPr>
              <m:t>2</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1</m:t>
            </m:r>
          </m:num>
          <m:den>
            <m:r>
              <w:rPr>
                <w:rFonts w:ascii="Cambria Math"/>
                <w:sz w:val="36"/>
                <w:szCs w:val="36"/>
              </w:rPr>
              <m:t>2</m:t>
            </m:r>
            <m:r>
              <w:rPr>
                <w:rFonts w:ascii="Cambria Math"/>
                <w:sz w:val="36"/>
                <w:szCs w:val="36"/>
              </w:rPr>
              <m:t>×</m:t>
            </m:r>
            <m:r>
              <w:rPr>
                <w:rFonts w:ascii="Cambria Math"/>
                <w:sz w:val="36"/>
                <w:szCs w:val="36"/>
              </w:rPr>
              <m:t>3</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1</m:t>
            </m:r>
          </m:num>
          <m:den>
            <m:r>
              <w:rPr>
                <w:rFonts w:ascii="Cambria Math"/>
                <w:sz w:val="36"/>
                <w:szCs w:val="36"/>
              </w:rPr>
              <m:t>3</m:t>
            </m:r>
            <m:r>
              <w:rPr>
                <w:rFonts w:ascii="Cambria Math"/>
                <w:sz w:val="36"/>
                <w:szCs w:val="36"/>
              </w:rPr>
              <m:t>×</m:t>
            </m:r>
            <m:r>
              <w:rPr>
                <w:rFonts w:ascii="Cambria Math"/>
                <w:sz w:val="36"/>
                <w:szCs w:val="36"/>
              </w:rPr>
              <m:t>4</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1</m:t>
            </m:r>
          </m:num>
          <m:den>
            <m:r>
              <w:rPr>
                <w:rFonts w:ascii="Cambria Math"/>
                <w:sz w:val="36"/>
                <w:szCs w:val="36"/>
              </w:rPr>
              <m:t>4</m:t>
            </m:r>
            <m:r>
              <w:rPr>
                <w:rFonts w:ascii="Cambria Math"/>
                <w:sz w:val="36"/>
                <w:szCs w:val="36"/>
              </w:rPr>
              <m:t>×</m:t>
            </m:r>
            <m:r>
              <w:rPr>
                <w:rFonts w:ascii="Cambria Math"/>
                <w:sz w:val="36"/>
                <w:szCs w:val="36"/>
              </w:rPr>
              <m:t>5</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1</m:t>
            </m:r>
          </m:num>
          <m:den>
            <m:r>
              <w:rPr>
                <w:rFonts w:ascii="Cambria Math"/>
                <w:sz w:val="36"/>
                <w:szCs w:val="36"/>
              </w:rPr>
              <m:t>5</m:t>
            </m:r>
            <m:r>
              <w:rPr>
                <w:rFonts w:ascii="Cambria Math"/>
                <w:sz w:val="36"/>
                <w:szCs w:val="36"/>
              </w:rPr>
              <m:t>×</m:t>
            </m:r>
            <m:r>
              <w:rPr>
                <w:rFonts w:ascii="Cambria Math"/>
                <w:sz w:val="36"/>
                <w:szCs w:val="36"/>
              </w:rPr>
              <m:t>6</m:t>
            </m:r>
          </m:den>
        </m:f>
      </m:oMath>
    </w:p>
    <w:p w:rsidR="006D2224" w:rsidRPr="006D2224" w:rsidRDefault="006D2224" w:rsidP="006D2224">
      <w:pPr>
        <w:rPr>
          <w:szCs w:val="28"/>
        </w:rPr>
      </w:pPr>
      <w:r w:rsidRPr="006D2224">
        <w:rPr>
          <w:b/>
          <w:szCs w:val="28"/>
        </w:rPr>
        <w:t>10.</w:t>
      </w:r>
      <w:r w:rsidRPr="006D2224">
        <w:rPr>
          <w:sz w:val="36"/>
          <w:szCs w:val="36"/>
        </w:rPr>
        <w:t xml:space="preserve"> </w:t>
      </w:r>
      <m:oMath>
        <m:f>
          <m:fPr>
            <m:ctrlPr>
              <w:rPr>
                <w:rFonts w:ascii="Cambria Math"/>
                <w:sz w:val="36"/>
                <w:szCs w:val="36"/>
              </w:rPr>
            </m:ctrlPr>
          </m:fPr>
          <m:num>
            <m:r>
              <w:rPr>
                <w:rFonts w:ascii="Cambria Math"/>
                <w:sz w:val="36"/>
                <w:szCs w:val="36"/>
              </w:rPr>
              <m:t>1</m:t>
            </m:r>
          </m:num>
          <m:den>
            <m:r>
              <w:rPr>
                <w:rFonts w:ascii="Cambria Math"/>
                <w:sz w:val="36"/>
                <w:szCs w:val="36"/>
              </w:rPr>
              <m:t>1</m:t>
            </m:r>
            <m:r>
              <w:rPr>
                <w:rFonts w:ascii="Cambria Math"/>
                <w:sz w:val="36"/>
                <w:szCs w:val="36"/>
              </w:rPr>
              <m:t>×</m:t>
            </m:r>
            <m:r>
              <w:rPr>
                <w:rFonts w:ascii="Cambria Math"/>
                <w:sz w:val="36"/>
                <w:szCs w:val="36"/>
              </w:rPr>
              <m:t>3</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2</m:t>
            </m:r>
          </m:num>
          <m:den>
            <m:r>
              <w:rPr>
                <w:rFonts w:ascii="Cambria Math"/>
                <w:sz w:val="36"/>
                <w:szCs w:val="36"/>
              </w:rPr>
              <m:t>3</m:t>
            </m:r>
            <m:r>
              <w:rPr>
                <w:rFonts w:ascii="Cambria Math"/>
                <w:sz w:val="36"/>
                <w:szCs w:val="36"/>
              </w:rPr>
              <m:t>×</m:t>
            </m:r>
            <m:r>
              <w:rPr>
                <w:rFonts w:ascii="Cambria Math"/>
                <w:sz w:val="36"/>
                <w:szCs w:val="36"/>
              </w:rPr>
              <m:t>5</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2</m:t>
            </m:r>
          </m:num>
          <m:den>
            <m:r>
              <w:rPr>
                <w:rFonts w:ascii="Cambria Math"/>
                <w:sz w:val="36"/>
                <w:szCs w:val="36"/>
              </w:rPr>
              <m:t>5</m:t>
            </m:r>
            <m:r>
              <w:rPr>
                <w:rFonts w:ascii="Cambria Math"/>
                <w:sz w:val="36"/>
                <w:szCs w:val="36"/>
              </w:rPr>
              <m:t>×</m:t>
            </m:r>
            <m:r>
              <w:rPr>
                <w:rFonts w:ascii="Cambria Math"/>
                <w:sz w:val="36"/>
                <w:szCs w:val="36"/>
              </w:rPr>
              <m:t>7</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2</m:t>
            </m:r>
          </m:num>
          <m:den>
            <m:r>
              <w:rPr>
                <w:rFonts w:ascii="Cambria Math"/>
                <w:sz w:val="36"/>
                <w:szCs w:val="36"/>
              </w:rPr>
              <m:t>7</m:t>
            </m:r>
            <m:r>
              <w:rPr>
                <w:rFonts w:ascii="Cambria Math"/>
                <w:sz w:val="36"/>
                <w:szCs w:val="36"/>
              </w:rPr>
              <m:t>×</m:t>
            </m:r>
            <m:r>
              <w:rPr>
                <w:rFonts w:ascii="Cambria Math"/>
                <w:sz w:val="36"/>
                <w:szCs w:val="36"/>
              </w:rPr>
              <m:t>9</m:t>
            </m:r>
          </m:den>
        </m:f>
      </m:oMath>
      <w:r w:rsidRPr="006D2224">
        <w:rPr>
          <w:sz w:val="36"/>
          <w:szCs w:val="36"/>
        </w:rPr>
        <w:t xml:space="preserve"> </w:t>
      </w:r>
      <w:r w:rsidRPr="006D2224">
        <w:rPr>
          <w:szCs w:val="36"/>
        </w:rPr>
        <w:t>+</w:t>
      </w:r>
      <w:r w:rsidRPr="006D2224">
        <w:rPr>
          <w:sz w:val="36"/>
          <w:szCs w:val="36"/>
        </w:rPr>
        <w:t xml:space="preserve"> </w:t>
      </w:r>
      <m:oMath>
        <m:f>
          <m:fPr>
            <m:ctrlPr>
              <w:rPr>
                <w:rFonts w:ascii="Cambria Math"/>
                <w:sz w:val="36"/>
                <w:szCs w:val="36"/>
              </w:rPr>
            </m:ctrlPr>
          </m:fPr>
          <m:num>
            <m:r>
              <w:rPr>
                <w:rFonts w:ascii="Cambria Math"/>
                <w:sz w:val="36"/>
                <w:szCs w:val="36"/>
              </w:rPr>
              <m:t>2</m:t>
            </m:r>
          </m:num>
          <m:den>
            <m:r>
              <w:rPr>
                <w:rFonts w:ascii="Cambria Math"/>
                <w:sz w:val="36"/>
                <w:szCs w:val="36"/>
              </w:rPr>
              <m:t>9</m:t>
            </m:r>
            <m:r>
              <w:rPr>
                <w:rFonts w:ascii="Cambria Math"/>
                <w:sz w:val="36"/>
                <w:szCs w:val="36"/>
              </w:rPr>
              <m:t>×</m:t>
            </m:r>
            <m:r>
              <w:rPr>
                <w:rFonts w:ascii="Cambria Math"/>
                <w:sz w:val="36"/>
                <w:szCs w:val="36"/>
              </w:rPr>
              <m:t>11</m:t>
            </m:r>
          </m:den>
        </m:f>
      </m:oMath>
    </w:p>
    <w:p w:rsidR="006D2224" w:rsidRPr="006D2224" w:rsidRDefault="006D2224" w:rsidP="006D2224">
      <w:pPr>
        <w:rPr>
          <w:szCs w:val="28"/>
        </w:rPr>
      </w:pPr>
    </w:p>
    <w:p w:rsidR="006D2224" w:rsidRPr="006D2224" w:rsidRDefault="006D2224" w:rsidP="006D2224">
      <w:pPr>
        <w:jc w:val="center"/>
        <w:rPr>
          <w:szCs w:val="28"/>
        </w:rPr>
      </w:pPr>
      <w:r w:rsidRPr="006D2224">
        <w:rPr>
          <w:b/>
          <w:szCs w:val="28"/>
        </w:rPr>
        <w:t>38. CÁC PHÉP TÍNH PHÂN SỐ</w:t>
      </w:r>
      <w:r w:rsidRPr="006D2224">
        <w:rPr>
          <w:szCs w:val="28"/>
        </w:rPr>
        <w:t xml:space="preserve"> </w:t>
      </w:r>
    </w:p>
    <w:p w:rsidR="006D2224" w:rsidRPr="006D2224" w:rsidRDefault="006D2224" w:rsidP="006D2224">
      <w:pPr>
        <w:jc w:val="center"/>
        <w:rPr>
          <w:szCs w:val="28"/>
        </w:rPr>
      </w:pPr>
      <w:r w:rsidRPr="006D2224">
        <w:rPr>
          <w:szCs w:val="28"/>
        </w:rPr>
        <w:t>(Nhân - Chia)</w:t>
      </w:r>
    </w:p>
    <w:p w:rsidR="006D2224" w:rsidRPr="006D2224" w:rsidRDefault="006D2224" w:rsidP="006D2224">
      <w:pPr>
        <w:rPr>
          <w:b/>
          <w:szCs w:val="28"/>
          <w:u w:val="single"/>
        </w:rPr>
      </w:pPr>
      <w:r w:rsidRPr="006D2224">
        <w:rPr>
          <w:b/>
          <w:szCs w:val="28"/>
          <w:u w:val="single"/>
        </w:rPr>
        <w:t>Bài học:</w:t>
      </w:r>
    </w:p>
    <w:p w:rsidR="006D2224" w:rsidRPr="006D2224" w:rsidRDefault="006D2224" w:rsidP="006D2224">
      <w:pPr>
        <w:rPr>
          <w:szCs w:val="28"/>
        </w:rPr>
      </w:pPr>
      <w:r w:rsidRPr="006D2224">
        <w:rPr>
          <w:szCs w:val="28"/>
        </w:rPr>
        <w:t>- Muốn nhân hai hay nhiều phân số với nhau ta lấy các tử số nhân với nhau, các mẫu số nhân với nhau.</w:t>
      </w:r>
    </w:p>
    <w:p w:rsidR="006D2224" w:rsidRPr="006D2224" w:rsidRDefault="006D2224" w:rsidP="006D2224">
      <w:pPr>
        <w:rPr>
          <w:szCs w:val="28"/>
        </w:rPr>
      </w:pPr>
      <w:r w:rsidRPr="006D2224">
        <w:rPr>
          <w:szCs w:val="28"/>
        </w:rPr>
        <w:t>- Muốn chia hai phân số ta lấy phân số thứ nhất nhân với phân số thứ hai đảo ngược. Trước khi tính ta hãy rút gọn các phân số nếu có thể rút gọn được.</w:t>
      </w:r>
    </w:p>
    <w:p w:rsidR="006D2224" w:rsidRPr="006D2224" w:rsidRDefault="006D2224" w:rsidP="006D2224">
      <w:pPr>
        <w:rPr>
          <w:b/>
          <w:szCs w:val="28"/>
          <w:u w:val="single"/>
        </w:rPr>
      </w:pPr>
      <w:r w:rsidRPr="006D2224">
        <w:rPr>
          <w:b/>
          <w:szCs w:val="28"/>
          <w:u w:val="single"/>
        </w:rPr>
        <w:t>Bài tập:</w:t>
      </w:r>
    </w:p>
    <w:p w:rsidR="006D2224" w:rsidRPr="006D2224" w:rsidRDefault="006D2224" w:rsidP="006D2224">
      <w:pPr>
        <w:rPr>
          <w:szCs w:val="28"/>
        </w:rPr>
      </w:pPr>
      <w:r w:rsidRPr="006D2224">
        <w:rPr>
          <w:b/>
          <w:szCs w:val="28"/>
        </w:rPr>
        <w:t xml:space="preserve">1. </w:t>
      </w:r>
      <w:r w:rsidRPr="006D2224">
        <w:rPr>
          <w:szCs w:val="28"/>
        </w:rPr>
        <w:t>Điền dấu (&gt; ; = ; &lt;) thích hợp vào chỗ chấm</w:t>
      </w:r>
    </w:p>
    <w:p w:rsidR="006D2224" w:rsidRPr="006D2224" w:rsidRDefault="006D2224" w:rsidP="006D2224">
      <w:pPr>
        <w:rPr>
          <w:sz w:val="36"/>
          <w:szCs w:val="36"/>
        </w:rPr>
      </w:pPr>
      <w:r w:rsidRPr="006D2224">
        <w:rPr>
          <w:szCs w:val="28"/>
        </w:rPr>
        <w:t>a)</w:t>
      </w:r>
      <m:oMath>
        <m:r>
          <w:rPr>
            <w:rFonts w:ascii="Cambria Math"/>
            <w:szCs w:val="36"/>
          </w:rPr>
          <m:t xml:space="preserve"> </m:t>
        </m:r>
      </m:oMath>
      <w:r w:rsidRPr="006D2224">
        <w:rPr>
          <w:sz w:val="36"/>
          <w:szCs w:val="36"/>
        </w:rPr>
        <w:t xml:space="preserve"> </w:t>
      </w:r>
      <m:oMath>
        <m:f>
          <m:fPr>
            <m:ctrlPr>
              <w:rPr>
                <w:rFonts w:ascii="Cambria Math"/>
                <w:sz w:val="36"/>
                <w:szCs w:val="36"/>
              </w:rPr>
            </m:ctrlPr>
          </m:fPr>
          <m:num>
            <m:r>
              <w:rPr>
                <w:rFonts w:ascii="Cambria Math"/>
                <w:sz w:val="36"/>
                <w:szCs w:val="36"/>
              </w:rPr>
              <m:t>4</m:t>
            </m:r>
          </m:num>
          <m:den>
            <m:r>
              <w:rPr>
                <w:rFonts w:ascii="Cambria Math"/>
                <w:sz w:val="36"/>
                <w:szCs w:val="36"/>
              </w:rPr>
              <m:t>7</m:t>
            </m:r>
          </m:den>
        </m:f>
        <m:r>
          <w:rPr>
            <w:rFonts w:ascii="Cambria Math"/>
            <w:szCs w:val="36"/>
          </w:rPr>
          <m:t>×</m:t>
        </m:r>
      </m:oMath>
      <w:r w:rsidRPr="006D2224">
        <w:rPr>
          <w:szCs w:val="36"/>
        </w:rPr>
        <w:t xml:space="preserve"> </w:t>
      </w:r>
      <m:oMath>
        <m:f>
          <m:fPr>
            <m:ctrlPr>
              <w:rPr>
                <w:rFonts w:ascii="Cambria Math"/>
                <w:sz w:val="36"/>
                <w:szCs w:val="36"/>
              </w:rPr>
            </m:ctrlPr>
          </m:fPr>
          <m:num>
            <m:r>
              <w:rPr>
                <w:rFonts w:ascii="Cambria Math"/>
                <w:sz w:val="36"/>
                <w:szCs w:val="36"/>
              </w:rPr>
              <m:t>7</m:t>
            </m:r>
          </m:num>
          <m:den>
            <m:r>
              <w:rPr>
                <w:rFonts w:ascii="Cambria Math"/>
                <w:sz w:val="36"/>
                <w:szCs w:val="36"/>
              </w:rPr>
              <m:t>4</m:t>
            </m:r>
          </m:den>
        </m:f>
      </m:oMath>
      <w:r w:rsidRPr="006D2224">
        <w:rPr>
          <w:sz w:val="36"/>
          <w:szCs w:val="36"/>
        </w:rPr>
        <w:t xml:space="preserve"> </w:t>
      </w:r>
      <w:r w:rsidRPr="006D2224">
        <w:rPr>
          <w:szCs w:val="36"/>
        </w:rPr>
        <w:t xml:space="preserve">…. </w:t>
      </w:r>
      <m:oMath>
        <m:f>
          <m:fPr>
            <m:ctrlPr>
              <w:rPr>
                <w:rFonts w:ascii="Cambria Math"/>
                <w:sz w:val="36"/>
                <w:szCs w:val="36"/>
              </w:rPr>
            </m:ctrlPr>
          </m:fPr>
          <m:num>
            <m:r>
              <w:rPr>
                <w:rFonts w:ascii="Cambria Math"/>
                <w:sz w:val="36"/>
                <w:szCs w:val="36"/>
              </w:rPr>
              <m:t>2</m:t>
            </m:r>
          </m:num>
          <m:den>
            <m:r>
              <w:rPr>
                <w:rFonts w:ascii="Cambria Math"/>
                <w:sz w:val="36"/>
                <w:szCs w:val="36"/>
              </w:rPr>
              <m:t>3</m:t>
            </m:r>
          </m:den>
        </m:f>
        <m:r>
          <w:rPr>
            <w:rFonts w:ascii="Cambria Math"/>
            <w:szCs w:val="36"/>
          </w:rPr>
          <m:t>×</m:t>
        </m:r>
      </m:oMath>
      <w:r w:rsidRPr="006D2224">
        <w:rPr>
          <w:szCs w:val="36"/>
        </w:rPr>
        <w:t xml:space="preserve"> </w:t>
      </w:r>
      <m:oMath>
        <m:f>
          <m:fPr>
            <m:ctrlPr>
              <w:rPr>
                <w:rFonts w:ascii="Cambria Math"/>
                <w:sz w:val="36"/>
                <w:szCs w:val="36"/>
              </w:rPr>
            </m:ctrlPr>
          </m:fPr>
          <m:num>
            <m:r>
              <w:rPr>
                <w:rFonts w:ascii="Cambria Math"/>
                <w:sz w:val="36"/>
                <w:szCs w:val="36"/>
              </w:rPr>
              <m:t>3</m:t>
            </m:r>
          </m:num>
          <m:den>
            <m:r>
              <w:rPr>
                <w:rFonts w:ascii="Cambria Math"/>
                <w:sz w:val="36"/>
                <w:szCs w:val="36"/>
              </w:rPr>
              <m:t>2</m:t>
            </m:r>
          </m:den>
        </m:f>
      </m:oMath>
    </w:p>
    <w:p w:rsidR="006D2224" w:rsidRPr="006D2224" w:rsidRDefault="006D2224" w:rsidP="006D2224">
      <w:pPr>
        <w:rPr>
          <w:szCs w:val="36"/>
        </w:rPr>
      </w:pPr>
      <w:r w:rsidRPr="006D2224">
        <w:rPr>
          <w:szCs w:val="36"/>
        </w:rPr>
        <w:t xml:space="preserve">b) </w:t>
      </w:r>
      <m:oMath>
        <m:f>
          <m:fPr>
            <m:ctrlPr>
              <w:rPr>
                <w:rFonts w:ascii="Cambria Math"/>
                <w:sz w:val="36"/>
                <w:szCs w:val="36"/>
              </w:rPr>
            </m:ctrlPr>
          </m:fPr>
          <m:num>
            <m:r>
              <w:rPr>
                <w:rFonts w:ascii="Cambria Math"/>
                <w:sz w:val="36"/>
                <w:szCs w:val="36"/>
              </w:rPr>
              <m:t>2</m:t>
            </m:r>
          </m:num>
          <m:den>
            <m:r>
              <w:rPr>
                <w:rFonts w:ascii="Cambria Math"/>
                <w:sz w:val="36"/>
                <w:szCs w:val="36"/>
              </w:rPr>
              <m:t>5</m:t>
            </m:r>
          </m:den>
        </m:f>
        <m:r>
          <w:rPr>
            <w:rFonts w:ascii="Cambria Math"/>
            <w:szCs w:val="36"/>
          </w:rPr>
          <m:t>×</m:t>
        </m:r>
      </m:oMath>
      <w:r w:rsidRPr="006D2224">
        <w:rPr>
          <w:szCs w:val="36"/>
        </w:rPr>
        <w:t xml:space="preserve"> 3 …. </w:t>
      </w:r>
      <m:oMath>
        <m:f>
          <m:fPr>
            <m:ctrlPr>
              <w:rPr>
                <w:rFonts w:ascii="Cambria Math"/>
                <w:sz w:val="36"/>
                <w:szCs w:val="36"/>
              </w:rPr>
            </m:ctrlPr>
          </m:fPr>
          <m:num>
            <m:r>
              <w:rPr>
                <w:rFonts w:ascii="Cambria Math"/>
                <w:sz w:val="36"/>
                <w:szCs w:val="36"/>
              </w:rPr>
              <m:t>1</m:t>
            </m:r>
          </m:num>
          <m:den>
            <m:r>
              <w:rPr>
                <w:rFonts w:ascii="Cambria Math"/>
                <w:sz w:val="36"/>
                <w:szCs w:val="36"/>
              </w:rPr>
              <m:t>5</m:t>
            </m:r>
          </m:den>
        </m:f>
        <m:r>
          <w:rPr>
            <w:rFonts w:ascii="Cambria Math"/>
            <w:szCs w:val="36"/>
          </w:rPr>
          <m:t>×</m:t>
        </m:r>
      </m:oMath>
      <w:r w:rsidRPr="006D2224">
        <w:rPr>
          <w:szCs w:val="36"/>
        </w:rPr>
        <w:t xml:space="preserve"> 4</w:t>
      </w:r>
    </w:p>
    <w:p w:rsidR="006D2224" w:rsidRPr="006D2224" w:rsidRDefault="006D2224" w:rsidP="006D2224">
      <w:pPr>
        <w:rPr>
          <w:szCs w:val="36"/>
        </w:rPr>
      </w:pPr>
      <w:r w:rsidRPr="006D2224">
        <w:rPr>
          <w:szCs w:val="36"/>
        </w:rPr>
        <w:t>c)</w:t>
      </w:r>
      <m:oMath>
        <m:r>
          <m:rPr>
            <m:sty m:val="p"/>
          </m:rPr>
          <w:rPr>
            <w:rFonts w:ascii="Cambria Math"/>
            <w:sz w:val="36"/>
            <w:szCs w:val="36"/>
          </w:rPr>
          <m:t xml:space="preserve"> </m:t>
        </m:r>
        <m:f>
          <m:fPr>
            <m:ctrlPr>
              <w:rPr>
                <w:rFonts w:ascii="Cambria Math"/>
                <w:sz w:val="36"/>
                <w:szCs w:val="36"/>
              </w:rPr>
            </m:ctrlPr>
          </m:fPr>
          <m:num>
            <m:r>
              <w:rPr>
                <w:rFonts w:ascii="Cambria Math"/>
                <w:sz w:val="36"/>
                <w:szCs w:val="36"/>
              </w:rPr>
              <m:t>8</m:t>
            </m:r>
          </m:num>
          <m:den>
            <m:r>
              <w:rPr>
                <w:rFonts w:ascii="Cambria Math"/>
                <w:sz w:val="36"/>
                <w:szCs w:val="36"/>
              </w:rPr>
              <m:t>9</m:t>
            </m:r>
          </m:den>
        </m:f>
        <m:r>
          <w:rPr>
            <w:rFonts w:ascii="Cambria Math"/>
            <w:sz w:val="36"/>
            <w:szCs w:val="36"/>
          </w:rPr>
          <m:t xml:space="preserve"> </m:t>
        </m:r>
      </m:oMath>
      <w:r w:rsidRPr="006D2224">
        <w:rPr>
          <w:szCs w:val="36"/>
        </w:rPr>
        <w:t xml:space="preserve">: </w:t>
      </w:r>
      <m:oMath>
        <m:f>
          <m:fPr>
            <m:ctrlPr>
              <w:rPr>
                <w:rFonts w:ascii="Cambria Math"/>
                <w:sz w:val="36"/>
                <w:szCs w:val="36"/>
              </w:rPr>
            </m:ctrlPr>
          </m:fPr>
          <m:num>
            <m:r>
              <w:rPr>
                <w:rFonts w:ascii="Cambria Math"/>
                <w:sz w:val="36"/>
                <w:szCs w:val="36"/>
              </w:rPr>
              <m:t>3</m:t>
            </m:r>
          </m:num>
          <m:den>
            <m:r>
              <w:rPr>
                <w:rFonts w:ascii="Cambria Math"/>
                <w:sz w:val="36"/>
                <w:szCs w:val="36"/>
              </w:rPr>
              <m:t>2</m:t>
            </m:r>
          </m:den>
        </m:f>
      </m:oMath>
      <w:r w:rsidRPr="006D2224">
        <w:rPr>
          <w:sz w:val="36"/>
          <w:szCs w:val="36"/>
        </w:rPr>
        <w:t xml:space="preserve"> </w:t>
      </w:r>
      <w:r w:rsidRPr="006D2224">
        <w:rPr>
          <w:szCs w:val="36"/>
        </w:rPr>
        <w:t xml:space="preserve">….. </w:t>
      </w:r>
      <m:oMath>
        <m:f>
          <m:fPr>
            <m:ctrlPr>
              <w:rPr>
                <w:rFonts w:ascii="Cambria Math"/>
                <w:sz w:val="36"/>
                <w:szCs w:val="36"/>
              </w:rPr>
            </m:ctrlPr>
          </m:fPr>
          <m:num>
            <m:r>
              <w:rPr>
                <w:rFonts w:ascii="Cambria Math"/>
                <w:sz w:val="36"/>
                <w:szCs w:val="36"/>
              </w:rPr>
              <m:t>2</m:t>
            </m:r>
          </m:num>
          <m:den>
            <m:r>
              <w:rPr>
                <w:rFonts w:ascii="Cambria Math"/>
                <w:sz w:val="36"/>
                <w:szCs w:val="36"/>
              </w:rPr>
              <m:t>3</m:t>
            </m:r>
          </m:den>
        </m:f>
        <m:r>
          <w:rPr>
            <w:rFonts w:ascii="Cambria Math"/>
            <w:szCs w:val="36"/>
          </w:rPr>
          <m:t>×</m:t>
        </m:r>
      </m:oMath>
      <w:r w:rsidRPr="006D2224">
        <w:rPr>
          <w:szCs w:val="36"/>
        </w:rPr>
        <w:t xml:space="preserve"> </w:t>
      </w:r>
      <m:oMath>
        <m:f>
          <m:fPr>
            <m:ctrlPr>
              <w:rPr>
                <w:rFonts w:ascii="Cambria Math"/>
                <w:sz w:val="36"/>
                <w:szCs w:val="36"/>
              </w:rPr>
            </m:ctrlPr>
          </m:fPr>
          <m:num>
            <m:r>
              <w:rPr>
                <w:rFonts w:ascii="Cambria Math"/>
                <w:sz w:val="36"/>
                <w:szCs w:val="36"/>
              </w:rPr>
              <m:t>9</m:t>
            </m:r>
          </m:num>
          <m:den>
            <m:r>
              <w:rPr>
                <w:rFonts w:ascii="Cambria Math"/>
                <w:sz w:val="36"/>
                <w:szCs w:val="36"/>
              </w:rPr>
              <m:t>10</m:t>
            </m:r>
          </m:den>
        </m:f>
      </m:oMath>
    </w:p>
    <w:p w:rsidR="006D2224" w:rsidRPr="006D2224" w:rsidRDefault="006D2224" w:rsidP="006D2224">
      <w:pPr>
        <w:rPr>
          <w:szCs w:val="28"/>
        </w:rPr>
      </w:pPr>
      <w:r w:rsidRPr="006D2224">
        <w:rPr>
          <w:szCs w:val="36"/>
        </w:rPr>
        <w:t xml:space="preserve">d) </w:t>
      </w:r>
      <m:oMath>
        <m:f>
          <m:fPr>
            <m:ctrlPr>
              <w:rPr>
                <w:rFonts w:ascii="Cambria Math"/>
                <w:sz w:val="36"/>
                <w:szCs w:val="36"/>
              </w:rPr>
            </m:ctrlPr>
          </m:fPr>
          <m:num>
            <m:r>
              <w:rPr>
                <w:rFonts w:ascii="Cambria Math"/>
                <w:sz w:val="36"/>
                <w:szCs w:val="36"/>
              </w:rPr>
              <m:t>5</m:t>
            </m:r>
          </m:num>
          <m:den>
            <m:r>
              <w:rPr>
                <w:rFonts w:ascii="Cambria Math"/>
                <w:sz w:val="36"/>
                <w:szCs w:val="36"/>
              </w:rPr>
              <m:t>4</m:t>
            </m:r>
          </m:den>
        </m:f>
      </m:oMath>
      <w:r w:rsidRPr="006D2224">
        <w:rPr>
          <w:szCs w:val="36"/>
        </w:rPr>
        <w:t xml:space="preserve"> : </w:t>
      </w:r>
      <m:oMath>
        <m:f>
          <m:fPr>
            <m:ctrlPr>
              <w:rPr>
                <w:rFonts w:ascii="Cambria Math"/>
                <w:sz w:val="36"/>
                <w:szCs w:val="36"/>
              </w:rPr>
            </m:ctrlPr>
          </m:fPr>
          <m:num>
            <m:r>
              <w:rPr>
                <w:rFonts w:ascii="Cambria Math"/>
                <w:sz w:val="36"/>
                <w:szCs w:val="36"/>
              </w:rPr>
              <m:t>1</m:t>
            </m:r>
          </m:num>
          <m:den>
            <m:r>
              <w:rPr>
                <w:rFonts w:ascii="Cambria Math"/>
                <w:sz w:val="36"/>
                <w:szCs w:val="36"/>
              </w:rPr>
              <m:t>2</m:t>
            </m:r>
          </m:den>
        </m:f>
      </m:oMath>
      <w:r w:rsidRPr="006D2224">
        <w:rPr>
          <w:sz w:val="36"/>
          <w:szCs w:val="36"/>
        </w:rPr>
        <w:t xml:space="preserve"> </w:t>
      </w:r>
      <w:r w:rsidRPr="006D2224">
        <w:rPr>
          <w:szCs w:val="36"/>
        </w:rPr>
        <w:t xml:space="preserve">+ </w:t>
      </w:r>
      <m:oMath>
        <m:f>
          <m:fPr>
            <m:ctrlPr>
              <w:rPr>
                <w:rFonts w:ascii="Cambria Math"/>
                <w:sz w:val="36"/>
                <w:szCs w:val="36"/>
              </w:rPr>
            </m:ctrlPr>
          </m:fPr>
          <m:num>
            <m:r>
              <w:rPr>
                <w:rFonts w:ascii="Cambria Math"/>
                <w:sz w:val="36"/>
                <w:szCs w:val="36"/>
              </w:rPr>
              <m:t>3</m:t>
            </m:r>
          </m:num>
          <m:den>
            <m:r>
              <w:rPr>
                <w:rFonts w:ascii="Cambria Math"/>
                <w:sz w:val="36"/>
                <w:szCs w:val="36"/>
              </w:rPr>
              <m:t>4</m:t>
            </m:r>
          </m:den>
        </m:f>
        <m:r>
          <w:rPr>
            <w:rFonts w:ascii="Cambria Math"/>
            <w:szCs w:val="36"/>
          </w:rPr>
          <m:t xml:space="preserve"> </m:t>
        </m:r>
      </m:oMath>
      <w:r w:rsidRPr="006D2224">
        <w:rPr>
          <w:szCs w:val="36"/>
        </w:rPr>
        <w:t xml:space="preserve"> : </w:t>
      </w:r>
      <m:oMath>
        <m:f>
          <m:fPr>
            <m:ctrlPr>
              <w:rPr>
                <w:rFonts w:ascii="Cambria Math"/>
                <w:sz w:val="36"/>
                <w:szCs w:val="36"/>
              </w:rPr>
            </m:ctrlPr>
          </m:fPr>
          <m:num>
            <m:r>
              <w:rPr>
                <w:rFonts w:ascii="Cambria Math"/>
                <w:sz w:val="36"/>
                <w:szCs w:val="36"/>
              </w:rPr>
              <m:t>1</m:t>
            </m:r>
          </m:num>
          <m:den>
            <m:r>
              <w:rPr>
                <w:rFonts w:ascii="Cambria Math"/>
                <w:sz w:val="36"/>
                <w:szCs w:val="36"/>
              </w:rPr>
              <m:t>2</m:t>
            </m:r>
          </m:den>
        </m:f>
      </m:oMath>
      <w:r w:rsidRPr="006D2224">
        <w:rPr>
          <w:sz w:val="36"/>
          <w:szCs w:val="36"/>
        </w:rPr>
        <w:t xml:space="preserve"> </w:t>
      </w:r>
      <w:r w:rsidRPr="006D2224">
        <w:rPr>
          <w:szCs w:val="36"/>
        </w:rPr>
        <w:t xml:space="preserve">…. 2 : </w:t>
      </w:r>
      <m:oMath>
        <m:f>
          <m:fPr>
            <m:ctrlPr>
              <w:rPr>
                <w:rFonts w:ascii="Cambria Math"/>
                <w:sz w:val="36"/>
                <w:szCs w:val="36"/>
              </w:rPr>
            </m:ctrlPr>
          </m:fPr>
          <m:num>
            <m:r>
              <w:rPr>
                <w:rFonts w:ascii="Cambria Math"/>
                <w:sz w:val="36"/>
                <w:szCs w:val="36"/>
              </w:rPr>
              <m:t>1</m:t>
            </m:r>
          </m:num>
          <m:den>
            <m:r>
              <w:rPr>
                <w:rFonts w:ascii="Cambria Math"/>
                <w:sz w:val="36"/>
                <w:szCs w:val="36"/>
              </w:rPr>
              <m:t>2</m:t>
            </m:r>
          </m:den>
        </m:f>
      </m:oMath>
    </w:p>
    <w:p w:rsidR="006D2224" w:rsidRPr="006D2224" w:rsidRDefault="006D2224" w:rsidP="006D2224">
      <w:pPr>
        <w:rPr>
          <w:sz w:val="36"/>
          <w:szCs w:val="36"/>
        </w:rPr>
      </w:pPr>
      <w:r w:rsidRPr="006D2224">
        <w:rPr>
          <w:b/>
          <w:szCs w:val="28"/>
        </w:rPr>
        <w:t xml:space="preserve">2. </w:t>
      </w:r>
      <w:r w:rsidRPr="006D2224">
        <w:rPr>
          <w:szCs w:val="28"/>
        </w:rPr>
        <w:t>Tìm phân số</w:t>
      </w:r>
      <w:r w:rsidRPr="006D2224">
        <w:rPr>
          <w:sz w:val="36"/>
          <w:szCs w:val="36"/>
        </w:rPr>
        <w:t xml:space="preserve"> </w:t>
      </w:r>
      <m:oMath>
        <m:f>
          <m:fPr>
            <m:ctrlPr>
              <w:rPr>
                <w:rFonts w:ascii="Cambria Math"/>
                <w:sz w:val="36"/>
                <w:szCs w:val="36"/>
              </w:rPr>
            </m:ctrlPr>
          </m:fPr>
          <m:num>
            <m:r>
              <m:rPr>
                <m:sty m:val="p"/>
              </m:rPr>
              <w:rPr>
                <w:rFonts w:ascii="Cambria Math"/>
                <w:sz w:val="36"/>
                <w:szCs w:val="36"/>
              </w:rPr>
              <m:t>a</m:t>
            </m:r>
          </m:num>
          <m:den>
            <m:r>
              <m:rPr>
                <m:sty m:val="p"/>
              </m:rPr>
              <w:rPr>
                <w:rFonts w:ascii="Cambria Math"/>
                <w:sz w:val="36"/>
                <w:szCs w:val="36"/>
              </w:rPr>
              <m:t>b</m:t>
            </m:r>
          </m:den>
        </m:f>
      </m:oMath>
    </w:p>
    <w:p w:rsidR="006D2224" w:rsidRPr="006D2224" w:rsidRDefault="006D2224" w:rsidP="006D2224">
      <w:pPr>
        <w:rPr>
          <w:szCs w:val="36"/>
        </w:rPr>
      </w:pPr>
      <w:r w:rsidRPr="006D2224">
        <w:rPr>
          <w:szCs w:val="36"/>
        </w:rPr>
        <w:t xml:space="preserve">a) </w:t>
      </w:r>
      <m:oMath>
        <m:f>
          <m:fPr>
            <m:ctrlPr>
              <w:rPr>
                <w:rFonts w:ascii="Cambria Math"/>
                <w:sz w:val="36"/>
                <w:szCs w:val="36"/>
              </w:rPr>
            </m:ctrlPr>
          </m:fPr>
          <m:num>
            <m:r>
              <m:rPr>
                <m:sty m:val="p"/>
              </m:rPr>
              <w:rPr>
                <w:rFonts w:ascii="Cambria Math"/>
                <w:sz w:val="36"/>
                <w:szCs w:val="36"/>
              </w:rPr>
              <m:t>a</m:t>
            </m:r>
          </m:num>
          <m:den>
            <m:r>
              <m:rPr>
                <m:sty m:val="p"/>
              </m:rPr>
              <w:rPr>
                <w:rFonts w:ascii="Cambria Math"/>
                <w:sz w:val="36"/>
                <w:szCs w:val="36"/>
              </w:rPr>
              <m:t>b</m:t>
            </m:r>
          </m:den>
        </m:f>
        <m:r>
          <w:rPr>
            <w:rFonts w:ascii="Cambria Math"/>
            <w:szCs w:val="36"/>
          </w:rPr>
          <m:t>×</m:t>
        </m:r>
      </m:oMath>
      <w:r w:rsidRPr="006D2224">
        <w:rPr>
          <w:szCs w:val="36"/>
        </w:rPr>
        <w:t xml:space="preserve"> </w:t>
      </w:r>
      <m:oMath>
        <m:f>
          <m:fPr>
            <m:ctrlPr>
              <w:rPr>
                <w:rFonts w:ascii="Cambria Math"/>
                <w:sz w:val="36"/>
                <w:szCs w:val="36"/>
              </w:rPr>
            </m:ctrlPr>
          </m:fPr>
          <m:num>
            <m:r>
              <w:rPr>
                <w:rFonts w:ascii="Cambria Math"/>
                <w:sz w:val="36"/>
                <w:szCs w:val="36"/>
              </w:rPr>
              <m:t>3</m:t>
            </m:r>
          </m:num>
          <m:den>
            <m:r>
              <w:rPr>
                <w:rFonts w:ascii="Cambria Math"/>
                <w:sz w:val="36"/>
                <w:szCs w:val="36"/>
              </w:rPr>
              <m:t>5</m:t>
            </m:r>
          </m:den>
        </m:f>
      </m:oMath>
      <w:r w:rsidRPr="006D2224">
        <w:rPr>
          <w:sz w:val="36"/>
          <w:szCs w:val="36"/>
        </w:rPr>
        <w:t xml:space="preserve"> </w:t>
      </w:r>
      <w:r w:rsidRPr="006D2224">
        <w:rPr>
          <w:szCs w:val="36"/>
        </w:rPr>
        <w:t xml:space="preserve">= </w:t>
      </w:r>
      <m:oMath>
        <m:f>
          <m:fPr>
            <m:ctrlPr>
              <w:rPr>
                <w:rFonts w:ascii="Cambria Math"/>
                <w:sz w:val="36"/>
                <w:szCs w:val="36"/>
              </w:rPr>
            </m:ctrlPr>
          </m:fPr>
          <m:num>
            <m:r>
              <w:rPr>
                <w:rFonts w:ascii="Cambria Math"/>
                <w:sz w:val="36"/>
                <w:szCs w:val="36"/>
              </w:rPr>
              <m:t>7</m:t>
            </m:r>
          </m:num>
          <m:den>
            <m:r>
              <w:rPr>
                <w:rFonts w:ascii="Cambria Math"/>
                <w:sz w:val="36"/>
                <w:szCs w:val="36"/>
              </w:rPr>
              <m:t>8</m:t>
            </m:r>
          </m:den>
        </m:f>
      </m:oMath>
    </w:p>
    <w:p w:rsidR="006D2224" w:rsidRPr="006D2224" w:rsidRDefault="006D2224" w:rsidP="006D2224">
      <w:pPr>
        <w:rPr>
          <w:szCs w:val="36"/>
        </w:rPr>
      </w:pPr>
      <w:r w:rsidRPr="006D2224">
        <w:rPr>
          <w:szCs w:val="36"/>
        </w:rPr>
        <w:t xml:space="preserve">b) </w:t>
      </w:r>
      <m:oMath>
        <m:f>
          <m:fPr>
            <m:ctrlPr>
              <w:rPr>
                <w:rFonts w:ascii="Cambria Math"/>
                <w:sz w:val="36"/>
                <w:szCs w:val="36"/>
              </w:rPr>
            </m:ctrlPr>
          </m:fPr>
          <m:num>
            <m:r>
              <m:rPr>
                <m:sty m:val="p"/>
              </m:rPr>
              <w:rPr>
                <w:rFonts w:ascii="Cambria Math"/>
                <w:sz w:val="36"/>
                <w:szCs w:val="36"/>
              </w:rPr>
              <m:t>a</m:t>
            </m:r>
          </m:num>
          <m:den>
            <m:r>
              <m:rPr>
                <m:sty m:val="p"/>
              </m:rPr>
              <w:rPr>
                <w:rFonts w:ascii="Cambria Math"/>
                <w:sz w:val="36"/>
                <w:szCs w:val="36"/>
              </w:rPr>
              <m:t>b</m:t>
            </m:r>
          </m:den>
        </m:f>
      </m:oMath>
      <w:r w:rsidRPr="006D2224">
        <w:rPr>
          <w:szCs w:val="36"/>
        </w:rPr>
        <w:t xml:space="preserve"> : </w:t>
      </w:r>
      <m:oMath>
        <m:f>
          <m:fPr>
            <m:ctrlPr>
              <w:rPr>
                <w:rFonts w:ascii="Cambria Math"/>
                <w:sz w:val="36"/>
                <w:szCs w:val="36"/>
              </w:rPr>
            </m:ctrlPr>
          </m:fPr>
          <m:num>
            <m:r>
              <w:rPr>
                <w:rFonts w:ascii="Cambria Math"/>
                <w:sz w:val="36"/>
                <w:szCs w:val="36"/>
              </w:rPr>
              <m:t>5</m:t>
            </m:r>
          </m:num>
          <m:den>
            <m:r>
              <w:rPr>
                <w:rFonts w:ascii="Cambria Math"/>
                <w:sz w:val="36"/>
                <w:szCs w:val="36"/>
              </w:rPr>
              <m:t>9</m:t>
            </m:r>
          </m:den>
        </m:f>
      </m:oMath>
      <w:r w:rsidRPr="006D2224">
        <w:rPr>
          <w:sz w:val="36"/>
          <w:szCs w:val="36"/>
        </w:rPr>
        <w:t xml:space="preserve"> </w:t>
      </w:r>
      <w:r w:rsidRPr="006D2224">
        <w:rPr>
          <w:szCs w:val="36"/>
        </w:rPr>
        <w:t xml:space="preserve">= </w:t>
      </w:r>
      <m:oMath>
        <m:f>
          <m:fPr>
            <m:ctrlPr>
              <w:rPr>
                <w:rFonts w:ascii="Cambria Math"/>
                <w:sz w:val="36"/>
                <w:szCs w:val="36"/>
              </w:rPr>
            </m:ctrlPr>
          </m:fPr>
          <m:num>
            <m:r>
              <w:rPr>
                <w:rFonts w:ascii="Cambria Math"/>
                <w:sz w:val="36"/>
                <w:szCs w:val="36"/>
              </w:rPr>
              <m:t>3</m:t>
            </m:r>
          </m:num>
          <m:den>
            <m:r>
              <w:rPr>
                <w:rFonts w:ascii="Cambria Math"/>
                <w:sz w:val="36"/>
                <w:szCs w:val="36"/>
              </w:rPr>
              <m:t>10</m:t>
            </m:r>
          </m:den>
        </m:f>
      </m:oMath>
    </w:p>
    <w:p w:rsidR="006D2224" w:rsidRPr="006D2224" w:rsidRDefault="006D2224" w:rsidP="006D2224">
      <w:pPr>
        <w:rPr>
          <w:szCs w:val="36"/>
        </w:rPr>
      </w:pPr>
      <w:r w:rsidRPr="006D2224">
        <w:rPr>
          <w:szCs w:val="36"/>
        </w:rPr>
        <w:lastRenderedPageBreak/>
        <w:t xml:space="preserve">c) </w:t>
      </w:r>
      <m:oMath>
        <m:f>
          <m:fPr>
            <m:ctrlPr>
              <w:rPr>
                <w:rFonts w:ascii="Cambria Math"/>
                <w:sz w:val="36"/>
                <w:szCs w:val="36"/>
              </w:rPr>
            </m:ctrlPr>
          </m:fPr>
          <m:num>
            <m:r>
              <w:rPr>
                <w:rFonts w:ascii="Cambria Math"/>
                <w:sz w:val="36"/>
                <w:szCs w:val="36"/>
              </w:rPr>
              <m:t>4</m:t>
            </m:r>
          </m:num>
          <m:den>
            <m:r>
              <w:rPr>
                <w:rFonts w:ascii="Cambria Math"/>
                <w:sz w:val="36"/>
                <w:szCs w:val="36"/>
              </w:rPr>
              <m:t>15</m:t>
            </m:r>
          </m:den>
        </m:f>
      </m:oMath>
      <w:r w:rsidRPr="006D2224">
        <w:rPr>
          <w:szCs w:val="36"/>
        </w:rPr>
        <w:t xml:space="preserve"> : </w:t>
      </w:r>
      <m:oMath>
        <m:f>
          <m:fPr>
            <m:ctrlPr>
              <w:rPr>
                <w:rFonts w:ascii="Cambria Math"/>
                <w:sz w:val="36"/>
                <w:szCs w:val="36"/>
              </w:rPr>
            </m:ctrlPr>
          </m:fPr>
          <m:num>
            <m:r>
              <m:rPr>
                <m:sty m:val="p"/>
              </m:rPr>
              <w:rPr>
                <w:rFonts w:ascii="Cambria Math"/>
                <w:sz w:val="36"/>
                <w:szCs w:val="36"/>
              </w:rPr>
              <m:t>a</m:t>
            </m:r>
          </m:num>
          <m:den>
            <m:r>
              <m:rPr>
                <m:sty m:val="p"/>
              </m:rPr>
              <w:rPr>
                <w:rFonts w:ascii="Cambria Math"/>
                <w:sz w:val="36"/>
                <w:szCs w:val="36"/>
              </w:rPr>
              <m:t>b</m:t>
            </m:r>
          </m:den>
        </m:f>
      </m:oMath>
      <w:r w:rsidRPr="006D2224">
        <w:rPr>
          <w:sz w:val="36"/>
          <w:szCs w:val="36"/>
        </w:rPr>
        <w:t xml:space="preserve"> </w:t>
      </w:r>
      <w:r w:rsidRPr="006D2224">
        <w:rPr>
          <w:szCs w:val="36"/>
        </w:rPr>
        <w:t xml:space="preserve">= </w:t>
      </w:r>
      <m:oMath>
        <m:f>
          <m:fPr>
            <m:ctrlPr>
              <w:rPr>
                <w:rFonts w:ascii="Cambria Math"/>
                <w:sz w:val="36"/>
                <w:szCs w:val="36"/>
              </w:rPr>
            </m:ctrlPr>
          </m:fPr>
          <m:num>
            <m:r>
              <w:rPr>
                <w:rFonts w:ascii="Cambria Math"/>
                <w:sz w:val="36"/>
                <w:szCs w:val="36"/>
              </w:rPr>
              <m:t>2</m:t>
            </m:r>
          </m:num>
          <m:den>
            <m:r>
              <w:rPr>
                <w:rFonts w:ascii="Cambria Math"/>
                <w:sz w:val="36"/>
                <w:szCs w:val="36"/>
              </w:rPr>
              <m:t>3</m:t>
            </m:r>
          </m:den>
        </m:f>
      </m:oMath>
      <w:r w:rsidRPr="006D2224">
        <w:rPr>
          <w:szCs w:val="28"/>
        </w:rPr>
        <w:tab/>
        <w:t xml:space="preserve"> </w:t>
      </w:r>
    </w:p>
    <w:p w:rsidR="006D2224" w:rsidRPr="006D2224" w:rsidRDefault="006D2224" w:rsidP="006D2224">
      <w:pPr>
        <w:rPr>
          <w:szCs w:val="36"/>
        </w:rPr>
      </w:pPr>
      <w:r w:rsidRPr="006D2224">
        <w:rPr>
          <w:szCs w:val="28"/>
        </w:rPr>
        <w:t>Tính nhanh:</w:t>
      </w:r>
    </w:p>
    <w:p w:rsidR="006D2224" w:rsidRPr="006D2224" w:rsidRDefault="006D2224" w:rsidP="006D2224">
      <w:pPr>
        <w:rPr>
          <w:szCs w:val="28"/>
        </w:rPr>
      </w:pPr>
      <w:r w:rsidRPr="006D2224">
        <w:rPr>
          <w:rFonts w:eastAsiaTheme="minorEastAsia"/>
          <w:noProof/>
          <w:sz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8" type="#_x0000_t75" style="position:absolute;margin-left:0;margin-top:18pt;width:232.05pt;height:37.15pt;z-index:-251645952">
            <v:imagedata r:id="rId9" o:title=""/>
          </v:shape>
          <o:OLEObject Type="Embed" ProgID="Equation.DSMT4" ShapeID="_x0000_s1068" DrawAspect="Content" ObjectID="_1628662497" r:id="rId10"/>
        </w:pict>
      </w:r>
      <w:r w:rsidRPr="006D2224">
        <w:rPr>
          <w:b/>
          <w:szCs w:val="28"/>
        </w:rPr>
        <w:t>3.</w:t>
      </w:r>
    </w:p>
    <w:p w:rsidR="006D2224" w:rsidRPr="006D2224" w:rsidRDefault="006D2224" w:rsidP="006D2224">
      <w:pPr>
        <w:rPr>
          <w:b/>
          <w:szCs w:val="28"/>
        </w:rPr>
      </w:pPr>
    </w:p>
    <w:p w:rsidR="006D2224" w:rsidRPr="006D2224" w:rsidRDefault="006D2224" w:rsidP="006D2224">
      <w:pPr>
        <w:rPr>
          <w:b/>
          <w:szCs w:val="28"/>
        </w:rPr>
      </w:pPr>
      <w:r w:rsidRPr="006D2224">
        <w:rPr>
          <w:rFonts w:eastAsiaTheme="minorEastAsia"/>
          <w:noProof/>
          <w:sz w:val="22"/>
        </w:rPr>
        <w:pict>
          <v:shape id="_x0000_s1070" type="#_x0000_t75" style="position:absolute;margin-left:137.9pt;margin-top:14.1pt;width:78.35pt;height:37.95pt;z-index:-251643904">
            <v:imagedata r:id="rId11" o:title=""/>
          </v:shape>
          <o:OLEObject Type="Embed" ProgID="Equation.DSMT4" ShapeID="_x0000_s1070" DrawAspect="Content" ObjectID="_1628662498" r:id="rId12"/>
        </w:pict>
      </w:r>
      <w:r w:rsidRPr="006D2224">
        <w:rPr>
          <w:rFonts w:eastAsiaTheme="minorEastAsia"/>
          <w:noProof/>
          <w:sz w:val="22"/>
        </w:rPr>
        <w:pict>
          <v:shape id="_x0000_s1069" type="#_x0000_t75" style="position:absolute;margin-left:34.5pt;margin-top:16.4pt;width:62.1pt;height:35.65pt;z-index:-251644928">
            <v:imagedata r:id="rId13" o:title=""/>
          </v:shape>
          <o:OLEObject Type="Embed" ProgID="Equation.DSMT4" ShapeID="_x0000_s1069" DrawAspect="Content" ObjectID="_1628662499" r:id="rId14"/>
        </w:pict>
      </w:r>
    </w:p>
    <w:p w:rsidR="006D2224" w:rsidRPr="006D2224" w:rsidRDefault="006D2224" w:rsidP="006D2224">
      <w:pPr>
        <w:rPr>
          <w:b/>
          <w:szCs w:val="28"/>
        </w:rPr>
      </w:pPr>
      <w:r w:rsidRPr="006D2224">
        <w:rPr>
          <w:b/>
          <w:szCs w:val="28"/>
        </w:rPr>
        <w:t xml:space="preserve">4.  </w:t>
      </w:r>
      <w:r w:rsidRPr="006D2224">
        <w:rPr>
          <w:szCs w:val="28"/>
        </w:rPr>
        <w:t xml:space="preserve">a)                           b)            </w:t>
      </w:r>
    </w:p>
    <w:p w:rsidR="006D2224" w:rsidRPr="006D2224" w:rsidRDefault="006D2224" w:rsidP="006D2224">
      <w:pPr>
        <w:rPr>
          <w:b/>
          <w:szCs w:val="28"/>
        </w:rPr>
      </w:pPr>
      <w:r w:rsidRPr="006D2224">
        <w:rPr>
          <w:rFonts w:eastAsiaTheme="minorEastAsia"/>
          <w:noProof/>
          <w:sz w:val="22"/>
        </w:rPr>
        <w:pict>
          <v:shape id="_x0000_s1071" type="#_x0000_t75" style="position:absolute;margin-left:34.5pt;margin-top:18.6pt;width:139.85pt;height:35.55pt;z-index:-251642880">
            <v:imagedata r:id="rId15" o:title=""/>
          </v:shape>
          <o:OLEObject Type="Embed" ProgID="Equation.DSMT4" ShapeID="_x0000_s1071" DrawAspect="Content" ObjectID="_1628662500" r:id="rId16"/>
        </w:pict>
      </w:r>
    </w:p>
    <w:p w:rsidR="006D2224" w:rsidRPr="006D2224" w:rsidRDefault="006D2224" w:rsidP="006D2224">
      <w:pPr>
        <w:rPr>
          <w:szCs w:val="28"/>
        </w:rPr>
      </w:pPr>
      <w:r w:rsidRPr="006D2224">
        <w:rPr>
          <w:b/>
          <w:szCs w:val="28"/>
        </w:rPr>
        <w:t xml:space="preserve">5.  </w:t>
      </w:r>
      <w:r w:rsidRPr="006D2224">
        <w:rPr>
          <w:szCs w:val="28"/>
        </w:rPr>
        <w:t xml:space="preserve">a) </w:t>
      </w:r>
    </w:p>
    <w:p w:rsidR="006D2224" w:rsidRPr="006D2224" w:rsidRDefault="006D2224" w:rsidP="006D2224">
      <w:pPr>
        <w:rPr>
          <w:szCs w:val="28"/>
        </w:rPr>
      </w:pPr>
      <w:r w:rsidRPr="006D2224">
        <w:rPr>
          <w:rFonts w:eastAsiaTheme="minorEastAsia"/>
          <w:noProof/>
          <w:sz w:val="22"/>
        </w:rPr>
        <w:pict>
          <v:shape id="_x0000_s1072" type="#_x0000_t75" style="position:absolute;margin-left:34.5pt;margin-top:12.15pt;width:69.95pt;height:40.3pt;z-index:-251641856">
            <v:imagedata r:id="rId17" o:title=""/>
          </v:shape>
          <o:OLEObject Type="Embed" ProgID="Equation.DSMT4" ShapeID="_x0000_s1072" DrawAspect="Content" ObjectID="_1628662501" r:id="rId18"/>
        </w:pict>
      </w:r>
    </w:p>
    <w:p w:rsidR="006D2224" w:rsidRPr="006D2224" w:rsidRDefault="006D2224" w:rsidP="006D2224">
      <w:pPr>
        <w:rPr>
          <w:szCs w:val="28"/>
        </w:rPr>
      </w:pPr>
      <w:r w:rsidRPr="006D2224">
        <w:rPr>
          <w:szCs w:val="28"/>
        </w:rPr>
        <w:t xml:space="preserve">     b) </w:t>
      </w:r>
    </w:p>
    <w:p w:rsidR="006D2224" w:rsidRPr="006D2224" w:rsidRDefault="006D2224" w:rsidP="006D2224">
      <w:pPr>
        <w:rPr>
          <w:b/>
          <w:szCs w:val="28"/>
        </w:rPr>
      </w:pPr>
      <w:r w:rsidRPr="006D2224">
        <w:rPr>
          <w:rFonts w:eastAsiaTheme="minorEastAsia"/>
          <w:noProof/>
          <w:sz w:val="22"/>
        </w:rPr>
        <w:pict>
          <v:shape id="_x0000_s1073" type="#_x0000_t75" style="position:absolute;margin-left:40.2pt;margin-top:20.1pt;width:77.55pt;height:38.8pt;z-index:-251640832">
            <v:imagedata r:id="rId19" o:title=""/>
          </v:shape>
          <o:OLEObject Type="Embed" ProgID="Equation.DSMT4" ShapeID="_x0000_s1073" DrawAspect="Content" ObjectID="_1628662502" r:id="rId20"/>
        </w:pict>
      </w:r>
    </w:p>
    <w:p w:rsidR="006D2224" w:rsidRPr="006D2224" w:rsidRDefault="006D2224" w:rsidP="006D2224">
      <w:pPr>
        <w:rPr>
          <w:b/>
          <w:szCs w:val="28"/>
        </w:rPr>
      </w:pPr>
      <w:r w:rsidRPr="006D2224">
        <w:rPr>
          <w:b/>
          <w:szCs w:val="28"/>
        </w:rPr>
        <w:t xml:space="preserve">6. </w:t>
      </w:r>
      <w:r w:rsidRPr="006D2224">
        <w:rPr>
          <w:szCs w:val="28"/>
        </w:rPr>
        <w:t xml:space="preserve">  a)</w:t>
      </w:r>
    </w:p>
    <w:p w:rsidR="006D2224" w:rsidRPr="006D2224" w:rsidRDefault="006D2224" w:rsidP="006D2224">
      <w:pPr>
        <w:rPr>
          <w:szCs w:val="28"/>
        </w:rPr>
      </w:pPr>
      <w:r w:rsidRPr="006D2224">
        <w:rPr>
          <w:rFonts w:eastAsiaTheme="minorEastAsia"/>
          <w:noProof/>
          <w:sz w:val="22"/>
        </w:rPr>
        <w:pict>
          <v:shape id="_x0000_s1074" type="#_x0000_t75" style="position:absolute;margin-left:46pt;margin-top:20.85pt;width:83.25pt;height:37.4pt;z-index:-251639808">
            <v:imagedata r:id="rId21" o:title=""/>
          </v:shape>
          <o:OLEObject Type="Embed" ProgID="Equation.DSMT4" ShapeID="_x0000_s1074" DrawAspect="Content" ObjectID="_1628662503" r:id="rId22"/>
        </w:pict>
      </w:r>
      <w:r w:rsidRPr="006D2224">
        <w:rPr>
          <w:szCs w:val="28"/>
        </w:rPr>
        <w:t xml:space="preserve">      </w:t>
      </w:r>
    </w:p>
    <w:p w:rsidR="006D2224" w:rsidRPr="006D2224" w:rsidRDefault="006D2224" w:rsidP="006D2224">
      <w:pPr>
        <w:rPr>
          <w:szCs w:val="28"/>
        </w:rPr>
      </w:pPr>
      <w:r w:rsidRPr="006D2224">
        <w:rPr>
          <w:szCs w:val="28"/>
        </w:rPr>
        <w:t xml:space="preserve">      b) </w:t>
      </w:r>
    </w:p>
    <w:p w:rsidR="006D2224" w:rsidRPr="006D2224" w:rsidRDefault="006D2224" w:rsidP="006D2224">
      <w:pPr>
        <w:rPr>
          <w:b/>
          <w:szCs w:val="28"/>
        </w:rPr>
      </w:pPr>
    </w:p>
    <w:p w:rsidR="006D2224" w:rsidRPr="006D2224" w:rsidRDefault="006D2224" w:rsidP="006D2224">
      <w:pPr>
        <w:rPr>
          <w:b/>
          <w:szCs w:val="28"/>
        </w:rPr>
      </w:pPr>
      <w:r w:rsidRPr="006D2224">
        <w:rPr>
          <w:b/>
          <w:szCs w:val="28"/>
        </w:rPr>
        <w:t xml:space="preserve">7.  </w:t>
      </w:r>
      <w:r w:rsidRPr="006D2224">
        <w:rPr>
          <w:szCs w:val="28"/>
        </w:rPr>
        <w:t xml:space="preserve">Tìm </w:t>
      </w:r>
      <m:oMath>
        <m:f>
          <m:fPr>
            <m:ctrlPr>
              <w:rPr>
                <w:rFonts w:ascii="Cambria Math"/>
                <w:sz w:val="36"/>
                <w:szCs w:val="36"/>
              </w:rPr>
            </m:ctrlPr>
          </m:fPr>
          <m:num>
            <m:r>
              <w:rPr>
                <w:rFonts w:ascii="Cambria Math"/>
                <w:sz w:val="36"/>
                <w:szCs w:val="36"/>
              </w:rPr>
              <m:t>3</m:t>
            </m:r>
          </m:num>
          <m:den>
            <m:r>
              <w:rPr>
                <w:rFonts w:ascii="Cambria Math"/>
                <w:sz w:val="36"/>
                <w:szCs w:val="36"/>
              </w:rPr>
              <m:t>4</m:t>
            </m:r>
          </m:den>
        </m:f>
      </m:oMath>
      <w:r w:rsidRPr="006D2224">
        <w:rPr>
          <w:szCs w:val="28"/>
        </w:rPr>
        <w:t xml:space="preserve">  của các số sau:</w:t>
      </w:r>
    </w:p>
    <w:p w:rsidR="006D2224" w:rsidRPr="006D2224" w:rsidRDefault="006D2224" w:rsidP="006D2224">
      <w:pPr>
        <w:rPr>
          <w:szCs w:val="28"/>
        </w:rPr>
      </w:pPr>
      <w:r w:rsidRPr="006D2224">
        <w:rPr>
          <w:szCs w:val="28"/>
        </w:rPr>
        <w:t xml:space="preserve">a) 12  ;       b) </w:t>
      </w:r>
      <m:oMath>
        <m:f>
          <m:fPr>
            <m:ctrlPr>
              <w:rPr>
                <w:rFonts w:ascii="Cambria Math"/>
                <w:sz w:val="36"/>
                <w:szCs w:val="36"/>
              </w:rPr>
            </m:ctrlPr>
          </m:fPr>
          <m:num>
            <m:r>
              <w:rPr>
                <w:rFonts w:ascii="Cambria Math"/>
                <w:sz w:val="36"/>
                <w:szCs w:val="36"/>
              </w:rPr>
              <m:t>8</m:t>
            </m:r>
          </m:num>
          <m:den>
            <m:r>
              <w:rPr>
                <w:rFonts w:ascii="Cambria Math"/>
                <w:sz w:val="36"/>
                <w:szCs w:val="36"/>
              </w:rPr>
              <m:t>9</m:t>
            </m:r>
          </m:den>
        </m:f>
      </m:oMath>
      <w:r w:rsidRPr="006D2224">
        <w:rPr>
          <w:szCs w:val="28"/>
        </w:rPr>
        <w:tab/>
      </w:r>
    </w:p>
    <w:p w:rsidR="006D2224" w:rsidRPr="006D2224" w:rsidRDefault="006D2224" w:rsidP="006D2224">
      <w:pPr>
        <w:rPr>
          <w:szCs w:val="28"/>
        </w:rPr>
      </w:pPr>
      <w:r w:rsidRPr="006D2224">
        <w:rPr>
          <w:b/>
          <w:szCs w:val="28"/>
        </w:rPr>
        <w:t xml:space="preserve">8. </w:t>
      </w:r>
      <w:r w:rsidRPr="006D2224">
        <w:rPr>
          <w:szCs w:val="28"/>
        </w:rPr>
        <w:t>Tính bằng hai cách:</w:t>
      </w:r>
    </w:p>
    <w:p w:rsidR="006D2224" w:rsidRPr="006D2224" w:rsidRDefault="006D2224" w:rsidP="006D2224">
      <w:pPr>
        <w:rPr>
          <w:szCs w:val="28"/>
        </w:rPr>
      </w:pPr>
      <w:r w:rsidRPr="006D2224">
        <w:rPr>
          <w:szCs w:val="28"/>
        </w:rPr>
        <w:t xml:space="preserve">a) </w:t>
      </w:r>
      <w:bookmarkStart w:id="2" w:name="_GoBack"/>
      <w:bookmarkEnd w:id="2"/>
      <w:r w:rsidRPr="006D2224">
        <w:rPr>
          <w:position w:val="-24"/>
          <w:szCs w:val="28"/>
        </w:rPr>
        <w:object w:dxaOrig="920" w:dyaOrig="620">
          <v:shape id="_x0000_i1027" type="#_x0000_t75" style="width:57.75pt;height:38.25pt" o:ole="">
            <v:imagedata r:id="rId23" o:title=""/>
          </v:shape>
          <o:OLEObject Type="Embed" ProgID="Equation.DSMT4" ShapeID="_x0000_i1027" DrawAspect="Content" ObjectID="_1628662444" r:id="rId24"/>
        </w:object>
      </w:r>
      <w:r w:rsidRPr="006D2224">
        <w:rPr>
          <w:szCs w:val="28"/>
        </w:rPr>
        <w:t xml:space="preserve"> ;      b) </w:t>
      </w:r>
      <w:r w:rsidRPr="006D2224">
        <w:rPr>
          <w:position w:val="-24"/>
          <w:szCs w:val="28"/>
        </w:rPr>
        <w:object w:dxaOrig="960" w:dyaOrig="620">
          <v:shape id="_x0000_i1028" type="#_x0000_t75" style="width:60.75pt;height:38.25pt" o:ole="">
            <v:imagedata r:id="rId25" o:title=""/>
          </v:shape>
          <o:OLEObject Type="Embed" ProgID="Equation.DSMT4" ShapeID="_x0000_i1028" DrawAspect="Content" ObjectID="_1628662445" r:id="rId26"/>
        </w:object>
      </w:r>
    </w:p>
    <w:p w:rsidR="006D2224" w:rsidRPr="006D2224" w:rsidRDefault="006D2224" w:rsidP="006D2224">
      <w:pPr>
        <w:rPr>
          <w:szCs w:val="28"/>
        </w:rPr>
      </w:pPr>
      <w:r w:rsidRPr="006D2224">
        <w:rPr>
          <w:b/>
          <w:szCs w:val="28"/>
        </w:rPr>
        <w:t xml:space="preserve">9. </w:t>
      </w:r>
      <w:r w:rsidRPr="006D2224">
        <w:rPr>
          <w:szCs w:val="28"/>
        </w:rPr>
        <w:t>Tìm a biết a là số tự nhiên</w:t>
      </w:r>
    </w:p>
    <w:p w:rsidR="006D2224" w:rsidRPr="006D2224" w:rsidRDefault="006D2224" w:rsidP="006D2224">
      <w:pPr>
        <w:rPr>
          <w:szCs w:val="28"/>
        </w:rPr>
      </w:pPr>
      <w:r w:rsidRPr="006D2224">
        <w:rPr>
          <w:position w:val="-28"/>
          <w:szCs w:val="28"/>
        </w:rPr>
        <w:object w:dxaOrig="2580" w:dyaOrig="680">
          <v:shape id="_x0000_i1029" type="#_x0000_t75" style="width:2in;height:42pt" o:ole="">
            <v:imagedata r:id="rId27" o:title=""/>
          </v:shape>
          <o:OLEObject Type="Embed" ProgID="Equation.DSMT4" ShapeID="_x0000_i1029" DrawAspect="Content" ObjectID="_1628662446" r:id="rId28"/>
        </w:object>
      </w:r>
    </w:p>
    <w:p w:rsidR="006D2224" w:rsidRPr="006D2224" w:rsidRDefault="006D2224" w:rsidP="006D2224">
      <w:pPr>
        <w:rPr>
          <w:szCs w:val="28"/>
        </w:rPr>
      </w:pPr>
      <w:r w:rsidRPr="006D2224">
        <w:rPr>
          <w:b/>
          <w:szCs w:val="28"/>
        </w:rPr>
        <w:t xml:space="preserve">10. </w:t>
      </w:r>
      <w:r w:rsidRPr="006D2224">
        <w:rPr>
          <w:szCs w:val="28"/>
        </w:rPr>
        <w:t>Tính nhanh:</w:t>
      </w:r>
    </w:p>
    <w:p w:rsidR="006D2224" w:rsidRPr="006D2224" w:rsidRDefault="006D2224" w:rsidP="006D2224">
      <w:pPr>
        <w:rPr>
          <w:szCs w:val="28"/>
        </w:rPr>
      </w:pPr>
      <w:r w:rsidRPr="006D2224">
        <w:rPr>
          <w:szCs w:val="28"/>
        </w:rPr>
        <w:lastRenderedPageBreak/>
        <w:t xml:space="preserve">     </w:t>
      </w:r>
      <w:r w:rsidRPr="006D2224">
        <w:rPr>
          <w:position w:val="-54"/>
          <w:szCs w:val="28"/>
        </w:rPr>
        <w:object w:dxaOrig="1240" w:dyaOrig="1200">
          <v:shape id="_x0000_i1030" type="#_x0000_t75" style="width:77.25pt;height:74.25pt" o:ole="">
            <v:imagedata r:id="rId29" o:title=""/>
          </v:shape>
          <o:OLEObject Type="Embed" ProgID="Equation.DSMT4" ShapeID="_x0000_i1030" DrawAspect="Content" ObjectID="_1628662447" r:id="rId30"/>
        </w:objec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39. LUYỆN TẬP CÁC PHÉP TÍNH PHÂN SỐ</w:t>
      </w:r>
    </w:p>
    <w:p w:rsidR="006D2224" w:rsidRPr="006D2224" w:rsidRDefault="006D2224" w:rsidP="006D2224">
      <w:pPr>
        <w:rPr>
          <w:szCs w:val="28"/>
        </w:rPr>
      </w:pPr>
      <w:r w:rsidRPr="006D2224">
        <w:rPr>
          <w:b/>
          <w:szCs w:val="28"/>
        </w:rPr>
        <w:t>1.</w:t>
      </w:r>
      <w:r w:rsidRPr="006D2224">
        <w:rPr>
          <w:szCs w:val="28"/>
        </w:rPr>
        <w:t xml:space="preserve"> Tính:</w:t>
      </w:r>
    </w:p>
    <w:p w:rsidR="006D2224" w:rsidRPr="006D2224" w:rsidRDefault="006D2224" w:rsidP="006D2224">
      <w:pPr>
        <w:rPr>
          <w:b/>
          <w:szCs w:val="28"/>
        </w:rPr>
      </w:pPr>
      <w:r w:rsidRPr="006D2224">
        <w:rPr>
          <w:szCs w:val="28"/>
        </w:rPr>
        <w:t xml:space="preserve">a) </w:t>
      </w:r>
      <w:r w:rsidRPr="006D2224">
        <w:rPr>
          <w:position w:val="-24"/>
          <w:szCs w:val="28"/>
        </w:rPr>
        <w:object w:dxaOrig="1719" w:dyaOrig="620">
          <v:shape id="_x0000_i1031" type="#_x0000_t75" style="width:89.25pt;height:40.5pt" o:ole="">
            <v:imagedata r:id="rId31" o:title=""/>
          </v:shape>
          <o:OLEObject Type="Embed" ProgID="Equation.DSMT4" ShapeID="_x0000_i1031" DrawAspect="Content" ObjectID="_1628662448" r:id="rId32"/>
        </w:object>
      </w:r>
      <w:r w:rsidRPr="006D2224">
        <w:rPr>
          <w:szCs w:val="28"/>
        </w:rPr>
        <w:t xml:space="preserve">    ;        b) </w:t>
      </w:r>
      <w:r w:rsidRPr="006D2224">
        <w:rPr>
          <w:position w:val="-28"/>
          <w:szCs w:val="28"/>
        </w:rPr>
        <w:object w:dxaOrig="1939" w:dyaOrig="680">
          <v:shape id="_x0000_i1032" type="#_x0000_t75" style="width:106.5pt;height:41.25pt" o:ole="">
            <v:imagedata r:id="rId33" o:title=""/>
          </v:shape>
          <o:OLEObject Type="Embed" ProgID="Equation.DSMT4" ShapeID="_x0000_i1032" DrawAspect="Content" ObjectID="_1628662449" r:id="rId34"/>
        </w:object>
      </w:r>
    </w:p>
    <w:p w:rsidR="006D2224" w:rsidRPr="006D2224" w:rsidRDefault="006D2224" w:rsidP="006D2224">
      <w:pPr>
        <w:rPr>
          <w:szCs w:val="28"/>
        </w:rPr>
      </w:pPr>
      <w:r w:rsidRPr="006D2224">
        <w:rPr>
          <w:szCs w:val="28"/>
        </w:rPr>
        <w:t>Tìm x:</w:t>
      </w:r>
    </w:p>
    <w:p w:rsidR="006D2224" w:rsidRPr="006D2224" w:rsidRDefault="006D2224" w:rsidP="006D2224">
      <w:pPr>
        <w:rPr>
          <w:b/>
          <w:szCs w:val="28"/>
        </w:rPr>
      </w:pPr>
      <w:r w:rsidRPr="006D2224">
        <w:rPr>
          <w:b/>
          <w:szCs w:val="28"/>
        </w:rPr>
        <w:t xml:space="preserve">2. </w:t>
      </w:r>
    </w:p>
    <w:p w:rsidR="006D2224" w:rsidRPr="006D2224" w:rsidRDefault="006D2224" w:rsidP="006D2224">
      <w:pPr>
        <w:rPr>
          <w:szCs w:val="28"/>
        </w:rPr>
      </w:pPr>
      <w:r w:rsidRPr="006D2224">
        <w:rPr>
          <w:szCs w:val="28"/>
        </w:rPr>
        <w:t xml:space="preserve">a) </w:t>
      </w:r>
      <w:r w:rsidRPr="006D2224">
        <w:rPr>
          <w:position w:val="-24"/>
          <w:szCs w:val="28"/>
        </w:rPr>
        <w:object w:dxaOrig="1320" w:dyaOrig="620">
          <v:shape id="_x0000_i1033" type="#_x0000_t75" style="width:75.75pt;height:35.25pt" o:ole="">
            <v:imagedata r:id="rId35" o:title=""/>
          </v:shape>
          <o:OLEObject Type="Embed" ProgID="Equation.DSMT4" ShapeID="_x0000_i1033" DrawAspect="Content" ObjectID="_1628662450" r:id="rId36"/>
        </w:object>
      </w:r>
    </w:p>
    <w:p w:rsidR="006D2224" w:rsidRPr="006D2224" w:rsidRDefault="006D2224" w:rsidP="006D2224">
      <w:pPr>
        <w:rPr>
          <w:szCs w:val="28"/>
        </w:rPr>
      </w:pPr>
      <w:r w:rsidRPr="006D2224">
        <w:rPr>
          <w:szCs w:val="28"/>
        </w:rPr>
        <w:t xml:space="preserve">b) </w:t>
      </w:r>
      <w:r w:rsidRPr="006D2224">
        <w:rPr>
          <w:position w:val="-24"/>
          <w:szCs w:val="28"/>
        </w:rPr>
        <w:object w:dxaOrig="1219" w:dyaOrig="620">
          <v:shape id="_x0000_i1034" type="#_x0000_t75" style="width:75.75pt;height:37.5pt" o:ole="">
            <v:imagedata r:id="rId37" o:title=""/>
          </v:shape>
          <o:OLEObject Type="Embed" ProgID="Equation.DSMT4" ShapeID="_x0000_i1034" DrawAspect="Content" ObjectID="_1628662451" r:id="rId38"/>
        </w:object>
      </w:r>
    </w:p>
    <w:p w:rsidR="006D2224" w:rsidRPr="006D2224" w:rsidRDefault="006D2224" w:rsidP="006D2224">
      <w:pPr>
        <w:rPr>
          <w:szCs w:val="28"/>
        </w:rPr>
      </w:pPr>
      <w:r w:rsidRPr="006D2224">
        <w:rPr>
          <w:szCs w:val="28"/>
        </w:rPr>
        <w:t xml:space="preserve">c) </w:t>
      </w:r>
      <w:r w:rsidRPr="006D2224">
        <w:rPr>
          <w:position w:val="-24"/>
          <w:szCs w:val="28"/>
        </w:rPr>
        <w:object w:dxaOrig="1100" w:dyaOrig="620">
          <v:shape id="_x0000_i1035" type="#_x0000_t75" style="width:69.75pt;height:38.25pt" o:ole="">
            <v:imagedata r:id="rId39" o:title=""/>
          </v:shape>
          <o:OLEObject Type="Embed" ProgID="Equation.DSMT4" ShapeID="_x0000_i1035" DrawAspect="Content" ObjectID="_1628662452" r:id="rId40"/>
        </w:object>
      </w:r>
    </w:p>
    <w:p w:rsidR="006D2224" w:rsidRPr="006D2224" w:rsidRDefault="006D2224" w:rsidP="006D2224">
      <w:pPr>
        <w:rPr>
          <w:szCs w:val="28"/>
        </w:rPr>
      </w:pPr>
      <w:r w:rsidRPr="006D2224">
        <w:rPr>
          <w:b/>
          <w:szCs w:val="28"/>
        </w:rPr>
        <w:t xml:space="preserve">3. </w:t>
      </w:r>
      <w:r w:rsidRPr="006D2224">
        <w:rPr>
          <w:szCs w:val="28"/>
        </w:rPr>
        <w:t xml:space="preserve">a) </w:t>
      </w:r>
      <w:r w:rsidRPr="006D2224">
        <w:rPr>
          <w:position w:val="-24"/>
          <w:szCs w:val="28"/>
        </w:rPr>
        <w:object w:dxaOrig="1060" w:dyaOrig="620">
          <v:shape id="_x0000_i1036" type="#_x0000_t75" style="width:61.5pt;height:36pt" o:ole="">
            <v:imagedata r:id="rId41" o:title=""/>
          </v:shape>
          <o:OLEObject Type="Embed" ProgID="Equation.DSMT4" ShapeID="_x0000_i1036" DrawAspect="Content" ObjectID="_1628662453" r:id="rId42"/>
        </w:object>
      </w:r>
      <w:r w:rsidRPr="006D2224">
        <w:rPr>
          <w:szCs w:val="28"/>
        </w:rPr>
        <w:t xml:space="preserve">;          b) </w:t>
      </w:r>
      <w:r w:rsidRPr="006D2224">
        <w:rPr>
          <w:position w:val="-24"/>
          <w:szCs w:val="28"/>
        </w:rPr>
        <w:object w:dxaOrig="1020" w:dyaOrig="620">
          <v:shape id="_x0000_i1037" type="#_x0000_t75" style="width:60.75pt;height:36.75pt" o:ole="">
            <v:imagedata r:id="rId43" o:title=""/>
          </v:shape>
          <o:OLEObject Type="Embed" ProgID="Equation.DSMT4" ShapeID="_x0000_i1037" DrawAspect="Content" ObjectID="_1628662454" r:id="rId44"/>
        </w:object>
      </w:r>
    </w:p>
    <w:p w:rsidR="006D2224" w:rsidRPr="006D2224" w:rsidRDefault="006D2224" w:rsidP="006D2224">
      <w:pPr>
        <w:rPr>
          <w:szCs w:val="28"/>
        </w:rPr>
      </w:pPr>
      <w:r w:rsidRPr="006D2224">
        <w:rPr>
          <w:szCs w:val="28"/>
        </w:rPr>
        <w:t xml:space="preserve">c) </w:t>
      </w:r>
      <w:r w:rsidRPr="006D2224">
        <w:rPr>
          <w:position w:val="-24"/>
          <w:szCs w:val="28"/>
        </w:rPr>
        <w:object w:dxaOrig="1200" w:dyaOrig="620">
          <v:shape id="_x0000_i1038" type="#_x0000_t75" style="width:69.75pt;height:36pt" o:ole="">
            <v:imagedata r:id="rId45" o:title=""/>
          </v:shape>
          <o:OLEObject Type="Embed" ProgID="Equation.DSMT4" ShapeID="_x0000_i1038" DrawAspect="Content" ObjectID="_1628662455" r:id="rId46"/>
        </w:object>
      </w:r>
    </w:p>
    <w:p w:rsidR="006D2224" w:rsidRPr="006D2224" w:rsidRDefault="006D2224" w:rsidP="006D2224">
      <w:pPr>
        <w:rPr>
          <w:szCs w:val="28"/>
        </w:rPr>
      </w:pPr>
      <w:r w:rsidRPr="006D2224">
        <w:rPr>
          <w:szCs w:val="28"/>
        </w:rPr>
        <w:t>Tính nhanh:</w:t>
      </w:r>
    </w:p>
    <w:p w:rsidR="006D2224" w:rsidRPr="006D2224" w:rsidRDefault="006D2224" w:rsidP="006D2224">
      <w:pPr>
        <w:rPr>
          <w:szCs w:val="28"/>
        </w:rPr>
      </w:pPr>
      <w:r w:rsidRPr="006D2224">
        <w:rPr>
          <w:b/>
          <w:szCs w:val="28"/>
        </w:rPr>
        <w:t xml:space="preserve">4.  </w:t>
      </w:r>
      <w:r w:rsidRPr="006D2224">
        <w:rPr>
          <w:position w:val="-24"/>
          <w:szCs w:val="28"/>
        </w:rPr>
        <w:object w:dxaOrig="3080" w:dyaOrig="620">
          <v:shape id="_x0000_i1039" type="#_x0000_t75" style="width:173.25pt;height:38.25pt" o:ole="">
            <v:imagedata r:id="rId47" o:title=""/>
          </v:shape>
          <o:OLEObject Type="Embed" ProgID="Equation.DSMT4" ShapeID="_x0000_i1039" DrawAspect="Content" ObjectID="_1628662456" r:id="rId48"/>
        </w:object>
      </w:r>
    </w:p>
    <w:p w:rsidR="006D2224" w:rsidRPr="006D2224" w:rsidRDefault="006D2224" w:rsidP="006D2224">
      <w:pPr>
        <w:rPr>
          <w:b/>
          <w:szCs w:val="28"/>
        </w:rPr>
      </w:pPr>
      <w:r w:rsidRPr="006D2224">
        <w:rPr>
          <w:b/>
          <w:szCs w:val="28"/>
        </w:rPr>
        <w:t xml:space="preserve">5.  </w:t>
      </w:r>
      <w:r w:rsidRPr="006D2224">
        <w:rPr>
          <w:b/>
          <w:position w:val="-24"/>
          <w:szCs w:val="28"/>
        </w:rPr>
        <w:object w:dxaOrig="4220" w:dyaOrig="620">
          <v:shape id="_x0000_i1040" type="#_x0000_t75" style="width:231.75pt;height:38.25pt" o:ole="">
            <v:imagedata r:id="rId49" o:title=""/>
          </v:shape>
          <o:OLEObject Type="Embed" ProgID="Equation.DSMT4" ShapeID="_x0000_i1040" DrawAspect="Content" ObjectID="_1628662457" r:id="rId50"/>
        </w:object>
      </w:r>
    </w:p>
    <w:p w:rsidR="006D2224" w:rsidRPr="006D2224" w:rsidRDefault="006D2224" w:rsidP="006D2224">
      <w:pPr>
        <w:rPr>
          <w:b/>
          <w:szCs w:val="28"/>
        </w:rPr>
      </w:pPr>
      <w:r w:rsidRPr="006D2224">
        <w:rPr>
          <w:b/>
          <w:szCs w:val="28"/>
        </w:rPr>
        <w:t xml:space="preserve">6.  </w:t>
      </w:r>
      <w:r w:rsidRPr="006D2224">
        <w:rPr>
          <w:b/>
          <w:position w:val="-28"/>
          <w:szCs w:val="28"/>
        </w:rPr>
        <w:object w:dxaOrig="2680" w:dyaOrig="680">
          <v:shape id="_x0000_i1041" type="#_x0000_t75" style="width:146.25pt;height:40.5pt" o:ole="">
            <v:imagedata r:id="rId51" o:title=""/>
          </v:shape>
          <o:OLEObject Type="Embed" ProgID="Equation.DSMT4" ShapeID="_x0000_i1041" DrawAspect="Content" ObjectID="_1628662458" r:id="rId52"/>
        </w:object>
      </w:r>
    </w:p>
    <w:p w:rsidR="006D2224" w:rsidRPr="006D2224" w:rsidRDefault="006D2224" w:rsidP="006D2224">
      <w:pPr>
        <w:rPr>
          <w:szCs w:val="28"/>
        </w:rPr>
      </w:pPr>
      <w:r w:rsidRPr="006D2224">
        <w:rPr>
          <w:szCs w:val="28"/>
        </w:rPr>
        <w:lastRenderedPageBreak/>
        <w:t>Tìm A:</w:t>
      </w:r>
    </w:p>
    <w:p w:rsidR="006D2224" w:rsidRPr="006D2224" w:rsidRDefault="006D2224" w:rsidP="006D2224">
      <w:pPr>
        <w:rPr>
          <w:b/>
          <w:szCs w:val="28"/>
        </w:rPr>
      </w:pPr>
      <w:r w:rsidRPr="006D2224">
        <w:rPr>
          <w:b/>
          <w:szCs w:val="28"/>
        </w:rPr>
        <w:t xml:space="preserve">7.     </w:t>
      </w:r>
      <w:r w:rsidRPr="006D2224">
        <w:rPr>
          <w:b/>
          <w:position w:val="-24"/>
          <w:szCs w:val="28"/>
        </w:rPr>
        <w:object w:dxaOrig="2439" w:dyaOrig="620">
          <v:shape id="_x0000_i1042" type="#_x0000_t75" style="width:139.5pt;height:35.25pt" o:ole="">
            <v:imagedata r:id="rId53" o:title=""/>
          </v:shape>
          <o:OLEObject Type="Embed" ProgID="Equation.DSMT4" ShapeID="_x0000_i1042" DrawAspect="Content" ObjectID="_1628662459" r:id="rId54"/>
        </w:object>
      </w:r>
    </w:p>
    <w:p w:rsidR="006D2224" w:rsidRPr="006D2224" w:rsidRDefault="006D2224" w:rsidP="006D2224">
      <w:pPr>
        <w:rPr>
          <w:b/>
          <w:szCs w:val="28"/>
        </w:rPr>
      </w:pPr>
      <w:r w:rsidRPr="006D2224">
        <w:rPr>
          <w:b/>
          <w:szCs w:val="28"/>
        </w:rPr>
        <w:t xml:space="preserve">8.     </w:t>
      </w:r>
      <w:r w:rsidRPr="006D2224">
        <w:rPr>
          <w:b/>
          <w:position w:val="-28"/>
          <w:szCs w:val="28"/>
        </w:rPr>
        <w:object w:dxaOrig="1939" w:dyaOrig="680">
          <v:shape id="_x0000_i1043" type="#_x0000_t75" style="width:115.5pt;height:40.5pt" o:ole="">
            <v:imagedata r:id="rId55" o:title=""/>
          </v:shape>
          <o:OLEObject Type="Embed" ProgID="Equation.DSMT4" ShapeID="_x0000_i1043" DrawAspect="Content" ObjectID="_1628662460" r:id="rId56"/>
        </w:object>
      </w:r>
    </w:p>
    <w:p w:rsidR="006D2224" w:rsidRPr="006D2224" w:rsidRDefault="006D2224" w:rsidP="006D2224">
      <w:pPr>
        <w:rPr>
          <w:szCs w:val="28"/>
        </w:rPr>
      </w:pPr>
      <w:r w:rsidRPr="006D2224">
        <w:rPr>
          <w:b/>
          <w:szCs w:val="28"/>
        </w:rPr>
        <w:t xml:space="preserve">9. </w:t>
      </w:r>
      <w:r w:rsidRPr="006D2224">
        <w:rPr>
          <w:szCs w:val="28"/>
        </w:rPr>
        <w:t>Tính nhanh:</w:t>
      </w:r>
    </w:p>
    <w:p w:rsidR="006D2224" w:rsidRPr="006D2224" w:rsidRDefault="006D2224" w:rsidP="006D2224">
      <w:pPr>
        <w:rPr>
          <w:szCs w:val="28"/>
        </w:rPr>
      </w:pPr>
      <w:r w:rsidRPr="006D2224">
        <w:rPr>
          <w:szCs w:val="28"/>
        </w:rPr>
        <w:t xml:space="preserve">    </w:t>
      </w:r>
      <w:r w:rsidRPr="006D2224">
        <w:rPr>
          <w:position w:val="-24"/>
          <w:szCs w:val="28"/>
        </w:rPr>
        <w:object w:dxaOrig="2980" w:dyaOrig="620">
          <v:shape id="_x0000_i1044" type="#_x0000_t75" style="width:168pt;height:35.25pt" o:ole="">
            <v:imagedata r:id="rId57" o:title=""/>
          </v:shape>
          <o:OLEObject Type="Embed" ProgID="Equation.DSMT4" ShapeID="_x0000_i1044" DrawAspect="Content" ObjectID="_1628662461" r:id="rId58"/>
        </w:object>
      </w:r>
    </w:p>
    <w:p w:rsidR="006D2224" w:rsidRPr="006D2224" w:rsidRDefault="006D2224" w:rsidP="006D2224">
      <w:pPr>
        <w:rPr>
          <w:szCs w:val="28"/>
        </w:rPr>
      </w:pPr>
      <w:r w:rsidRPr="006D2224">
        <w:rPr>
          <w:b/>
          <w:szCs w:val="28"/>
        </w:rPr>
        <w:t>10.</w:t>
      </w:r>
      <w:r w:rsidRPr="006D2224">
        <w:rPr>
          <w:szCs w:val="28"/>
        </w:rPr>
        <w:t xml:space="preserve"> An nghĩ ra một số, đem số đó cộng với  </w:t>
      </w:r>
      <m:oMath>
        <m:f>
          <m:fPr>
            <m:ctrlPr>
              <w:rPr>
                <w:rFonts w:ascii="Cambria Math"/>
                <w:i/>
                <w:sz w:val="36"/>
                <w:szCs w:val="36"/>
              </w:rPr>
            </m:ctrlPr>
          </m:fPr>
          <m:num>
            <m:r>
              <m:rPr>
                <m:nor/>
              </m:rPr>
              <w:rPr>
                <w:sz w:val="36"/>
                <w:szCs w:val="36"/>
              </w:rPr>
              <m:t>1</m:t>
            </m:r>
          </m:num>
          <m:den>
            <m:r>
              <m:rPr>
                <m:nor/>
              </m:rPr>
              <w:rPr>
                <w:sz w:val="36"/>
                <w:szCs w:val="36"/>
              </w:rPr>
              <m:t>2</m:t>
            </m:r>
          </m:den>
        </m:f>
      </m:oMath>
      <w:r w:rsidRPr="006D2224">
        <w:rPr>
          <w:szCs w:val="28"/>
        </w:rPr>
        <w:t xml:space="preserve"> sau đó nhân với </w:t>
      </w:r>
      <m:oMath>
        <m:f>
          <m:fPr>
            <m:ctrlPr>
              <w:rPr>
                <w:rFonts w:ascii="Cambria Math"/>
                <w:i/>
                <w:sz w:val="36"/>
                <w:szCs w:val="36"/>
              </w:rPr>
            </m:ctrlPr>
          </m:fPr>
          <m:num>
            <m:r>
              <m:rPr>
                <m:nor/>
              </m:rPr>
              <w:rPr>
                <w:sz w:val="36"/>
                <w:szCs w:val="36"/>
              </w:rPr>
              <m:t>3</m:t>
            </m:r>
          </m:num>
          <m:den>
            <m:r>
              <m:rPr>
                <m:nor/>
              </m:rPr>
              <w:rPr>
                <w:sz w:val="36"/>
                <w:szCs w:val="36"/>
              </w:rPr>
              <m:t>4</m:t>
            </m:r>
          </m:den>
        </m:f>
      </m:oMath>
      <w:r w:rsidRPr="006D2224">
        <w:rPr>
          <w:szCs w:val="28"/>
        </w:rPr>
        <w:t xml:space="preserve"> cuối cùng chia cho thì được. Hỏi An nghĩ ra số nào?</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40. LUYỆN TẬP</w:t>
      </w:r>
    </w:p>
    <w:p w:rsidR="006D2224" w:rsidRPr="006D2224" w:rsidRDefault="006D2224" w:rsidP="006D2224">
      <w:pPr>
        <w:rPr>
          <w:b/>
          <w:szCs w:val="28"/>
        </w:rPr>
      </w:pPr>
      <w:r w:rsidRPr="006D2224">
        <w:rPr>
          <w:b/>
          <w:szCs w:val="28"/>
        </w:rPr>
        <w:t xml:space="preserve">1. </w:t>
      </w:r>
      <w:r w:rsidRPr="006D2224">
        <w:rPr>
          <w:szCs w:val="28"/>
        </w:rPr>
        <w:t xml:space="preserve">Tìm chữ số a, b trong số </w:t>
      </w:r>
      <m:oMath>
        <m:bar>
          <m:barPr>
            <m:pos m:val="top"/>
            <m:ctrlPr>
              <w:rPr>
                <w:rFonts w:ascii="Cambria Math"/>
                <w:i/>
                <w:szCs w:val="28"/>
              </w:rPr>
            </m:ctrlPr>
          </m:barPr>
          <m:e>
            <m:r>
              <m:rPr>
                <m:nor/>
              </m:rPr>
              <w:rPr>
                <w:szCs w:val="28"/>
              </w:rPr>
              <m:t>2a3b</m:t>
            </m:r>
          </m:e>
        </m:bar>
      </m:oMath>
      <w:r w:rsidRPr="006D2224">
        <w:rPr>
          <w:szCs w:val="28"/>
        </w:rPr>
        <w:t xml:space="preserve"> để </w:t>
      </w:r>
      <m:oMath>
        <m:bar>
          <m:barPr>
            <m:pos m:val="top"/>
            <m:ctrlPr>
              <w:rPr>
                <w:rFonts w:ascii="Cambria Math"/>
                <w:i/>
                <w:szCs w:val="28"/>
              </w:rPr>
            </m:ctrlPr>
          </m:barPr>
          <m:e>
            <m:r>
              <m:rPr>
                <m:nor/>
              </m:rPr>
              <w:rPr>
                <w:szCs w:val="28"/>
              </w:rPr>
              <m:t>2a3b</m:t>
            </m:r>
          </m:e>
        </m:bar>
      </m:oMath>
      <w:r w:rsidRPr="006D2224">
        <w:rPr>
          <w:szCs w:val="28"/>
        </w:rPr>
        <w:t xml:space="preserve"> chia hết cho 45?</w:t>
      </w:r>
    </w:p>
    <w:p w:rsidR="006D2224" w:rsidRPr="006D2224" w:rsidRDefault="006D2224" w:rsidP="006D2224">
      <w:pPr>
        <w:rPr>
          <w:b/>
          <w:szCs w:val="28"/>
        </w:rPr>
      </w:pPr>
      <w:r w:rsidRPr="006D2224">
        <w:rPr>
          <w:b/>
          <w:szCs w:val="28"/>
        </w:rPr>
        <w:t>2.</w:t>
      </w:r>
      <w:r w:rsidRPr="006D2224">
        <w:rPr>
          <w:szCs w:val="28"/>
        </w:rPr>
        <w:t xml:space="preserve"> Tìm một số tự nhiên lớn hơn</w:t>
      </w:r>
      <w:r w:rsidRPr="006D2224">
        <w:rPr>
          <w:szCs w:val="28"/>
        </w:rPr>
        <w:tab/>
        <w:t>100 nhưng nhỏ hơn 200 mà số đó chia cho 2, 3, 5 và</w:t>
      </w:r>
      <w:r w:rsidRPr="006D2224">
        <w:rPr>
          <w:b/>
          <w:szCs w:val="28"/>
        </w:rPr>
        <w:t xml:space="preserve"> </w:t>
      </w:r>
      <w:r w:rsidRPr="006D2224">
        <w:rPr>
          <w:szCs w:val="28"/>
        </w:rPr>
        <w:t>9 đều dư 1?</w:t>
      </w:r>
    </w:p>
    <w:p w:rsidR="006D2224" w:rsidRPr="006D2224" w:rsidRDefault="006D2224" w:rsidP="006D2224">
      <w:pPr>
        <w:rPr>
          <w:szCs w:val="28"/>
        </w:rPr>
      </w:pPr>
      <w:r w:rsidRPr="006D2224">
        <w:rPr>
          <w:b/>
          <w:szCs w:val="28"/>
        </w:rPr>
        <w:t xml:space="preserve">3. </w:t>
      </w:r>
      <w:r w:rsidRPr="006D2224">
        <w:rPr>
          <w:szCs w:val="28"/>
        </w:rPr>
        <w:t>Viết các phân số sau theo thứ tự tăng dần:</w:t>
      </w:r>
    </w:p>
    <w:p w:rsidR="006D2224" w:rsidRPr="006D2224" w:rsidRDefault="006D2224" w:rsidP="006D2224">
      <w:pPr>
        <w:rPr>
          <w:b/>
          <w:szCs w:val="28"/>
        </w:rPr>
      </w:pPr>
      <w:r w:rsidRPr="006D2224">
        <w:rPr>
          <w:b/>
          <w:position w:val="-24"/>
          <w:szCs w:val="28"/>
        </w:rPr>
        <w:object w:dxaOrig="2480" w:dyaOrig="620">
          <v:shape id="_x0000_i1045" type="#_x0000_t75" style="width:134.25pt;height:37.5pt" o:ole="">
            <v:imagedata r:id="rId59" o:title=""/>
          </v:shape>
          <o:OLEObject Type="Embed" ProgID="Equation.DSMT4" ShapeID="_x0000_i1045" DrawAspect="Content" ObjectID="_1628662462" r:id="rId60"/>
        </w:object>
      </w:r>
    </w:p>
    <w:p w:rsidR="006D2224" w:rsidRPr="006D2224" w:rsidRDefault="006D2224" w:rsidP="006D2224">
      <w:pPr>
        <w:rPr>
          <w:szCs w:val="28"/>
        </w:rPr>
      </w:pPr>
      <w:r w:rsidRPr="006D2224">
        <w:rPr>
          <w:b/>
          <w:szCs w:val="28"/>
        </w:rPr>
        <w:t xml:space="preserve">4. </w:t>
      </w:r>
      <w:r w:rsidRPr="006D2224">
        <w:rPr>
          <w:szCs w:val="28"/>
        </w:rPr>
        <w:t>So sánh các phân số sau bằng cách nhanh nhất:</w:t>
      </w:r>
    </w:p>
    <w:p w:rsidR="006D2224" w:rsidRPr="006D2224" w:rsidRDefault="006D2224" w:rsidP="006D2224">
      <w:pPr>
        <w:rPr>
          <w:szCs w:val="28"/>
        </w:rPr>
      </w:pPr>
      <w:r w:rsidRPr="006D2224">
        <w:rPr>
          <w:szCs w:val="28"/>
        </w:rPr>
        <w:t xml:space="preserve">a) </w:t>
      </w:r>
      <w:r w:rsidRPr="006D2224">
        <w:rPr>
          <w:position w:val="-24"/>
          <w:szCs w:val="28"/>
        </w:rPr>
        <w:object w:dxaOrig="1040" w:dyaOrig="620">
          <v:shape id="_x0000_i1046" type="#_x0000_t75" style="width:59.25pt;height:34.5pt" o:ole="">
            <v:imagedata r:id="rId61" o:title=""/>
          </v:shape>
          <o:OLEObject Type="Embed" ProgID="Equation.DSMT4" ShapeID="_x0000_i1046" DrawAspect="Content" ObjectID="_1628662463" r:id="rId62"/>
        </w:object>
      </w:r>
      <w:r w:rsidRPr="006D2224">
        <w:rPr>
          <w:szCs w:val="28"/>
        </w:rPr>
        <w:t xml:space="preserve"> ;       b) </w:t>
      </w:r>
      <w:r w:rsidRPr="006D2224">
        <w:rPr>
          <w:position w:val="-24"/>
          <w:szCs w:val="28"/>
        </w:rPr>
        <w:object w:dxaOrig="1020" w:dyaOrig="620">
          <v:shape id="_x0000_i1047" type="#_x0000_t75" style="width:57.75pt;height:34.5pt" o:ole="">
            <v:imagedata r:id="rId63" o:title=""/>
          </v:shape>
          <o:OLEObject Type="Embed" ProgID="Equation.DSMT4" ShapeID="_x0000_i1047" DrawAspect="Content" ObjectID="_1628662464" r:id="rId64"/>
        </w:object>
      </w:r>
    </w:p>
    <w:p w:rsidR="006D2224" w:rsidRPr="006D2224" w:rsidRDefault="006D2224" w:rsidP="006D2224">
      <w:pPr>
        <w:rPr>
          <w:szCs w:val="28"/>
        </w:rPr>
      </w:pPr>
      <w:r w:rsidRPr="006D2224">
        <w:rPr>
          <w:szCs w:val="28"/>
        </w:rPr>
        <w:t xml:space="preserve">c) </w:t>
      </w:r>
      <w:r w:rsidRPr="006D2224">
        <w:rPr>
          <w:position w:val="-24"/>
          <w:szCs w:val="28"/>
        </w:rPr>
        <w:object w:dxaOrig="1140" w:dyaOrig="620">
          <v:shape id="_x0000_i1048" type="#_x0000_t75" style="width:66.75pt;height:36pt" o:ole="">
            <v:imagedata r:id="rId65" o:title=""/>
          </v:shape>
          <o:OLEObject Type="Embed" ProgID="Equation.DSMT4" ShapeID="_x0000_i1048" DrawAspect="Content" ObjectID="_1628662465" r:id="rId66"/>
        </w:object>
      </w:r>
    </w:p>
    <w:p w:rsidR="006D2224" w:rsidRPr="006D2224" w:rsidRDefault="006D2224" w:rsidP="006D2224">
      <w:pPr>
        <w:rPr>
          <w:szCs w:val="28"/>
        </w:rPr>
      </w:pPr>
      <w:r w:rsidRPr="006D2224">
        <w:rPr>
          <w:b/>
          <w:szCs w:val="28"/>
        </w:rPr>
        <w:t xml:space="preserve">5. </w:t>
      </w:r>
      <w:r w:rsidRPr="006D2224">
        <w:rPr>
          <w:szCs w:val="28"/>
        </w:rPr>
        <w:t xml:space="preserve">Cho phân số </w:t>
      </w:r>
      <m:oMath>
        <m:f>
          <m:fPr>
            <m:ctrlPr>
              <w:rPr>
                <w:rFonts w:ascii="Cambria Math"/>
                <w:i/>
                <w:sz w:val="36"/>
                <w:szCs w:val="36"/>
              </w:rPr>
            </m:ctrlPr>
          </m:fPr>
          <m:num>
            <m:r>
              <m:rPr>
                <m:nor/>
              </m:rPr>
              <w:rPr>
                <w:sz w:val="36"/>
                <w:szCs w:val="36"/>
              </w:rPr>
              <m:t>a</m:t>
            </m:r>
          </m:num>
          <m:den>
            <m:r>
              <m:rPr>
                <m:nor/>
              </m:rPr>
              <w:rPr>
                <w:sz w:val="36"/>
                <w:szCs w:val="36"/>
              </w:rPr>
              <m:t>b</m:t>
            </m:r>
          </m:den>
        </m:f>
      </m:oMath>
      <w:r w:rsidRPr="006D2224">
        <w:rPr>
          <w:szCs w:val="28"/>
        </w:rPr>
        <w:t xml:space="preserve"> có b – a = 18. Phân số </w:t>
      </w:r>
      <m:oMath>
        <m:f>
          <m:fPr>
            <m:ctrlPr>
              <w:rPr>
                <w:rFonts w:ascii="Cambria Math"/>
                <w:i/>
                <w:sz w:val="36"/>
                <w:szCs w:val="36"/>
              </w:rPr>
            </m:ctrlPr>
          </m:fPr>
          <m:num>
            <m:r>
              <m:rPr>
                <m:nor/>
              </m:rPr>
              <w:rPr>
                <w:sz w:val="36"/>
                <w:szCs w:val="36"/>
              </w:rPr>
              <m:t>a</m:t>
            </m:r>
          </m:num>
          <m:den>
            <m:r>
              <m:rPr>
                <m:nor/>
              </m:rPr>
              <w:rPr>
                <w:sz w:val="36"/>
                <w:szCs w:val="36"/>
              </w:rPr>
              <m:t>b</m:t>
            </m:r>
          </m:den>
        </m:f>
      </m:oMath>
      <w:r w:rsidRPr="006D2224">
        <w:rPr>
          <w:sz w:val="36"/>
          <w:szCs w:val="36"/>
        </w:rPr>
        <w:t xml:space="preserve"> </w:t>
      </w:r>
      <w:r w:rsidRPr="006D2224">
        <w:rPr>
          <w:szCs w:val="28"/>
        </w:rPr>
        <w:t xml:space="preserve">sau khi rút gọn thì ta được phân số tối giản </w:t>
      </w:r>
      <m:oMath>
        <m:f>
          <m:fPr>
            <m:ctrlPr>
              <w:rPr>
                <w:rFonts w:ascii="Cambria Math"/>
                <w:i/>
                <w:sz w:val="36"/>
                <w:szCs w:val="36"/>
              </w:rPr>
            </m:ctrlPr>
          </m:fPr>
          <m:num>
            <m:r>
              <m:rPr>
                <m:nor/>
              </m:rPr>
              <w:rPr>
                <w:sz w:val="36"/>
                <w:szCs w:val="36"/>
              </w:rPr>
              <m:t>15</m:t>
            </m:r>
          </m:num>
          <m:den>
            <m:r>
              <m:rPr>
                <m:nor/>
              </m:rPr>
              <w:rPr>
                <w:sz w:val="36"/>
                <w:szCs w:val="36"/>
              </w:rPr>
              <m:t>11</m:t>
            </m:r>
          </m:den>
        </m:f>
      </m:oMath>
      <w:r w:rsidRPr="006D2224">
        <w:rPr>
          <w:szCs w:val="28"/>
        </w:rPr>
        <w:t xml:space="preserve"> . Tìm phân số  </w:t>
      </w:r>
      <m:oMath>
        <m:f>
          <m:fPr>
            <m:ctrlPr>
              <w:rPr>
                <w:rFonts w:ascii="Cambria Math"/>
                <w:i/>
                <w:sz w:val="36"/>
                <w:szCs w:val="36"/>
              </w:rPr>
            </m:ctrlPr>
          </m:fPr>
          <m:num>
            <m:r>
              <m:rPr>
                <m:nor/>
              </m:rPr>
              <w:rPr>
                <w:sz w:val="36"/>
                <w:szCs w:val="36"/>
              </w:rPr>
              <m:t>a</m:t>
            </m:r>
            <m:ctrlPr>
              <w:rPr>
                <w:rFonts w:ascii="Cambria Math" w:hAnsi="Cambria Math"/>
                <w:i/>
                <w:sz w:val="36"/>
                <w:szCs w:val="36"/>
              </w:rPr>
            </m:ctrlPr>
          </m:num>
          <m:den>
            <m:r>
              <m:rPr>
                <m:nor/>
              </m:rPr>
              <w:rPr>
                <w:sz w:val="36"/>
                <w:szCs w:val="36"/>
              </w:rPr>
              <m:t>b</m:t>
            </m:r>
            <m:ctrlPr>
              <w:rPr>
                <w:rFonts w:ascii="Cambria Math" w:hAnsi="Cambria Math"/>
                <w:i/>
                <w:sz w:val="36"/>
                <w:szCs w:val="36"/>
              </w:rPr>
            </m:ctrlPr>
          </m:den>
        </m:f>
      </m:oMath>
      <w:r w:rsidRPr="006D2224">
        <w:rPr>
          <w:sz w:val="36"/>
          <w:szCs w:val="36"/>
        </w:rPr>
        <w:t>.</w:t>
      </w:r>
    </w:p>
    <w:p w:rsidR="006D2224" w:rsidRPr="006D2224" w:rsidRDefault="006D2224" w:rsidP="006D2224">
      <w:pPr>
        <w:rPr>
          <w:szCs w:val="28"/>
        </w:rPr>
      </w:pPr>
      <w:r w:rsidRPr="006D2224">
        <w:rPr>
          <w:b/>
          <w:szCs w:val="28"/>
        </w:rPr>
        <w:t xml:space="preserve">6. </w:t>
      </w:r>
      <w:r w:rsidRPr="006D2224">
        <w:rPr>
          <w:szCs w:val="28"/>
        </w:rPr>
        <w:t>Tính:</w:t>
      </w:r>
    </w:p>
    <w:p w:rsidR="006D2224" w:rsidRPr="006D2224" w:rsidRDefault="006D2224" w:rsidP="006D2224">
      <w:pPr>
        <w:rPr>
          <w:szCs w:val="28"/>
        </w:rPr>
      </w:pPr>
      <w:r w:rsidRPr="006D2224">
        <w:rPr>
          <w:szCs w:val="28"/>
        </w:rPr>
        <w:lastRenderedPageBreak/>
        <w:t xml:space="preserve">a) </w:t>
      </w:r>
      <w:r w:rsidRPr="006D2224">
        <w:rPr>
          <w:position w:val="-28"/>
          <w:szCs w:val="28"/>
        </w:rPr>
        <w:object w:dxaOrig="1820" w:dyaOrig="680">
          <v:shape id="_x0000_i1049" type="#_x0000_t75" style="width:99.75pt;height:40.5pt" o:ole="">
            <v:imagedata r:id="rId67" o:title=""/>
          </v:shape>
          <o:OLEObject Type="Embed" ProgID="Equation.DSMT4" ShapeID="_x0000_i1049" DrawAspect="Content" ObjectID="_1628662466" r:id="rId68"/>
        </w:object>
      </w:r>
      <w:r w:rsidRPr="006D2224">
        <w:rPr>
          <w:szCs w:val="28"/>
        </w:rPr>
        <w:t xml:space="preserve">      ;        b) </w:t>
      </w:r>
      <w:r w:rsidRPr="006D2224">
        <w:rPr>
          <w:position w:val="-28"/>
          <w:szCs w:val="28"/>
        </w:rPr>
        <w:object w:dxaOrig="1820" w:dyaOrig="680">
          <v:shape id="_x0000_i1050" type="#_x0000_t75" style="width:102pt;height:41.25pt" o:ole="">
            <v:imagedata r:id="rId69" o:title=""/>
          </v:shape>
          <o:OLEObject Type="Embed" ProgID="Equation.DSMT4" ShapeID="_x0000_i1050" DrawAspect="Content" ObjectID="_1628662467" r:id="rId70"/>
        </w:object>
      </w:r>
    </w:p>
    <w:p w:rsidR="006D2224" w:rsidRPr="006D2224" w:rsidRDefault="006D2224" w:rsidP="006D2224">
      <w:pPr>
        <w:rPr>
          <w:b/>
          <w:szCs w:val="28"/>
        </w:rPr>
      </w:pPr>
      <w:r w:rsidRPr="006D2224">
        <w:rPr>
          <w:b/>
          <w:szCs w:val="28"/>
        </w:rPr>
        <w:t xml:space="preserve">7.  </w:t>
      </w:r>
      <w:r w:rsidRPr="006D2224">
        <w:rPr>
          <w:b/>
          <w:position w:val="-28"/>
          <w:szCs w:val="28"/>
        </w:rPr>
        <w:object w:dxaOrig="3660" w:dyaOrig="680">
          <v:shape id="_x0000_i1051" type="#_x0000_t75" style="width:212.25pt;height:39.75pt" o:ole="">
            <v:imagedata r:id="rId71" o:title=""/>
          </v:shape>
          <o:OLEObject Type="Embed" ProgID="Equation.DSMT4" ShapeID="_x0000_i1051" DrawAspect="Content" ObjectID="_1628662468" r:id="rId72"/>
        </w:object>
      </w:r>
    </w:p>
    <w:p w:rsidR="006D2224" w:rsidRPr="006D2224" w:rsidRDefault="006D2224" w:rsidP="006D2224">
      <w:pPr>
        <w:rPr>
          <w:b/>
          <w:szCs w:val="28"/>
        </w:rPr>
      </w:pPr>
      <w:r w:rsidRPr="006D2224">
        <w:rPr>
          <w:b/>
          <w:szCs w:val="28"/>
        </w:rPr>
        <w:t xml:space="preserve">8.  </w:t>
      </w:r>
      <w:r w:rsidRPr="006D2224">
        <w:rPr>
          <w:b/>
          <w:position w:val="-24"/>
          <w:szCs w:val="28"/>
        </w:rPr>
        <w:object w:dxaOrig="2820" w:dyaOrig="620">
          <v:shape id="_x0000_i1052" type="#_x0000_t75" style="width:172.5pt;height:36pt" o:ole="">
            <v:imagedata r:id="rId73" o:title=""/>
          </v:shape>
          <o:OLEObject Type="Embed" ProgID="Equation.DSMT4" ShapeID="_x0000_i1052" DrawAspect="Content" ObjectID="_1628662469" r:id="rId74"/>
        </w:object>
      </w:r>
    </w:p>
    <w:p w:rsidR="006D2224" w:rsidRPr="006D2224" w:rsidRDefault="006D2224" w:rsidP="006D2224">
      <w:pPr>
        <w:rPr>
          <w:szCs w:val="28"/>
        </w:rPr>
      </w:pPr>
      <w:r w:rsidRPr="006D2224">
        <w:rPr>
          <w:b/>
          <w:szCs w:val="28"/>
        </w:rPr>
        <w:t xml:space="preserve">9. </w:t>
      </w:r>
      <w:r w:rsidRPr="006D2224">
        <w:rPr>
          <w:szCs w:val="28"/>
        </w:rPr>
        <w:t>Tính:</w:t>
      </w:r>
    </w:p>
    <w:p w:rsidR="006D2224" w:rsidRPr="006D2224" w:rsidRDefault="006D2224" w:rsidP="006D2224">
      <w:pPr>
        <w:rPr>
          <w:szCs w:val="28"/>
        </w:rPr>
      </w:pPr>
      <w:r w:rsidRPr="006D2224">
        <w:rPr>
          <w:position w:val="-24"/>
          <w:szCs w:val="28"/>
        </w:rPr>
        <w:object w:dxaOrig="1920" w:dyaOrig="620">
          <v:shape id="_x0000_i1053" type="#_x0000_t75" style="width:111.75pt;height:36.75pt" o:ole="">
            <v:imagedata r:id="rId75" o:title=""/>
          </v:shape>
          <o:OLEObject Type="Embed" ProgID="Equation.DSMT4" ShapeID="_x0000_i1053" DrawAspect="Content" ObjectID="_1628662470" r:id="rId76"/>
        </w:object>
      </w:r>
    </w:p>
    <w:p w:rsidR="006D2224" w:rsidRPr="006D2224" w:rsidRDefault="006D2224" w:rsidP="006D2224">
      <w:pPr>
        <w:rPr>
          <w:szCs w:val="28"/>
        </w:rPr>
      </w:pPr>
      <w:r w:rsidRPr="006D2224">
        <w:rPr>
          <w:b/>
          <w:szCs w:val="28"/>
        </w:rPr>
        <w:t>10.</w:t>
      </w:r>
      <w:r w:rsidRPr="006D2224">
        <w:rPr>
          <w:szCs w:val="28"/>
        </w:rPr>
        <w:t xml:space="preserve"> Viết phân số </w:t>
      </w:r>
      <m:oMath>
        <m:f>
          <m:fPr>
            <m:ctrlPr>
              <w:rPr>
                <w:rFonts w:ascii="Cambria Math" w:hAnsi="Cambria Math"/>
                <w:i/>
                <w:sz w:val="36"/>
                <w:szCs w:val="36"/>
              </w:rPr>
            </m:ctrlPr>
          </m:fPr>
          <m:num>
            <m:r>
              <m:rPr>
                <m:nor/>
              </m:rPr>
              <w:rPr>
                <w:sz w:val="36"/>
                <w:szCs w:val="36"/>
              </w:rPr>
              <m:t>7</m:t>
            </m:r>
          </m:num>
          <m:den>
            <m:r>
              <m:rPr>
                <m:nor/>
              </m:rPr>
              <w:rPr>
                <w:sz w:val="36"/>
                <w:szCs w:val="36"/>
              </w:rPr>
              <m:t>8</m:t>
            </m:r>
          </m:den>
        </m:f>
      </m:oMath>
      <w:r w:rsidRPr="006D2224">
        <w:rPr>
          <w:szCs w:val="28"/>
        </w:rPr>
        <w:t xml:space="preserve">  dưới dạng tổng các phân số có tử số là 1 và có mẫu số khác nhau?</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CHƯƠNG VI:</w:t>
      </w:r>
    </w:p>
    <w:p w:rsidR="006D2224" w:rsidRPr="006D2224" w:rsidRDefault="006D2224" w:rsidP="006D2224">
      <w:pPr>
        <w:jc w:val="center"/>
        <w:rPr>
          <w:b/>
          <w:szCs w:val="28"/>
        </w:rPr>
      </w:pPr>
      <w:r w:rsidRPr="006D2224">
        <w:rPr>
          <w:b/>
          <w:szCs w:val="28"/>
        </w:rPr>
        <w:t>41. CÁC BÀI TOÁN VỀ PHÂN SỐ</w:t>
      </w:r>
    </w:p>
    <w:p w:rsidR="006D2224" w:rsidRPr="006D2224" w:rsidRDefault="006D2224" w:rsidP="006D2224">
      <w:pPr>
        <w:rPr>
          <w:szCs w:val="28"/>
        </w:rPr>
      </w:pPr>
      <w:r w:rsidRPr="006D2224">
        <w:rPr>
          <w:b/>
          <w:szCs w:val="28"/>
        </w:rPr>
        <w:t>1.</w:t>
      </w:r>
      <w:r w:rsidRPr="006D2224">
        <w:rPr>
          <w:szCs w:val="28"/>
        </w:rPr>
        <w:t xml:space="preserve"> Tổng của 2 số bằng l/4? thương của 2 số cũng bằng 1/4. Tìm 2 số đó ?</w:t>
      </w:r>
    </w:p>
    <w:p w:rsidR="006D2224" w:rsidRPr="006D2224" w:rsidRDefault="006D2224" w:rsidP="006D2224">
      <w:pPr>
        <w:rPr>
          <w:szCs w:val="28"/>
        </w:rPr>
      </w:pPr>
      <w:r w:rsidRPr="006D2224">
        <w:rPr>
          <w:b/>
          <w:szCs w:val="28"/>
        </w:rPr>
        <w:t xml:space="preserve">2. </w:t>
      </w:r>
      <w:r w:rsidRPr="006D2224">
        <w:rPr>
          <w:szCs w:val="28"/>
        </w:rPr>
        <w:t>Hiệu của 2 số bang 2/5, thương của 2 số cũng bằng 2/5. Tìm 2 số đó ?</w:t>
      </w:r>
    </w:p>
    <w:p w:rsidR="006D2224" w:rsidRPr="006D2224" w:rsidRDefault="006D2224" w:rsidP="006D2224">
      <w:pPr>
        <w:rPr>
          <w:szCs w:val="28"/>
        </w:rPr>
      </w:pPr>
      <w:r w:rsidRPr="006D2224">
        <w:rPr>
          <w:b/>
          <w:szCs w:val="28"/>
        </w:rPr>
        <w:t xml:space="preserve">3. </w:t>
      </w:r>
      <w:r w:rsidRPr="006D2224">
        <w:rPr>
          <w:szCs w:val="28"/>
        </w:rPr>
        <w:t>Để hoàn thành một công việc An làm phải mất 2 giờ. Bình hoàn thành công việc đó phải mất 3 giờ. Hỏi cả 2 bạn cùng làm công việc đó thì mất mấy giờ?</w:t>
      </w:r>
    </w:p>
    <w:p w:rsidR="006D2224" w:rsidRPr="006D2224" w:rsidRDefault="006D2224" w:rsidP="006D2224">
      <w:pPr>
        <w:rPr>
          <w:szCs w:val="28"/>
        </w:rPr>
      </w:pPr>
      <w:r w:rsidRPr="006D2224">
        <w:rPr>
          <w:b/>
          <w:szCs w:val="28"/>
        </w:rPr>
        <w:t xml:space="preserve">4. </w:t>
      </w:r>
      <w:r w:rsidRPr="006D2224">
        <w:rPr>
          <w:szCs w:val="28"/>
        </w:rPr>
        <w:t>Hai vòi nước cùng chảy vào một cái bể, vòi thứ nhất chảy trong 6 giờ thì đầy bể, vòi thứ hai chảy trong 12 giờ thì đầy bể. Hỏi cả 2 vòi cùng chảy chung thì sau mấy giờ bể đầy?</w:t>
      </w:r>
    </w:p>
    <w:p w:rsidR="006D2224" w:rsidRPr="006D2224" w:rsidRDefault="006D2224" w:rsidP="006D2224">
      <w:pPr>
        <w:rPr>
          <w:szCs w:val="28"/>
        </w:rPr>
      </w:pPr>
      <w:r w:rsidRPr="006D2224">
        <w:rPr>
          <w:b/>
          <w:szCs w:val="28"/>
        </w:rPr>
        <w:t xml:space="preserve">5. </w:t>
      </w:r>
      <w:r w:rsidRPr="006D2224">
        <w:rPr>
          <w:szCs w:val="28"/>
        </w:rPr>
        <w:t>Một tổ thủy lợi đào một đoạn mương, buổi sáng tổ đào được 1/3 đoạn mương, buổi chiều đào được 2/5 đoạn mương. Cuối ngày đoạn mương còn lại 12m. Hỏi:</w:t>
      </w:r>
    </w:p>
    <w:p w:rsidR="006D2224" w:rsidRPr="006D2224" w:rsidRDefault="006D2224" w:rsidP="006D2224">
      <w:pPr>
        <w:rPr>
          <w:szCs w:val="28"/>
        </w:rPr>
      </w:pPr>
      <w:r w:rsidRPr="006D2224">
        <w:rPr>
          <w:szCs w:val="28"/>
        </w:rPr>
        <w:t>a) Đoạn mương dài bao nhiêu mét ?</w:t>
      </w:r>
    </w:p>
    <w:p w:rsidR="006D2224" w:rsidRPr="006D2224" w:rsidRDefault="006D2224" w:rsidP="006D2224">
      <w:pPr>
        <w:rPr>
          <w:szCs w:val="28"/>
        </w:rPr>
      </w:pPr>
      <w:r w:rsidRPr="006D2224">
        <w:rPr>
          <w:szCs w:val="28"/>
        </w:rPr>
        <w:t>b) Mỗi buổi đào được bao nhiêu mét ?</w:t>
      </w:r>
    </w:p>
    <w:p w:rsidR="006D2224" w:rsidRPr="006D2224" w:rsidRDefault="006D2224" w:rsidP="006D2224">
      <w:pPr>
        <w:rPr>
          <w:szCs w:val="28"/>
        </w:rPr>
      </w:pPr>
      <w:r w:rsidRPr="006D2224">
        <w:rPr>
          <w:b/>
          <w:szCs w:val="28"/>
        </w:rPr>
        <w:t xml:space="preserve">6. </w:t>
      </w:r>
      <w:r w:rsidRPr="006D2224">
        <w:rPr>
          <w:szCs w:val="28"/>
        </w:rPr>
        <w:t>Lớp 4A cuối năm học được xếp 3 loại như sau: 1/3 số em cùa lớp đạt loại giỏi, 2/5 số em của lớp đạt loại khá, loại trung bình 12 em. Hỏi:</w:t>
      </w:r>
    </w:p>
    <w:p w:rsidR="006D2224" w:rsidRPr="006D2224" w:rsidRDefault="006D2224" w:rsidP="006D2224">
      <w:pPr>
        <w:rPr>
          <w:szCs w:val="28"/>
        </w:rPr>
      </w:pPr>
      <w:r w:rsidRPr="006D2224">
        <w:rPr>
          <w:szCs w:val="28"/>
        </w:rPr>
        <w:lastRenderedPageBreak/>
        <w:t>a) Lớp 4A có bao nhiêu học sinh.</w:t>
      </w:r>
    </w:p>
    <w:p w:rsidR="006D2224" w:rsidRPr="006D2224" w:rsidRDefault="006D2224" w:rsidP="006D2224">
      <w:pPr>
        <w:rPr>
          <w:szCs w:val="28"/>
        </w:rPr>
      </w:pPr>
      <w:r w:rsidRPr="006D2224">
        <w:rPr>
          <w:szCs w:val="28"/>
        </w:rPr>
        <w:t>b) Loại giỏi, loại khá mỗi loại bao nhiêu em ?</w:t>
      </w:r>
    </w:p>
    <w:p w:rsidR="006D2224" w:rsidRPr="006D2224" w:rsidRDefault="006D2224" w:rsidP="006D2224">
      <w:pPr>
        <w:rPr>
          <w:szCs w:val="28"/>
        </w:rPr>
      </w:pPr>
      <w:r w:rsidRPr="006D2224">
        <w:rPr>
          <w:b/>
          <w:szCs w:val="28"/>
        </w:rPr>
        <w:t xml:space="preserve">7. </w:t>
      </w:r>
      <w:r w:rsidRPr="006D2224">
        <w:rPr>
          <w:szCs w:val="28"/>
        </w:rPr>
        <w:t>Một tấm vải dài 60m, lần thứ nhất bán 1/5 tấm vải, lần thứ hai bán gấp đôi lần</w:t>
      </w:r>
    </w:p>
    <w:p w:rsidR="006D2224" w:rsidRPr="006D2224" w:rsidRDefault="006D2224" w:rsidP="006D2224">
      <w:pPr>
        <w:rPr>
          <w:szCs w:val="28"/>
        </w:rPr>
      </w:pPr>
      <w:r w:rsidRPr="006D2224">
        <w:rPr>
          <w:szCs w:val="28"/>
        </w:rPr>
        <w:t>thứ nhất, lần thứ ba bán bằng 1/3 lần thứ hai. Hỏi sau ba lần bán tấm vải còn lại bao nhiêu mét ?</w:t>
      </w:r>
      <w:r w:rsidRPr="006D2224">
        <w:rPr>
          <w:szCs w:val="28"/>
        </w:rPr>
        <w:tab/>
      </w:r>
    </w:p>
    <w:p w:rsidR="006D2224" w:rsidRPr="006D2224" w:rsidRDefault="006D2224" w:rsidP="006D2224">
      <w:pPr>
        <w:rPr>
          <w:szCs w:val="28"/>
        </w:rPr>
      </w:pPr>
      <w:r w:rsidRPr="006D2224">
        <w:rPr>
          <w:b/>
          <w:szCs w:val="28"/>
        </w:rPr>
        <w:t xml:space="preserve">8. </w:t>
      </w:r>
      <w:r w:rsidRPr="006D2224">
        <w:rPr>
          <w:szCs w:val="28"/>
        </w:rPr>
        <w:t>Trung bình cộng của 3 số là 5/8. Số thứ ba bằng trung bình cộng của số thứ nhất và số thứ hai. Số thứ nhất hơn số thứ hai là 1/4. Tìm 3 số đó.</w:t>
      </w:r>
    </w:p>
    <w:p w:rsidR="006D2224" w:rsidRPr="006D2224" w:rsidRDefault="006D2224" w:rsidP="006D2224">
      <w:pPr>
        <w:rPr>
          <w:szCs w:val="28"/>
        </w:rPr>
      </w:pPr>
      <w:r w:rsidRPr="006D2224">
        <w:rPr>
          <w:b/>
          <w:szCs w:val="28"/>
        </w:rPr>
        <w:t xml:space="preserve">9. </w:t>
      </w:r>
      <w:r w:rsidRPr="006D2224">
        <w:rPr>
          <w:szCs w:val="28"/>
        </w:rPr>
        <w:t>Ba người thợ làm chung nhau một công việc thì sau 3 giờ sẽ xong. Nếu một mình người thứ nhất làm phải mất 8 giờ mới xong. Một mình người thứ hai làm phải mất 12 giờ mới xong. Hỏi một mình người thứ ba làm thì hết mấy giờ mới xong.</w:t>
      </w:r>
    </w:p>
    <w:p w:rsidR="006D2224" w:rsidRPr="006D2224" w:rsidRDefault="006D2224" w:rsidP="006D2224">
      <w:pPr>
        <w:rPr>
          <w:szCs w:val="28"/>
        </w:rPr>
      </w:pPr>
      <w:r w:rsidRPr="006D2224">
        <w:rPr>
          <w:b/>
          <w:szCs w:val="28"/>
        </w:rPr>
        <w:t xml:space="preserve">10. </w:t>
      </w:r>
      <w:r w:rsidRPr="006D2224">
        <w:rPr>
          <w:szCs w:val="28"/>
        </w:rPr>
        <w:t>Một rổ đựng 36 quả xoài và cam, biết rằng 1/2 số xoài bằng 2/5 số cam. Hỏi mỗi loại có bao nhiêu quả ?</w:t>
      </w:r>
    </w:p>
    <w:p w:rsidR="006D2224" w:rsidRPr="006D2224" w:rsidRDefault="006D2224" w:rsidP="006D2224">
      <w:pPr>
        <w:rPr>
          <w:szCs w:val="28"/>
        </w:rPr>
      </w:pPr>
    </w:p>
    <w:p w:rsidR="006D2224" w:rsidRPr="006D2224" w:rsidRDefault="006D2224" w:rsidP="006D2224">
      <w:pPr>
        <w:jc w:val="center"/>
        <w:rPr>
          <w:szCs w:val="28"/>
        </w:rPr>
      </w:pPr>
      <w:r w:rsidRPr="006D2224">
        <w:rPr>
          <w:b/>
          <w:szCs w:val="28"/>
        </w:rPr>
        <w:t>42. CÁC BÀI TOÁN VỀ PHÂN SỐ</w:t>
      </w:r>
    </w:p>
    <w:p w:rsidR="006D2224" w:rsidRPr="006D2224" w:rsidRDefault="006D2224" w:rsidP="006D2224">
      <w:pPr>
        <w:jc w:val="center"/>
        <w:rPr>
          <w:szCs w:val="28"/>
        </w:rPr>
      </w:pPr>
      <w:r w:rsidRPr="006D2224">
        <w:rPr>
          <w:szCs w:val="28"/>
        </w:rPr>
        <w:t>(Giải ngược từ dưới lên)</w:t>
      </w:r>
    </w:p>
    <w:p w:rsidR="006D2224" w:rsidRPr="006D2224" w:rsidRDefault="006D2224" w:rsidP="006D2224">
      <w:pPr>
        <w:rPr>
          <w:szCs w:val="28"/>
        </w:rPr>
      </w:pPr>
      <w:r w:rsidRPr="006D2224">
        <w:rPr>
          <w:b/>
          <w:szCs w:val="28"/>
        </w:rPr>
        <w:t xml:space="preserve">1. </w:t>
      </w:r>
      <w:r w:rsidRPr="006D2224">
        <w:rPr>
          <w:szCs w:val="28"/>
        </w:rPr>
        <w:t>Một tổ thủy lọi đào một đoạn mương. Buổi sáng tổ đào được 1/3 đoạn mương. Buổi chiều đào được 2/5 phần còn lại của đoạn mương, cuối ngày đoạn mương còn lại 12m. Hỏi:</w:t>
      </w:r>
    </w:p>
    <w:p w:rsidR="006D2224" w:rsidRPr="006D2224" w:rsidRDefault="006D2224" w:rsidP="006D2224">
      <w:pPr>
        <w:rPr>
          <w:szCs w:val="28"/>
        </w:rPr>
      </w:pPr>
      <w:r w:rsidRPr="006D2224">
        <w:rPr>
          <w:szCs w:val="28"/>
        </w:rPr>
        <w:t>a) Đoạn mương dài bao nhiêu mét ?</w:t>
      </w:r>
    </w:p>
    <w:p w:rsidR="006D2224" w:rsidRPr="006D2224" w:rsidRDefault="006D2224" w:rsidP="006D2224">
      <w:pPr>
        <w:rPr>
          <w:szCs w:val="28"/>
        </w:rPr>
      </w:pPr>
      <w:r w:rsidRPr="006D2224">
        <w:rPr>
          <w:szCs w:val="28"/>
        </w:rPr>
        <w:t>b) Mỗi buổi đào được bao nhiêu mét ? </w:t>
      </w:r>
    </w:p>
    <w:p w:rsidR="006D2224" w:rsidRPr="006D2224" w:rsidRDefault="006D2224" w:rsidP="006D2224">
      <w:pPr>
        <w:rPr>
          <w:szCs w:val="28"/>
        </w:rPr>
      </w:pPr>
      <w:r w:rsidRPr="006D2224">
        <w:rPr>
          <w:b/>
          <w:szCs w:val="28"/>
        </w:rPr>
        <w:t xml:space="preserve">2. </w:t>
      </w:r>
      <w:r w:rsidRPr="006D2224">
        <w:rPr>
          <w:szCs w:val="28"/>
        </w:rPr>
        <w:t>An mua sách hết 2/3 số tiền An có, mua vờ hết 3/4 số tiền còn lại. Sau khi mua sách và vở, An còn lại 3000 đồng. Hỏi An có bao nhiêu tiền ?</w:t>
      </w:r>
    </w:p>
    <w:p w:rsidR="006D2224" w:rsidRPr="006D2224" w:rsidRDefault="006D2224" w:rsidP="006D2224">
      <w:pPr>
        <w:rPr>
          <w:szCs w:val="28"/>
        </w:rPr>
      </w:pPr>
      <w:r w:rsidRPr="006D2224">
        <w:rPr>
          <w:b/>
          <w:szCs w:val="28"/>
        </w:rPr>
        <w:t xml:space="preserve">3. </w:t>
      </w:r>
      <w:r w:rsidRPr="006D2224">
        <w:rPr>
          <w:szCs w:val="28"/>
        </w:rPr>
        <w:t>Một cửa hàng bán một tấm vải, lần thứ nhất bán 1/3 tấm vải, lần thứ hai bán 1/4 số vải còn lại, lần thứ ba bán 12m là vừa hết. Hỏi tấm vải dài bao nhiêu mét ?</w:t>
      </w:r>
    </w:p>
    <w:p w:rsidR="006D2224" w:rsidRPr="006D2224" w:rsidRDefault="006D2224" w:rsidP="006D2224">
      <w:pPr>
        <w:rPr>
          <w:szCs w:val="28"/>
        </w:rPr>
      </w:pPr>
      <w:r w:rsidRPr="006D2224">
        <w:rPr>
          <w:b/>
          <w:szCs w:val="28"/>
        </w:rPr>
        <w:t xml:space="preserve">4. </w:t>
      </w:r>
      <w:r w:rsidRPr="006D2224">
        <w:rPr>
          <w:szCs w:val="28"/>
        </w:rPr>
        <w:t>Một người đi xe đạp từ A đến B, giờ đầu đi được 2/5 quãng đường, giờ thứ hai đi được 1/2 quãng đường còn lại, giờ thứ ba đi được 18 km là đến B. Hỏi trung bình 1 giờ người đó đi được bao nhiêu kilômét ?</w:t>
      </w:r>
      <w:r w:rsidRPr="006D2224">
        <w:rPr>
          <w:szCs w:val="28"/>
        </w:rPr>
        <w:tab/>
      </w:r>
    </w:p>
    <w:p w:rsidR="006D2224" w:rsidRPr="006D2224" w:rsidRDefault="006D2224" w:rsidP="006D2224">
      <w:pPr>
        <w:rPr>
          <w:szCs w:val="28"/>
        </w:rPr>
      </w:pPr>
      <w:r w:rsidRPr="006D2224">
        <w:rPr>
          <w:b/>
          <w:szCs w:val="28"/>
        </w:rPr>
        <w:lastRenderedPageBreak/>
        <w:t xml:space="preserve">5. </w:t>
      </w:r>
      <w:r w:rsidRPr="006D2224">
        <w:rPr>
          <w:szCs w:val="28"/>
        </w:rPr>
        <w:t>Tìm một số biết lấy số đó nhân với 1/6 được bao nhiêu cộng với 1/5 sau đó chia cho 1/4, cuối cùng trừ đi 1/3 thì được 1/2.</w:t>
      </w:r>
      <w:r w:rsidRPr="006D2224">
        <w:rPr>
          <w:szCs w:val="28"/>
        </w:rPr>
        <w:tab/>
      </w:r>
    </w:p>
    <w:p w:rsidR="006D2224" w:rsidRPr="006D2224" w:rsidRDefault="006D2224" w:rsidP="006D2224">
      <w:pPr>
        <w:rPr>
          <w:szCs w:val="28"/>
        </w:rPr>
      </w:pPr>
      <w:r w:rsidRPr="006D2224">
        <w:rPr>
          <w:b/>
          <w:szCs w:val="28"/>
        </w:rPr>
        <w:t xml:space="preserve">6. </w:t>
      </w:r>
      <w:r w:rsidRPr="006D2224">
        <w:rPr>
          <w:szCs w:val="28"/>
        </w:rPr>
        <w:t>Hằng có một số tem thư. Hằng cho bạn Lan 1/2 số tem thư đó và thêm 1 cái nữa. Sau đó Hằng cho tiếp bạn Hà 1/2 số tem thư còn lại và thêm 1 cái nữa. Cuối cùng Hằng còn lại 9 cái. Hỏi lúc đầu Hằng có bao nhiêu cái tem thư.</w:t>
      </w:r>
    </w:p>
    <w:p w:rsidR="006D2224" w:rsidRPr="006D2224" w:rsidRDefault="006D2224" w:rsidP="006D2224">
      <w:pPr>
        <w:rPr>
          <w:szCs w:val="28"/>
        </w:rPr>
      </w:pPr>
      <w:r w:rsidRPr="006D2224">
        <w:rPr>
          <w:b/>
          <w:szCs w:val="28"/>
        </w:rPr>
        <w:t xml:space="preserve">7. </w:t>
      </w:r>
      <w:r w:rsidRPr="006D2224">
        <w:rPr>
          <w:szCs w:val="28"/>
        </w:rPr>
        <w:t>Một người mang cam đi chợ bán. Lần thứ nhất bán 1/3 số cam và 5 quả. Lần thứ hai bán 3/7 số cam còn lại và 3 quả. Sau 2 lần bán thì số cam còn lai là 17 quả. Hỏi:</w:t>
      </w:r>
    </w:p>
    <w:p w:rsidR="006D2224" w:rsidRPr="006D2224" w:rsidRDefault="006D2224" w:rsidP="006D2224">
      <w:pPr>
        <w:rPr>
          <w:szCs w:val="28"/>
        </w:rPr>
      </w:pPr>
      <w:r w:rsidRPr="006D2224">
        <w:rPr>
          <w:szCs w:val="28"/>
        </w:rPr>
        <w:t>a) Người đó đem bao nhiêu quả cam đi bán ?</w:t>
      </w:r>
    </w:p>
    <w:p w:rsidR="006D2224" w:rsidRPr="006D2224" w:rsidRDefault="006D2224" w:rsidP="006D2224">
      <w:pPr>
        <w:rPr>
          <w:szCs w:val="28"/>
        </w:rPr>
      </w:pPr>
      <w:r w:rsidRPr="006D2224">
        <w:rPr>
          <w:szCs w:val="28"/>
        </w:rPr>
        <w:t>b) Mỗi lần người đó bán được bao nhiêu quả cam ?</w:t>
      </w:r>
    </w:p>
    <w:p w:rsidR="006D2224" w:rsidRPr="006D2224" w:rsidRDefault="006D2224" w:rsidP="006D2224">
      <w:pPr>
        <w:rPr>
          <w:szCs w:val="28"/>
        </w:rPr>
      </w:pPr>
      <w:r w:rsidRPr="006D2224">
        <w:rPr>
          <w:b/>
          <w:szCs w:val="28"/>
        </w:rPr>
        <w:t xml:space="preserve">8. </w:t>
      </w:r>
      <w:r w:rsidRPr="006D2224">
        <w:rPr>
          <w:szCs w:val="28"/>
        </w:rPr>
        <w:t>An đọc một quyển truyện trong 3 ngày. Ngày đầu đọc được 1/5 tổng số trang và 16 trang, ngày thứ hai đọc được 3/10 số trang còn lại và 20 trang, ngày thứ ba đọc được 3/4 số trang còn lại sau và 30 trang cuối cùng. Hỏi quyển sách dày bao nhiêu trang ?</w:t>
      </w:r>
      <w:r w:rsidRPr="006D2224">
        <w:rPr>
          <w:szCs w:val="28"/>
        </w:rPr>
        <w:tab/>
      </w:r>
    </w:p>
    <w:p w:rsidR="006D2224" w:rsidRPr="006D2224" w:rsidRDefault="006D2224" w:rsidP="006D2224">
      <w:pPr>
        <w:rPr>
          <w:szCs w:val="28"/>
        </w:rPr>
      </w:pPr>
      <w:r w:rsidRPr="006D2224">
        <w:rPr>
          <w:b/>
          <w:szCs w:val="28"/>
        </w:rPr>
        <w:t xml:space="preserve">9. </w:t>
      </w:r>
      <w:r w:rsidRPr="006D2224">
        <w:rPr>
          <w:szCs w:val="28"/>
        </w:rPr>
        <w:t>Một bác nông dân đem vịt ra chợ bán, lần thứ nhất bán được 3/5 số vịt, lần thứ hai bán được 39 con, lần thứ ba bán bằng 1/8 số vịt đã bán 2 lẫn đầu. Hỏi bác nông dân đó đã bán tổng cộng bao nhiêu con vịt ?</w:t>
      </w:r>
    </w:p>
    <w:p w:rsidR="006D2224" w:rsidRPr="006D2224" w:rsidRDefault="006D2224" w:rsidP="006D2224">
      <w:pPr>
        <w:rPr>
          <w:szCs w:val="28"/>
        </w:rPr>
      </w:pPr>
      <w:r w:rsidRPr="006D2224">
        <w:rPr>
          <w:b/>
          <w:szCs w:val="28"/>
        </w:rPr>
        <w:t xml:space="preserve">10. </w:t>
      </w:r>
      <w:r w:rsidRPr="006D2224">
        <w:rPr>
          <w:szCs w:val="28"/>
        </w:rPr>
        <w:t>Lớp 4A cuối năm học được xếp thành 3 loại như sau: 2/5 số học sinh của lớp đạt loại giỏi. Số em xếp loại khá hơn 5/8 số em còn lại là 1 em. Số học sinh trung bình, là 8 em. Hỏi:</w:t>
      </w:r>
    </w:p>
    <w:p w:rsidR="006D2224" w:rsidRPr="006D2224" w:rsidRDefault="006D2224" w:rsidP="006D2224">
      <w:pPr>
        <w:rPr>
          <w:szCs w:val="28"/>
        </w:rPr>
      </w:pPr>
      <w:r w:rsidRPr="006D2224">
        <w:rPr>
          <w:szCs w:val="28"/>
        </w:rPr>
        <w:t>a) Lớp có bao nhiêu em học sinh ?</w:t>
      </w:r>
    </w:p>
    <w:p w:rsidR="006D2224" w:rsidRPr="006D2224" w:rsidRDefault="006D2224" w:rsidP="006D2224">
      <w:pPr>
        <w:rPr>
          <w:szCs w:val="28"/>
        </w:rPr>
      </w:pPr>
      <w:r w:rsidRPr="006D2224">
        <w:rPr>
          <w:szCs w:val="28"/>
        </w:rPr>
        <w:t>b) Loại giỏi, loại khá mỗi loại có bao nhiêu em ?</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43. HÌNH BÌNH HÀNH</w:t>
      </w:r>
    </w:p>
    <w:p w:rsidR="006D2224" w:rsidRPr="006D2224" w:rsidRDefault="006D2224" w:rsidP="006D2224">
      <w:pPr>
        <w:rPr>
          <w:b/>
          <w:szCs w:val="28"/>
          <w:u w:val="single"/>
        </w:rPr>
      </w:pPr>
      <w:r w:rsidRPr="006D2224">
        <w:rPr>
          <w:b/>
          <w:szCs w:val="28"/>
          <w:u w:val="single"/>
        </w:rPr>
        <w:t>Bài học:</w:t>
      </w:r>
    </w:p>
    <w:p w:rsidR="006D2224" w:rsidRPr="006D2224" w:rsidRDefault="006D2224" w:rsidP="006D2224">
      <w:pPr>
        <w:rPr>
          <w:szCs w:val="28"/>
        </w:rPr>
      </w:pPr>
      <w:r w:rsidRPr="006D2224">
        <w:rPr>
          <w:szCs w:val="28"/>
        </w:rPr>
        <w:t>Hình bình hành, có 4 cạnh, các canh đối song song và bằng nhau từng đôi một:</w:t>
      </w:r>
    </w:p>
    <w:p w:rsidR="006D2224" w:rsidRPr="006D2224" w:rsidRDefault="006D2224" w:rsidP="006D2224">
      <w:pPr>
        <w:rPr>
          <w:szCs w:val="28"/>
        </w:rPr>
      </w:pPr>
      <w:r w:rsidRPr="006D2224">
        <w:rPr>
          <w:szCs w:val="28"/>
        </w:rPr>
        <w:t>AB // DC        AB = DC</w:t>
      </w:r>
    </w:p>
    <w:p w:rsidR="006D2224" w:rsidRPr="006D2224" w:rsidRDefault="006D2224" w:rsidP="006D2224">
      <w:pPr>
        <w:rPr>
          <w:szCs w:val="28"/>
        </w:rPr>
      </w:pPr>
      <w:r w:rsidRPr="006D2224">
        <w:rPr>
          <w:noProof/>
          <w:szCs w:val="28"/>
        </w:rPr>
        <w:pict>
          <v:group id="_x0000_s1075" style="position:absolute;margin-left:-6.45pt;margin-top:20.25pt;width:212.95pt;height:104.4pt;z-index:251677696" coordorigin="1572,12164" coordsize="4259,208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6" type="#_x0000_t19" style="position:absolute;left:4538;top:13628;width:232;height:145;flip:x" coordsize="28349,21600" adj="-7091479,,6749" path="wr-14851,,28349,43200,,1081,28349,21600nfewr-14851,,28349,43200,,1081,28349,21600l6749,21600nsxe">
              <v:path o:connectlocs="0,1081;28349,21600;6749,21600"/>
            </v:shape>
            <v:group id="_x0000_s1077" style="position:absolute;left:1572;top:12164;width:4259;height:2088" coordorigin="1572,12164" coordsize="4259,2088">
              <v:shapetype id="_x0000_t32" coordsize="21600,21600" o:spt="32" o:oned="t" path="m,l21600,21600e" filled="f">
                <v:path arrowok="t" fillok="f" o:connecttype="none"/>
                <o:lock v:ext="edit" shapetype="t"/>
              </v:shapetype>
              <v:shape id="_x0000_s1078" type="#_x0000_t32" style="position:absolute;left:2589;top:12424;width:0;height:1348" o:connectortype="straight"/>
              <v:rect id="_x0000_s1079" style="position:absolute;left:2589;top:13629;width:153;height:143"/>
              <v:shape id="_x0000_s1080" type="#_x0000_t202" style="position:absolute;left:2532;top:12922;width:585;height:623" filled="f" fillcolor="white [3212]" stroked="f">
                <v:textbox style="mso-next-textbox:#_x0000_s1080">
                  <w:txbxContent>
                    <w:p w:rsidR="006D2224" w:rsidRDefault="006D2224" w:rsidP="006D2224">
                      <w:r>
                        <w:t>h</w:t>
                      </w:r>
                    </w:p>
                  </w:txbxContent>
                </v:textbox>
              </v:shape>
              <v:shape id="_x0000_s1081" type="#_x0000_t202" style="position:absolute;left:2369;top:13629;width:585;height:623" filled="f" fillcolor="white [3212]" stroked="f">
                <v:textbox style="mso-next-textbox:#_x0000_s1081">
                  <w:txbxContent>
                    <w:p w:rsidR="006D2224" w:rsidRDefault="006D2224" w:rsidP="006D2224">
                      <w:r>
                        <w:t>a</w:t>
                      </w:r>
                    </w:p>
                  </w:txbxContent>
                </v:textbox>
              </v:shape>
              <v:group id="_x0000_s1082" style="position:absolute;left:1572;top:12164;width:4259;height:2004" coordorigin="1572,12164" coordsize="4259,2004">
                <v:shape id="_x0000_s1083" type="#_x0000_t32" style="position:absolute;left:4713;top:12424;width:649;height:1348;flip:y" o:connectortype="straight"/>
                <v:shape id="_x0000_s1084" type="#_x0000_t19" style="position:absolute;left:5142;top:12425;width:170;height:202;flip:x y" coordsize="21600,19987" adj="-4437760,,,19987" path="wr-21600,-1613,21600,41587,8191,,21600,19987nfewr-21600,-1613,21600,41587,8191,,21600,19987l,19987nsxe">
                  <v:path o:connectlocs="8191,0;21600,19987;0,19987"/>
                </v:shape>
                <v:shape id="_x0000_s1085" type="#_x0000_t202" style="position:absolute;left:5246;top:12164;width:585;height:623" filled="f" fillcolor="white [3212]" stroked="f">
                  <v:textbox style="mso-next-textbox:#_x0000_s1085">
                    <w:txbxContent>
                      <w:p w:rsidR="006D2224" w:rsidRDefault="006D2224" w:rsidP="006D2224">
                        <w:r>
                          <w:t>B</w:t>
                        </w:r>
                      </w:p>
                    </w:txbxContent>
                  </v:textbox>
                </v:shape>
                <v:shape id="_x0000_s1086" type="#_x0000_t202" style="position:absolute;left:4727;top:13507;width:585;height:623" filled="f" fillcolor="white [3212]" stroked="f">
                  <v:textbox style="mso-next-textbox:#_x0000_s1086">
                    <w:txbxContent>
                      <w:p w:rsidR="006D2224" w:rsidRDefault="006D2224" w:rsidP="006D2224">
                        <w:r>
                          <w:t>C</w:t>
                        </w:r>
                      </w:p>
                    </w:txbxContent>
                  </v:textbox>
                </v:shape>
                <v:shape id="_x0000_s1087" type="#_x0000_t202" style="position:absolute;left:4972;top:12884;width:585;height:623" filled="f" fillcolor="white [3212]" stroked="f">
                  <v:textbox style="mso-next-textbox:#_x0000_s1087">
                    <w:txbxContent>
                      <w:p w:rsidR="006D2224" w:rsidRDefault="006D2224" w:rsidP="006D2224">
                        <w:r>
                          <w:t>b</w:t>
                        </w:r>
                      </w:p>
                    </w:txbxContent>
                  </v:textbox>
                </v:shape>
                <v:group id="_x0000_s1088" style="position:absolute;left:1572;top:12217;width:3790;height:1951" coordorigin="1572,12217" coordsize="3790,1951">
                  <v:shape id="_x0000_s1089" type="#_x0000_t32" style="position:absolute;left:2589;top:12424;width:2773;height:0" o:connectortype="straight"/>
                  <v:shape id="_x0000_s1090" type="#_x0000_t32" style="position:absolute;left:1940;top:13772;width:2773;height:0" o:connectortype="straight"/>
                  <v:shape id="_x0000_s1091" type="#_x0000_t32" style="position:absolute;left:1940;top:12424;width:649;height:1348;flip:y" o:connectortype="straight"/>
                  <v:shape id="_x0000_s1092" type="#_x0000_t19" style="position:absolute;left:2027;top:13629;width:84;height:146" coordsize="22228,21600" adj="-6066627,-666963,968" path="wr-20632,,22568,43200,,22,22228,17783nfewr-20632,,22568,43200,,22,22228,17783l968,21600nsxe">
                    <v:path o:connectlocs="0,22;22228,17783;968,21600"/>
                  </v:shape>
                  <v:shape id="_x0000_s1093" type="#_x0000_t19" style="position:absolute;left:2485;top:12627;width:104;height:71;flip:x y" coordsize="22524,21600" adj="-6066627,-240958,968" path="wr-20632,,22568,43200,,22,22524,20215nfewr-20632,,22568,43200,,22,22524,20215l968,21600nsxe">
                    <v:path o:connectlocs="0,22;22524,20215;968,21600"/>
                  </v:shape>
                  <v:shape id="_x0000_s1094" type="#_x0000_t202" style="position:absolute;left:2111;top:12217;width:378;height:623" filled="f" fillcolor="white [3212]" stroked="f">
                    <v:textbox style="mso-next-textbox:#_x0000_s1094">
                      <w:txbxContent>
                        <w:p w:rsidR="006D2224" w:rsidRDefault="006D2224" w:rsidP="006D2224">
                          <w:r>
                            <w:t>A</w:t>
                          </w:r>
                        </w:p>
                      </w:txbxContent>
                    </v:textbox>
                  </v:shape>
                  <v:shape id="_x0000_s1095" type="#_x0000_t202" style="position:absolute;left:1572;top:13545;width:335;height:623" filled="f" fillcolor="white [3212]" stroked="f">
                    <v:textbox style="mso-next-textbox:#_x0000_s1095">
                      <w:txbxContent>
                        <w:p w:rsidR="006D2224" w:rsidRDefault="006D2224" w:rsidP="006D2224">
                          <w:r>
                            <w:t>D</w:t>
                          </w:r>
                        </w:p>
                      </w:txbxContent>
                    </v:textbox>
                  </v:shape>
                </v:group>
              </v:group>
            </v:group>
          </v:group>
        </w:pict>
      </w:r>
      <w:r w:rsidRPr="006D2224">
        <w:rPr>
          <w:szCs w:val="28"/>
        </w:rPr>
        <w:t>AD // BC     AD = BC</w:t>
      </w:r>
    </w:p>
    <w:p w:rsidR="006D2224" w:rsidRPr="006D2224" w:rsidRDefault="006D2224" w:rsidP="006D2224">
      <w:pPr>
        <w:rPr>
          <w:szCs w:val="28"/>
        </w:rPr>
      </w:pPr>
      <w:r w:rsidRPr="006D2224">
        <w:rPr>
          <w:szCs w:val="28"/>
        </w:rPr>
        <w:t xml:space="preserve">          </w:t>
      </w: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r w:rsidRPr="006D2224">
        <w:rPr>
          <w:szCs w:val="28"/>
        </w:rPr>
        <w:t xml:space="preserve">                                         </w:t>
      </w:r>
    </w:p>
    <w:p w:rsidR="006D2224" w:rsidRPr="006D2224" w:rsidRDefault="006D2224" w:rsidP="006D2224">
      <w:pPr>
        <w:rPr>
          <w:szCs w:val="28"/>
        </w:rPr>
      </w:pPr>
      <w:r w:rsidRPr="006D2224">
        <w:rPr>
          <w:szCs w:val="28"/>
        </w:rPr>
        <w:t xml:space="preserve">Chu vi = (Cạnh đáy + Cạnh bên) </w:t>
      </w:r>
      <m:oMath>
        <m:r>
          <m:rPr>
            <m:sty m:val="p"/>
          </m:rPr>
          <w:rPr>
            <w:rFonts w:ascii="Cambria Math" w:hAnsi="Cambria Math"/>
            <w:szCs w:val="28"/>
          </w:rPr>
          <m:t>×</m:t>
        </m:r>
      </m:oMath>
      <w:r w:rsidRPr="006D2224">
        <w:rPr>
          <w:szCs w:val="28"/>
        </w:rPr>
        <w:t xml:space="preserve"> 2 </w:t>
      </w:r>
    </w:p>
    <w:p w:rsidR="006D2224" w:rsidRPr="006D2224" w:rsidRDefault="006D2224" w:rsidP="006D2224">
      <w:pPr>
        <w:rPr>
          <w:szCs w:val="28"/>
        </w:rPr>
      </w:pPr>
      <w:r w:rsidRPr="006D2224">
        <w:rPr>
          <w:szCs w:val="28"/>
        </w:rPr>
        <w:t xml:space="preserve">P = (a + b) </w:t>
      </w:r>
      <m:oMath>
        <m:r>
          <m:rPr>
            <m:sty m:val="p"/>
          </m:rPr>
          <w:rPr>
            <w:rFonts w:ascii="Cambria Math" w:hAnsi="Cambria Math"/>
            <w:szCs w:val="28"/>
          </w:rPr>
          <m:t>×</m:t>
        </m:r>
      </m:oMath>
      <w:r w:rsidRPr="006D2224">
        <w:rPr>
          <w:szCs w:val="28"/>
        </w:rPr>
        <w:t xml:space="preserve"> 2</w:t>
      </w:r>
    </w:p>
    <w:p w:rsidR="006D2224" w:rsidRPr="006D2224" w:rsidRDefault="006D2224" w:rsidP="006D2224">
      <w:pPr>
        <w:rPr>
          <w:szCs w:val="28"/>
        </w:rPr>
      </w:pPr>
      <w:r w:rsidRPr="006D2224">
        <w:rPr>
          <w:szCs w:val="28"/>
        </w:rPr>
        <w:t>Diện tích = Đáy nhân với chiều cao (cùng 1 đơn vị đo)</w:t>
      </w:r>
    </w:p>
    <w:p w:rsidR="006D2224" w:rsidRPr="006D2224" w:rsidRDefault="006D2224" w:rsidP="006D2224">
      <w:pPr>
        <w:rPr>
          <w:szCs w:val="28"/>
        </w:rPr>
      </w:pPr>
      <w:r w:rsidRPr="006D2224">
        <w:rPr>
          <w:szCs w:val="28"/>
        </w:rPr>
        <w:t xml:space="preserve">S = a </w:t>
      </w:r>
      <m:oMath>
        <m:r>
          <m:rPr>
            <m:sty m:val="p"/>
          </m:rPr>
          <w:rPr>
            <w:rFonts w:ascii="Cambria Math" w:hAnsi="Cambria Math"/>
            <w:szCs w:val="28"/>
          </w:rPr>
          <m:t>×</m:t>
        </m:r>
      </m:oMath>
      <w:r w:rsidRPr="006D2224">
        <w:rPr>
          <w:szCs w:val="28"/>
        </w:rPr>
        <w:t xml:space="preserve"> h</w:t>
      </w:r>
    </w:p>
    <w:p w:rsidR="006D2224" w:rsidRPr="006D2224" w:rsidRDefault="006D2224" w:rsidP="006D2224">
      <w:pPr>
        <w:rPr>
          <w:szCs w:val="28"/>
        </w:rPr>
      </w:pPr>
      <w:r w:rsidRPr="006D2224">
        <w:rPr>
          <w:szCs w:val="28"/>
        </w:rPr>
        <w:t>a = S : h</w:t>
      </w:r>
    </w:p>
    <w:p w:rsidR="006D2224" w:rsidRPr="006D2224" w:rsidRDefault="006D2224" w:rsidP="006D2224">
      <w:pPr>
        <w:rPr>
          <w:szCs w:val="28"/>
        </w:rPr>
      </w:pPr>
      <w:r w:rsidRPr="006D2224">
        <w:rPr>
          <w:szCs w:val="28"/>
        </w:rPr>
        <w:t>h = S : a</w:t>
      </w:r>
    </w:p>
    <w:p w:rsidR="006D2224" w:rsidRPr="006D2224" w:rsidRDefault="006D2224" w:rsidP="006D2224">
      <w:pPr>
        <w:rPr>
          <w:szCs w:val="28"/>
        </w:rPr>
      </w:pPr>
      <w:r w:rsidRPr="006D2224">
        <w:rPr>
          <w:b/>
          <w:szCs w:val="28"/>
          <w:u w:val="single"/>
        </w:rPr>
        <w:t>Bài tập:</w:t>
      </w:r>
      <w:r w:rsidRPr="006D2224">
        <w:rPr>
          <w:szCs w:val="28"/>
        </w:rPr>
        <w:tab/>
      </w:r>
      <w:r w:rsidRPr="006D2224">
        <w:rPr>
          <w:szCs w:val="28"/>
        </w:rPr>
        <w:tab/>
      </w:r>
    </w:p>
    <w:p w:rsidR="006D2224" w:rsidRPr="006D2224" w:rsidRDefault="006D2224" w:rsidP="006D2224">
      <w:pPr>
        <w:rPr>
          <w:szCs w:val="28"/>
        </w:rPr>
      </w:pPr>
      <w:r w:rsidRPr="006D2224">
        <w:rPr>
          <w:b/>
          <w:szCs w:val="28"/>
        </w:rPr>
        <w:t xml:space="preserve">1. </w:t>
      </w:r>
      <w:r w:rsidRPr="006D2224">
        <w:rPr>
          <w:szCs w:val="28"/>
        </w:rPr>
        <w:t>Hình bình hành ABCD có canh AB = 8cm, cạnh BC = 5cm và chiều cao AH = 4cm. Tính chu vi và diện tích hình bình hành đó.</w:t>
      </w:r>
      <w:r w:rsidRPr="006D2224">
        <w:rPr>
          <w:szCs w:val="28"/>
        </w:rPr>
        <w:tab/>
      </w:r>
    </w:p>
    <w:p w:rsidR="006D2224" w:rsidRPr="006D2224" w:rsidRDefault="006D2224" w:rsidP="006D2224">
      <w:pPr>
        <w:rPr>
          <w:szCs w:val="28"/>
        </w:rPr>
      </w:pPr>
      <w:r w:rsidRPr="006D2224">
        <w:rPr>
          <w:b/>
          <w:szCs w:val="28"/>
        </w:rPr>
        <w:t xml:space="preserve">2. </w:t>
      </w:r>
      <w:r w:rsidRPr="006D2224">
        <w:rPr>
          <w:szCs w:val="28"/>
        </w:rPr>
        <w:t>Hình bình hành ABCD có chu vi là 30cm, có cạnh BC = 2/3 cạnh AB, có chiều cao AH = 5cm. Tính diện tích hình bình hành đó ?</w:t>
      </w:r>
    </w:p>
    <w:p w:rsidR="006D2224" w:rsidRPr="006D2224" w:rsidRDefault="006D2224" w:rsidP="006D2224">
      <w:pPr>
        <w:rPr>
          <w:szCs w:val="28"/>
        </w:rPr>
      </w:pPr>
      <w:r w:rsidRPr="006D2224">
        <w:rPr>
          <w:b/>
          <w:szCs w:val="28"/>
        </w:rPr>
        <w:t xml:space="preserve">3. </w:t>
      </w:r>
      <w:r w:rsidRPr="006D2224">
        <w:rPr>
          <w:szCs w:val="28"/>
        </w:rPr>
        <w:t>Một giành vườn hình bình hành ABCD có diện tích bằng 160m2, có chiều cao AH = 8m, có cạnh bên BC = 3/5 cạnh đáy DC, xung quanh vườn trồng cây cứ cách 4m trồng 1 cây. Tính số cây trồng xung quanh mảnh vườn đó ?</w:t>
      </w:r>
    </w:p>
    <w:p w:rsidR="006D2224" w:rsidRPr="006D2224" w:rsidRDefault="006D2224" w:rsidP="006D2224">
      <w:pPr>
        <w:rPr>
          <w:szCs w:val="28"/>
        </w:rPr>
      </w:pPr>
      <w:r w:rsidRPr="006D2224">
        <w:rPr>
          <w:b/>
          <w:szCs w:val="28"/>
        </w:rPr>
        <w:t xml:space="preserve">4. </w:t>
      </w:r>
      <w:r w:rsidRPr="006D2224">
        <w:rPr>
          <w:szCs w:val="28"/>
        </w:rPr>
        <w:t>Một miếng đất hình bình hành ABCD có chu vi bằng 48m, cạnh đáy DC hơn cạnh BC là 4m, chiều cao bằng 4/5 cạnh bên. Tính diện tích miếng đất đó?</w:t>
      </w:r>
    </w:p>
    <w:p w:rsidR="006D2224" w:rsidRPr="006D2224" w:rsidRDefault="006D2224" w:rsidP="006D2224">
      <w:pPr>
        <w:rPr>
          <w:szCs w:val="28"/>
        </w:rPr>
      </w:pPr>
      <w:r w:rsidRPr="006D2224">
        <w:rPr>
          <w:b/>
          <w:szCs w:val="28"/>
        </w:rPr>
        <w:t xml:space="preserve">5. </w:t>
      </w:r>
      <w:r w:rsidRPr="006D2224">
        <w:rPr>
          <w:szCs w:val="28"/>
        </w:rPr>
        <w:t>Một thửa ruộng hình bình hành có canh đáy 54m. Chiều cao bằng 5/9 cạnh đáy</w:t>
      </w:r>
      <w:r w:rsidRPr="006D2224">
        <w:rPr>
          <w:b/>
          <w:szCs w:val="28"/>
        </w:rPr>
        <w:t xml:space="preserve">. </w:t>
      </w:r>
      <w:r w:rsidRPr="006D2224">
        <w:rPr>
          <w:szCs w:val="28"/>
        </w:rPr>
        <w:t>Người ta cấy lúa cuối vụ, cứ 10m</w:t>
      </w:r>
      <w:r w:rsidRPr="006D2224">
        <w:rPr>
          <w:szCs w:val="28"/>
          <w:vertAlign w:val="superscript"/>
        </w:rPr>
        <w:t>2</w:t>
      </w:r>
      <w:r w:rsidRPr="006D2224">
        <w:rPr>
          <w:szCs w:val="28"/>
        </w:rPr>
        <w:t xml:space="preserve"> thì thu hoạch được 5kg thóc. Tính số thóc thu hoạch được trên thửa ruộng đó ?</w:t>
      </w:r>
    </w:p>
    <w:p w:rsidR="006D2224" w:rsidRPr="006D2224" w:rsidRDefault="006D2224" w:rsidP="006D2224">
      <w:pPr>
        <w:rPr>
          <w:szCs w:val="28"/>
        </w:rPr>
      </w:pPr>
      <w:r w:rsidRPr="006D2224">
        <w:rPr>
          <w:b/>
          <w:szCs w:val="28"/>
        </w:rPr>
        <w:t xml:space="preserve">6. </w:t>
      </w:r>
      <w:r w:rsidRPr="006D2224">
        <w:rPr>
          <w:szCs w:val="28"/>
        </w:rPr>
        <w:t>Một hình bình hành có tổng số đo cạnh đáy và chiều cao là 35m. Chiều cao kém cạnh đáy 5m. Tính diện tích hình bình hành đó ?</w:t>
      </w:r>
    </w:p>
    <w:p w:rsidR="006D2224" w:rsidRPr="006D2224" w:rsidRDefault="006D2224" w:rsidP="006D2224">
      <w:pPr>
        <w:rPr>
          <w:szCs w:val="28"/>
        </w:rPr>
      </w:pPr>
      <w:r w:rsidRPr="006D2224">
        <w:rPr>
          <w:b/>
          <w:szCs w:val="28"/>
        </w:rPr>
        <w:t xml:space="preserve">7. </w:t>
      </w:r>
      <w:r w:rsidRPr="006D2224">
        <w:rPr>
          <w:szCs w:val="28"/>
        </w:rPr>
        <w:t>Một mảnh vườn hình bình hành có diện tích 100m</w:t>
      </w:r>
      <w:r w:rsidRPr="006D2224">
        <w:rPr>
          <w:szCs w:val="28"/>
          <w:vertAlign w:val="superscript"/>
        </w:rPr>
        <w:t>2</w:t>
      </w:r>
      <w:r w:rsidRPr="006D2224">
        <w:rPr>
          <w:szCs w:val="28"/>
        </w:rPr>
        <w:t>. Có chiều cao là 5m. Tính</w:t>
      </w:r>
    </w:p>
    <w:p w:rsidR="006D2224" w:rsidRPr="006D2224" w:rsidRDefault="006D2224" w:rsidP="006D2224">
      <w:pPr>
        <w:rPr>
          <w:szCs w:val="28"/>
        </w:rPr>
      </w:pPr>
      <w:r w:rsidRPr="006D2224">
        <w:rPr>
          <w:szCs w:val="28"/>
        </w:rPr>
        <w:t>chu vi mảnh vườn đó biết cạnh đáy bằng 5/4 cạnh bên ?</w:t>
      </w:r>
    </w:p>
    <w:p w:rsidR="006D2224" w:rsidRPr="006D2224" w:rsidRDefault="006D2224" w:rsidP="006D2224">
      <w:pPr>
        <w:rPr>
          <w:szCs w:val="28"/>
        </w:rPr>
      </w:pPr>
      <w:r w:rsidRPr="006D2224">
        <w:rPr>
          <w:b/>
          <w:szCs w:val="28"/>
        </w:rPr>
        <w:lastRenderedPageBreak/>
        <w:t xml:space="preserve">8. </w:t>
      </w:r>
      <w:r w:rsidRPr="006D2224">
        <w:rPr>
          <w:szCs w:val="28"/>
        </w:rPr>
        <w:t>Cho hình vuông ABCD có diện tích 64m</w:t>
      </w:r>
      <w:r w:rsidRPr="006D2224">
        <w:rPr>
          <w:szCs w:val="28"/>
          <w:vertAlign w:val="superscript"/>
        </w:rPr>
        <w:t>2</w:t>
      </w:r>
      <w:r w:rsidRPr="006D2224">
        <w:rPr>
          <w:szCs w:val="28"/>
        </w:rPr>
        <w:t>. Người ta mở rộng thêm cạnh trên về bên phải, cạnh dưới về bên trái mỗi cạnh 2m để được một hình bình hành AECK. Tính diện tích hình bình, hành đó ?</w:t>
      </w:r>
    </w:p>
    <w:p w:rsidR="006D2224" w:rsidRPr="006D2224" w:rsidRDefault="006D2224" w:rsidP="006D2224">
      <w:pPr>
        <w:rPr>
          <w:szCs w:val="28"/>
        </w:rPr>
      </w:pPr>
      <w:r w:rsidRPr="006D2224">
        <w:rPr>
          <w:noProof/>
          <w:szCs w:val="28"/>
        </w:rPr>
        <w:pict>
          <v:shape id="_x0000_s1096" type="#_x0000_t202" style="position:absolute;margin-left:175.55pt;margin-top:19.5pt;width:29.25pt;height:31.15pt;z-index:251678720" filled="f" fillcolor="white [3212]" stroked="f">
            <v:textbox style="mso-next-textbox:#_x0000_s1096">
              <w:txbxContent>
                <w:p w:rsidR="006D2224" w:rsidRDefault="006D2224" w:rsidP="006D2224"/>
              </w:txbxContent>
            </v:textbox>
          </v:shape>
        </w:pict>
      </w:r>
      <w:r w:rsidRPr="006D2224">
        <w:rPr>
          <w:b/>
          <w:szCs w:val="28"/>
        </w:rPr>
        <w:t>9.</w:t>
      </w:r>
      <w:r w:rsidRPr="006D2224">
        <w:rPr>
          <w:szCs w:val="28"/>
        </w:rPr>
        <w:t xml:space="preserve"> Cho hình chữ nhật ABCD có chu vi 30m. </w:t>
      </w:r>
      <w:r w:rsidRPr="006D2224">
        <w:rPr>
          <w:noProof/>
          <w:szCs w:val="28"/>
        </w:rPr>
        <w:pict>
          <v:shape id="_x0000_s1107" type="#_x0000_t202" style="position:absolute;margin-left:308.5pt;margin-top:8.7pt;width:29.25pt;height:31.15pt;z-index:251680768;mso-position-horizontal-relative:text;mso-position-vertical-relative:text" filled="f" fillcolor="white [3212]" stroked="f">
            <v:textbox style="mso-next-textbox:#_x0000_s1107">
              <w:txbxContent>
                <w:p w:rsidR="006D2224" w:rsidRDefault="006D2224" w:rsidP="006D2224"/>
              </w:txbxContent>
            </v:textbox>
          </v:shape>
        </w:pict>
      </w:r>
      <w:r w:rsidRPr="006D2224">
        <w:rPr>
          <w:szCs w:val="28"/>
        </w:rPr>
        <w:t>Có chiều dài gấp rưỡi chiều rộng.</w:t>
      </w:r>
    </w:p>
    <w:p w:rsidR="006D2224" w:rsidRPr="006D2224" w:rsidRDefault="006D2224" w:rsidP="006D2224">
      <w:pPr>
        <w:rPr>
          <w:szCs w:val="28"/>
        </w:rPr>
      </w:pPr>
      <w:r w:rsidRPr="006D2224">
        <w:rPr>
          <w:noProof/>
          <w:szCs w:val="28"/>
        </w:rPr>
        <w:pict>
          <v:group id="_x0000_s1108" style="position:absolute;margin-left:125.1pt;margin-top:19.25pt;width:212.65pt;height:113.8pt;z-index:251681792" coordorigin="6911,12038" coordsize="4253,2276">
            <v:shape id="_x0000_s1109" type="#_x0000_t32" style="position:absolute;left:7279;top:12410;width:649;height:1348;flip:y" o:connectortype="straight"/>
            <v:shape id="_x0000_s1110" type="#_x0000_t32" style="position:absolute;left:10042;top:12411;width:0;height:1347;flip:y" o:connectortype="straight"/>
            <v:shape id="_x0000_s1111" type="#_x0000_t32" style="position:absolute;left:7928;top:12410;width:0;height:1348" o:connectortype="straight"/>
            <v:shape id="_x0000_s1112" type="#_x0000_t32" style="position:absolute;left:10052;top:12410;width:649;height:1348;flip:y" o:connectortype="straight"/>
            <v:shape id="_x0000_s1113" type="#_x0000_t202" style="position:absolute;left:10701;top:12038;width:463;height:623" filled="f" fillcolor="white [3212]" stroked="f">
              <v:textbox style="mso-next-textbox:#_x0000_s1113">
                <w:txbxContent>
                  <w:p w:rsidR="006D2224" w:rsidRDefault="006D2224" w:rsidP="006D2224">
                    <w:r>
                      <w:t>E</w:t>
                    </w:r>
                  </w:p>
                </w:txbxContent>
              </v:textbox>
            </v:shape>
            <v:shape id="_x0000_s1114" type="#_x0000_t202" style="position:absolute;left:9938;top:13677;width:585;height:623" filled="f" fillcolor="white [3212]" stroked="f">
              <v:textbox style="mso-next-textbox:#_x0000_s1114">
                <w:txbxContent>
                  <w:p w:rsidR="006D2224" w:rsidRDefault="006D2224" w:rsidP="006D2224">
                    <w:r>
                      <w:t>C</w:t>
                    </w:r>
                  </w:p>
                </w:txbxContent>
              </v:textbox>
            </v:shape>
            <v:shape id="_x0000_s1115" type="#_x0000_t202" style="position:absolute;left:9694;top:12038;width:358;height:623" filled="f" fillcolor="white [3212]" stroked="f">
              <v:textbox style="mso-next-textbox:#_x0000_s1115">
                <w:txbxContent>
                  <w:p w:rsidR="006D2224" w:rsidRDefault="006D2224" w:rsidP="006D2224">
                    <w:r>
                      <w:t>B</w:t>
                    </w:r>
                  </w:p>
                </w:txbxContent>
              </v:textbox>
            </v:shape>
            <v:shape id="_x0000_s1116" type="#_x0000_t32" style="position:absolute;left:7928;top:12410;width:2773;height:0" o:connectortype="straight"/>
            <v:shape id="_x0000_s1117" type="#_x0000_t32" style="position:absolute;left:7279;top:13758;width:2773;height:0" o:connectortype="straight"/>
            <v:shape id="_x0000_s1118" type="#_x0000_t202" style="position:absolute;left:7550;top:12045;width:378;height:437" filled="f" fillcolor="white [3212]" stroked="f">
              <v:textbox style="mso-next-textbox:#_x0000_s1118">
                <w:txbxContent>
                  <w:p w:rsidR="006D2224" w:rsidRDefault="006D2224" w:rsidP="006D2224">
                    <w:r>
                      <w:t>A</w:t>
                    </w:r>
                  </w:p>
                </w:txbxContent>
              </v:textbox>
            </v:shape>
            <v:shape id="_x0000_s1119" type="#_x0000_t202" style="position:absolute;left:6911;top:13691;width:335;height:623" filled="f" fillcolor="white [3212]" stroked="f">
              <v:textbox style="mso-next-textbox:#_x0000_s1119">
                <w:txbxContent>
                  <w:p w:rsidR="006D2224" w:rsidRDefault="006D2224" w:rsidP="006D2224">
                    <w:r>
                      <w:t>K</w:t>
                    </w:r>
                  </w:p>
                </w:txbxContent>
              </v:textbox>
            </v:shape>
            <v:shape id="_x0000_s1120" type="#_x0000_t202" style="position:absolute;left:7824;top:13677;width:585;height:623" filled="f" fillcolor="white [3212]" stroked="f">
              <v:textbox style="mso-next-textbox:#_x0000_s1120">
                <w:txbxContent>
                  <w:p w:rsidR="006D2224" w:rsidRDefault="006D2224" w:rsidP="006D2224">
                    <w:r>
                      <w:t>C</w:t>
                    </w:r>
                  </w:p>
                </w:txbxContent>
              </v:textbox>
            </v:shape>
            <v:shape id="_x0000_s1121" type="#_x0000_t202" style="position:absolute;left:7303;top:13686;width:796;height:623" filled="f" fillcolor="white [3212]" stroked="f">
              <v:textbox style="mso-next-textbox:#_x0000_s1121">
                <w:txbxContent>
                  <w:p w:rsidR="006D2224" w:rsidRPr="004E03EA" w:rsidRDefault="006D2224" w:rsidP="006D2224">
                    <w:pPr>
                      <w:rPr>
                        <w:sz w:val="24"/>
                        <w:szCs w:val="24"/>
                      </w:rPr>
                    </w:pPr>
                    <w:r w:rsidRPr="004E03EA">
                      <w:rPr>
                        <w:sz w:val="24"/>
                        <w:szCs w:val="24"/>
                      </w:rPr>
                      <w:t>3m</w:t>
                    </w:r>
                  </w:p>
                </w:txbxContent>
              </v:textbox>
            </v:shape>
            <v:shape id="_x0000_s1122" type="#_x0000_t202" style="position:absolute;left:10052;top:12038;width:796;height:350;v-text-anchor:middle" filled="f" fillcolor="white [3212]" stroked="f">
              <v:textbox style="mso-next-textbox:#_x0000_s1122">
                <w:txbxContent>
                  <w:p w:rsidR="006D2224" w:rsidRPr="004E03EA" w:rsidRDefault="006D2224" w:rsidP="006D2224">
                    <w:pPr>
                      <w:spacing w:after="240" w:line="600" w:lineRule="auto"/>
                      <w:rPr>
                        <w:sz w:val="24"/>
                        <w:szCs w:val="24"/>
                      </w:rPr>
                    </w:pPr>
                    <w:r>
                      <w:rPr>
                        <w:sz w:val="24"/>
                        <w:szCs w:val="24"/>
                      </w:rPr>
                      <w:t>3</w:t>
                    </w:r>
                    <w:r w:rsidRPr="004E03EA">
                      <w:rPr>
                        <w:sz w:val="24"/>
                        <w:szCs w:val="24"/>
                      </w:rPr>
                      <w:t>m</w:t>
                    </w:r>
                  </w:p>
                </w:txbxContent>
              </v:textbox>
            </v:shape>
          </v:group>
        </w:pict>
      </w:r>
      <w:r w:rsidRPr="006D2224">
        <w:rPr>
          <w:szCs w:val="28"/>
        </w:rPr>
        <w:t>Tính diện tích hình bình hành AECK ?</w:t>
      </w:r>
    </w:p>
    <w:p w:rsidR="006D2224" w:rsidRPr="006D2224" w:rsidRDefault="006D2224" w:rsidP="006D2224">
      <w:pPr>
        <w:rPr>
          <w:szCs w:val="28"/>
        </w:rPr>
      </w:pPr>
    </w:p>
    <w:p w:rsidR="006D2224" w:rsidRPr="006D2224" w:rsidRDefault="006D2224" w:rsidP="006D2224">
      <w:pPr>
        <w:rPr>
          <w:b/>
          <w:szCs w:val="28"/>
        </w:rPr>
      </w:pPr>
    </w:p>
    <w:p w:rsidR="006D2224" w:rsidRPr="006D2224" w:rsidRDefault="006D2224" w:rsidP="006D2224">
      <w:pPr>
        <w:rPr>
          <w:b/>
          <w:szCs w:val="28"/>
        </w:rPr>
      </w:pPr>
    </w:p>
    <w:p w:rsidR="006D2224" w:rsidRPr="006D2224" w:rsidRDefault="006D2224" w:rsidP="006D2224">
      <w:pPr>
        <w:rPr>
          <w:b/>
          <w:szCs w:val="28"/>
        </w:rPr>
      </w:pPr>
    </w:p>
    <w:p w:rsidR="006D2224" w:rsidRPr="006D2224" w:rsidRDefault="006D2224" w:rsidP="006D2224">
      <w:pPr>
        <w:rPr>
          <w:b/>
          <w:szCs w:val="28"/>
        </w:rPr>
      </w:pPr>
    </w:p>
    <w:p w:rsidR="006D2224" w:rsidRPr="006D2224" w:rsidRDefault="006D2224" w:rsidP="006D2224">
      <w:pPr>
        <w:rPr>
          <w:szCs w:val="28"/>
        </w:rPr>
      </w:pPr>
      <w:r w:rsidRPr="006D2224">
        <w:rPr>
          <w:b/>
          <w:szCs w:val="28"/>
        </w:rPr>
        <w:t xml:space="preserve">10. </w:t>
      </w:r>
      <w:r w:rsidRPr="006D2224">
        <w:rPr>
          <w:szCs w:val="28"/>
        </w:rPr>
        <w:t>Hình vuông ABCD có diện tích 400m</w:t>
      </w:r>
      <w:r w:rsidRPr="006D2224">
        <w:rPr>
          <w:szCs w:val="28"/>
          <w:vertAlign w:val="superscript"/>
        </w:rPr>
        <w:t>2</w:t>
      </w:r>
      <w:r w:rsidRPr="006D2224">
        <w:rPr>
          <w:szCs w:val="28"/>
        </w:rPr>
        <w:t xml:space="preserve">. </w:t>
      </w:r>
    </w:p>
    <w:p w:rsidR="006D2224" w:rsidRPr="006D2224" w:rsidRDefault="006D2224" w:rsidP="006D2224">
      <w:pPr>
        <w:rPr>
          <w:szCs w:val="28"/>
        </w:rPr>
      </w:pPr>
      <w:r w:rsidRPr="006D2224">
        <w:rPr>
          <w:noProof/>
          <w:szCs w:val="28"/>
        </w:rPr>
        <w:pict>
          <v:group id="_x0000_s1097" style="position:absolute;margin-left:158.1pt;margin-top:22.7pt;width:134.85pt;height:141.7pt;z-index:251679744" coordorigin="7854,13159" coordsize="2697,2834">
            <v:rect id="_x0000_s1098" style="position:absolute;left:8213;top:13525;width:1978;height:1983"/>
            <v:shape id="_x0000_s1099" type="#_x0000_t32" style="position:absolute;left:9684;top:13525;width:507;height:1983;flip:x y" o:connectortype="straight"/>
            <v:shape id="_x0000_s1100" type="#_x0000_t32" style="position:absolute;left:8213;top:13525;width:507;height:1983;flip:x y" o:connectortype="straight"/>
            <v:shape id="_x0000_s1101" type="#_x0000_t202" style="position:absolute;left:7854;top:13178;width:415;height:569" filled="f" fillcolor="white [3212]" stroked="f" strokecolor="white [3212]">
              <v:textbox style="mso-next-textbox:#_x0000_s1101">
                <w:txbxContent>
                  <w:p w:rsidR="006D2224" w:rsidRDefault="006D2224" w:rsidP="006D2224">
                    <w:r>
                      <w:t>A</w:t>
                    </w:r>
                  </w:p>
                </w:txbxContent>
              </v:textbox>
            </v:shape>
            <v:shape id="_x0000_s1102" type="#_x0000_t202" style="position:absolute;left:9363;top:13159;width:459;height:569" filled="f" fillcolor="white [3212]" stroked="f" strokecolor="white [3212]">
              <v:textbox style="mso-next-textbox:#_x0000_s1102">
                <w:txbxContent>
                  <w:p w:rsidR="006D2224" w:rsidRDefault="006D2224" w:rsidP="006D2224">
                    <w:r>
                      <w:t>E</w:t>
                    </w:r>
                  </w:p>
                </w:txbxContent>
              </v:textbox>
            </v:shape>
            <v:shape id="_x0000_s1103" type="#_x0000_t202" style="position:absolute;left:10092;top:13178;width:459;height:569" filled="f" fillcolor="white [3212]" stroked="f" strokecolor="white [3212]">
              <v:textbox style="mso-next-textbox:#_x0000_s1103">
                <w:txbxContent>
                  <w:p w:rsidR="006D2224" w:rsidRDefault="006D2224" w:rsidP="006D2224">
                    <w:r>
                      <w:t>B</w:t>
                    </w:r>
                  </w:p>
                </w:txbxContent>
              </v:textbox>
            </v:shape>
            <v:shape id="_x0000_s1104" type="#_x0000_t202" style="position:absolute;left:10058;top:15424;width:459;height:569" filled="f" fillcolor="white [3212]" stroked="f" strokecolor="white [3212]">
              <v:textbox style="mso-next-textbox:#_x0000_s1104">
                <w:txbxContent>
                  <w:p w:rsidR="006D2224" w:rsidRDefault="006D2224" w:rsidP="006D2224">
                    <w:r>
                      <w:t>C</w:t>
                    </w:r>
                  </w:p>
                </w:txbxContent>
              </v:textbox>
            </v:shape>
            <v:shape id="_x0000_s1105" type="#_x0000_t202" style="position:absolute;left:8634;top:15424;width:459;height:569" filled="f" fillcolor="white [3212]" stroked="f" strokecolor="white [3212]">
              <v:textbox style="mso-next-textbox:#_x0000_s1105">
                <w:txbxContent>
                  <w:p w:rsidR="006D2224" w:rsidRDefault="006D2224" w:rsidP="006D2224">
                    <w:r>
                      <w:t>K</w:t>
                    </w:r>
                  </w:p>
                </w:txbxContent>
              </v:textbox>
            </v:shape>
            <v:shape id="_x0000_s1106" type="#_x0000_t202" style="position:absolute;left:7863;top:15424;width:459;height:569" filled="f" fillcolor="white [3212]" stroked="f" strokecolor="white [3212]">
              <v:textbox style="mso-next-textbox:#_x0000_s1106">
                <w:txbxContent>
                  <w:p w:rsidR="006D2224" w:rsidRDefault="006D2224" w:rsidP="006D2224">
                    <w:r>
                      <w:t>D</w:t>
                    </w:r>
                  </w:p>
                </w:txbxContent>
              </v:textbox>
            </v:shape>
          </v:group>
        </w:pict>
      </w:r>
      <w:r w:rsidRPr="006D2224">
        <w:rPr>
          <w:szCs w:val="28"/>
        </w:rPr>
        <w:t>Tính diện tích hình bình hành biết đáy bằng 3/4 chiều cao?</w:t>
      </w:r>
    </w:p>
    <w:p w:rsidR="006D2224" w:rsidRPr="006D2224" w:rsidRDefault="006D2224" w:rsidP="006D2224">
      <w:pPr>
        <w:rPr>
          <w:szCs w:val="28"/>
        </w:rPr>
      </w:pPr>
      <w:r w:rsidRPr="006D2224">
        <w:rPr>
          <w:szCs w:val="28"/>
        </w:rPr>
        <w:t xml:space="preserve"> </w:t>
      </w:r>
    </w:p>
    <w:p w:rsidR="006D2224" w:rsidRPr="006D2224" w:rsidRDefault="006D2224" w:rsidP="006D2224">
      <w:pPr>
        <w:rPr>
          <w:szCs w:val="28"/>
        </w:rPr>
      </w:pPr>
    </w:p>
    <w:p w:rsidR="006D2224" w:rsidRPr="006D2224" w:rsidRDefault="006D2224" w:rsidP="006D2224">
      <w:pPr>
        <w:rPr>
          <w:szCs w:val="28"/>
        </w:rPr>
      </w:pPr>
      <w:r w:rsidRPr="006D2224">
        <w:rPr>
          <w:szCs w:val="28"/>
        </w:rPr>
        <w:t xml:space="preserve"> </w:t>
      </w:r>
    </w:p>
    <w:p w:rsidR="006D2224" w:rsidRPr="006D2224" w:rsidRDefault="006D2224" w:rsidP="006D2224">
      <w:pPr>
        <w:rPr>
          <w:szCs w:val="28"/>
        </w:rPr>
      </w:pPr>
      <w:r w:rsidRPr="006D2224">
        <w:rPr>
          <w:szCs w:val="28"/>
        </w:rPr>
        <w:t xml:space="preserve"> </w:t>
      </w:r>
    </w:p>
    <w:p w:rsidR="006D2224" w:rsidRPr="006D2224" w:rsidRDefault="006D2224" w:rsidP="006D2224">
      <w:pPr>
        <w:rPr>
          <w:szCs w:val="28"/>
        </w:rPr>
      </w:pPr>
      <w:r w:rsidRPr="006D2224">
        <w:rPr>
          <w:szCs w:val="28"/>
        </w:rPr>
        <w:tab/>
      </w:r>
    </w:p>
    <w:p w:rsidR="006D2224" w:rsidRPr="006D2224" w:rsidRDefault="006D2224" w:rsidP="006D2224">
      <w:pPr>
        <w:rPr>
          <w:szCs w:val="28"/>
        </w:rPr>
      </w:pPr>
    </w:p>
    <w:p w:rsidR="006D2224" w:rsidRPr="006D2224" w:rsidRDefault="006D2224" w:rsidP="006D2224">
      <w:pPr>
        <w:rPr>
          <w:b/>
          <w:szCs w:val="28"/>
        </w:rPr>
      </w:pPr>
    </w:p>
    <w:p w:rsidR="006D2224" w:rsidRPr="006D2224" w:rsidRDefault="006D2224" w:rsidP="006D2224">
      <w:pPr>
        <w:jc w:val="center"/>
        <w:rPr>
          <w:b/>
          <w:szCs w:val="28"/>
        </w:rPr>
      </w:pPr>
      <w:r w:rsidRPr="006D2224">
        <w:rPr>
          <w:b/>
          <w:szCs w:val="28"/>
        </w:rPr>
        <w:t>44. HÌNH THOI</w:t>
      </w:r>
    </w:p>
    <w:p w:rsidR="006D2224" w:rsidRPr="006D2224" w:rsidRDefault="006D2224" w:rsidP="006D2224">
      <w:pPr>
        <w:rPr>
          <w:b/>
          <w:szCs w:val="28"/>
          <w:u w:val="single"/>
        </w:rPr>
      </w:pPr>
      <w:r w:rsidRPr="006D2224">
        <w:rPr>
          <w:b/>
          <w:szCs w:val="28"/>
          <w:u w:val="single"/>
        </w:rPr>
        <w:t>Bài học:</w:t>
      </w:r>
    </w:p>
    <w:p w:rsidR="006D2224" w:rsidRPr="006D2224" w:rsidRDefault="006D2224" w:rsidP="006D2224">
      <w:pPr>
        <w:rPr>
          <w:szCs w:val="28"/>
        </w:rPr>
      </w:pPr>
      <w:r w:rsidRPr="006D2224">
        <w:rPr>
          <w:noProof/>
          <w:szCs w:val="28"/>
        </w:rPr>
        <w:pict>
          <v:group id="_x0000_s1123" style="position:absolute;margin-left:292.95pt;margin-top:38.1pt;width:161.95pt;height:116.15pt;z-index:251682816" coordorigin="7608,8093" coordsize="3549,2323">
            <v:shapetype id="_x0000_t4" coordsize="21600,21600" o:spt="4" path="m10800,l,10800,10800,21600,21600,10800xe">
              <v:stroke joinstyle="miter"/>
              <v:path gradientshapeok="t" o:connecttype="rect" textboxrect="5400,5400,16200,16200"/>
            </v:shapetype>
            <v:shape id="_x0000_s1124" type="#_x0000_t4" style="position:absolute;left:8055;top:8513;width:2658;height:1487"/>
            <v:shape id="_x0000_s1125" type="#_x0000_t32" style="position:absolute;left:9384;top:8513;width:0;height:1487" o:connectortype="straight"/>
            <v:shape id="_x0000_s1126" type="#_x0000_t32" style="position:absolute;left:8055;top:9261;width:2658;height:0" o:connectortype="straight"/>
            <v:rect id="_x0000_s1127" style="position:absolute;left:9384;top:9118;width:143;height:143"/>
            <v:shape id="_x0000_s1128" type="#_x0000_t202" style="position:absolute;left:9141;top:8093;width:517;height:476" filled="f" stroked="f">
              <v:textbox style="mso-next-textbox:#_x0000_s1128">
                <w:txbxContent>
                  <w:p w:rsidR="006D2224" w:rsidRPr="00FB0645" w:rsidRDefault="006D2224" w:rsidP="006D2224">
                    <w:r>
                      <w:t>B</w:t>
                    </w:r>
                  </w:p>
                </w:txbxContent>
              </v:textbox>
            </v:shape>
            <v:shape id="_x0000_s1129" type="#_x0000_t202" style="position:absolute;left:7608;top:8985;width:517;height:476" filled="f" stroked="f">
              <v:textbox style="mso-next-textbox:#_x0000_s1129">
                <w:txbxContent>
                  <w:p w:rsidR="006D2224" w:rsidRPr="00FB0645" w:rsidRDefault="006D2224" w:rsidP="006D2224">
                    <w:r w:rsidRPr="00FB0645">
                      <w:t>A</w:t>
                    </w:r>
                  </w:p>
                </w:txbxContent>
              </v:textbox>
            </v:shape>
            <v:shape id="_x0000_s1130" type="#_x0000_t202" style="position:absolute;left:9141;top:9940;width:517;height:476" filled="f" stroked="f">
              <v:textbox style="mso-next-textbox:#_x0000_s1130">
                <w:txbxContent>
                  <w:p w:rsidR="006D2224" w:rsidRPr="00FB0645" w:rsidRDefault="006D2224" w:rsidP="006D2224">
                    <w:r>
                      <w:t>D</w:t>
                    </w:r>
                  </w:p>
                </w:txbxContent>
              </v:textbox>
            </v:shape>
            <v:shape id="_x0000_s1131" type="#_x0000_t202" style="position:absolute;left:10640;top:8979;width:517;height:476" filled="f" stroked="f">
              <v:textbox style="mso-next-textbox:#_x0000_s1131">
                <w:txbxContent>
                  <w:p w:rsidR="006D2224" w:rsidRPr="00FB0645" w:rsidRDefault="006D2224" w:rsidP="006D2224">
                    <w:r>
                      <w:t>C</w:t>
                    </w:r>
                  </w:p>
                </w:txbxContent>
              </v:textbox>
            </v:shape>
          </v:group>
        </w:pict>
      </w:r>
      <w:r w:rsidRPr="006D2224">
        <w:rPr>
          <w:szCs w:val="28"/>
        </w:rPr>
        <w:t>Hình thoi có hai cặp cạnh đối diện song song và bốn cạnh bằng nhau AB//DC; BC//AD;  AB = BC = CD = DA.</w:t>
      </w:r>
    </w:p>
    <w:p w:rsidR="006D2224" w:rsidRPr="006D2224" w:rsidRDefault="006D2224" w:rsidP="006D2224">
      <w:pPr>
        <w:rPr>
          <w:szCs w:val="28"/>
        </w:rPr>
      </w:pPr>
      <w:r w:rsidRPr="006D2224">
        <w:rPr>
          <w:szCs w:val="28"/>
        </w:rPr>
        <w:t>Chu vi bằng số đo 1 cạnh nhân 4.</w:t>
      </w:r>
    </w:p>
    <w:p w:rsidR="006D2224" w:rsidRPr="006D2224" w:rsidRDefault="006D2224" w:rsidP="006D2224">
      <w:pPr>
        <w:rPr>
          <w:szCs w:val="28"/>
        </w:rPr>
      </w:pPr>
      <w:r w:rsidRPr="006D2224">
        <w:rPr>
          <w:szCs w:val="28"/>
        </w:rPr>
        <w:t>Diện tích bằng tích độ dài hai đường chéo chia 2</w:t>
      </w:r>
    </w:p>
    <w:p w:rsidR="006D2224" w:rsidRPr="006D2224" w:rsidRDefault="006D2224" w:rsidP="006D2224">
      <w:pPr>
        <w:rPr>
          <w:szCs w:val="28"/>
        </w:rPr>
      </w:pPr>
      <w:r w:rsidRPr="006D2224">
        <w:rPr>
          <w:szCs w:val="28"/>
        </w:rPr>
        <w:lastRenderedPageBreak/>
        <w:t>S =</w:t>
      </w:r>
      <w:r w:rsidRPr="006D2224">
        <w:rPr>
          <w:sz w:val="36"/>
          <w:szCs w:val="36"/>
        </w:rPr>
        <w:t xml:space="preserve"> </w:t>
      </w:r>
      <m:oMath>
        <m:f>
          <m:fPr>
            <m:ctrlPr>
              <w:rPr>
                <w:rFonts w:ascii="Cambria Math" w:hAnsi="Cambria Math"/>
                <w:i/>
                <w:sz w:val="36"/>
                <w:szCs w:val="36"/>
              </w:rPr>
            </m:ctrlPr>
          </m:fPr>
          <m:num>
            <m:r>
              <m:rPr>
                <m:nor/>
              </m:rPr>
              <w:rPr>
                <w:sz w:val="36"/>
                <w:szCs w:val="36"/>
              </w:rPr>
              <m:t>m × n</m:t>
            </m:r>
          </m:num>
          <m:den>
            <m:r>
              <m:rPr>
                <m:nor/>
              </m:rPr>
              <w:rPr>
                <w:sz w:val="36"/>
                <w:szCs w:val="36"/>
              </w:rPr>
              <m:t>2</m:t>
            </m:r>
          </m:den>
        </m:f>
      </m:oMath>
      <w:r w:rsidRPr="006D2224">
        <w:rPr>
          <w:szCs w:val="28"/>
        </w:rPr>
        <w:t xml:space="preserve"> ( s là diên tích, m, n độ dài 2 đường chéo)</w:t>
      </w:r>
    </w:p>
    <w:p w:rsidR="006D2224" w:rsidRPr="006D2224" w:rsidRDefault="006D2224" w:rsidP="006D2224">
      <w:pPr>
        <w:rPr>
          <w:szCs w:val="28"/>
        </w:rPr>
      </w:pPr>
      <w:r w:rsidRPr="006D2224">
        <w:rPr>
          <w:szCs w:val="28"/>
        </w:rPr>
        <w:t xml:space="preserve">m = S </w:t>
      </w:r>
      <m:oMath>
        <m:r>
          <m:rPr>
            <m:nor/>
          </m:rPr>
          <w:rPr>
            <w:sz w:val="36"/>
            <w:szCs w:val="36"/>
          </w:rPr>
          <m:t>×</m:t>
        </m:r>
      </m:oMath>
      <w:r w:rsidRPr="006D2224">
        <w:rPr>
          <w:szCs w:val="28"/>
        </w:rPr>
        <w:t xml:space="preserve"> 2 : n;      n = S </w:t>
      </w:r>
      <m:oMath>
        <m:r>
          <m:rPr>
            <m:nor/>
          </m:rPr>
          <w:rPr>
            <w:sz w:val="36"/>
            <w:szCs w:val="36"/>
          </w:rPr>
          <m:t>×</m:t>
        </m:r>
      </m:oMath>
      <w:r w:rsidRPr="006D2224">
        <w:rPr>
          <w:szCs w:val="28"/>
        </w:rPr>
        <w:t xml:space="preserve"> 2 : m      </w:t>
      </w:r>
    </w:p>
    <w:p w:rsidR="006D2224" w:rsidRPr="006D2224" w:rsidRDefault="006D2224" w:rsidP="006D2224">
      <w:pPr>
        <w:rPr>
          <w:szCs w:val="28"/>
        </w:rPr>
      </w:pPr>
      <w:r w:rsidRPr="006D2224">
        <w:rPr>
          <w:b/>
          <w:szCs w:val="28"/>
          <w:u w:val="single"/>
        </w:rPr>
        <w:t>Bài tập:</w:t>
      </w:r>
      <w:r w:rsidRPr="006D2224">
        <w:rPr>
          <w:szCs w:val="28"/>
        </w:rPr>
        <w:tab/>
      </w:r>
      <w:r w:rsidRPr="006D2224">
        <w:rPr>
          <w:szCs w:val="28"/>
        </w:rPr>
        <w:tab/>
      </w:r>
    </w:p>
    <w:p w:rsidR="006D2224" w:rsidRPr="006D2224" w:rsidRDefault="006D2224" w:rsidP="006D2224">
      <w:pPr>
        <w:rPr>
          <w:szCs w:val="28"/>
        </w:rPr>
      </w:pPr>
      <w:r w:rsidRPr="006D2224">
        <w:rPr>
          <w:b/>
          <w:szCs w:val="28"/>
        </w:rPr>
        <w:t xml:space="preserve">1. </w:t>
      </w:r>
      <w:r w:rsidRPr="006D2224">
        <w:rPr>
          <w:szCs w:val="28"/>
        </w:rPr>
        <w:t>Một hình thoi có cạnh là 10cm. Một đường chéo là 12cm, một đường chéo là 16cm. Tính chu vi và diện tích hình thoi đó ?</w:t>
      </w:r>
    </w:p>
    <w:p w:rsidR="006D2224" w:rsidRPr="006D2224" w:rsidRDefault="006D2224" w:rsidP="006D2224">
      <w:pPr>
        <w:rPr>
          <w:szCs w:val="28"/>
        </w:rPr>
      </w:pPr>
      <w:r w:rsidRPr="006D2224">
        <w:rPr>
          <w:b/>
          <w:szCs w:val="28"/>
        </w:rPr>
        <w:t xml:space="preserve">2. </w:t>
      </w:r>
      <w:r w:rsidRPr="006D2224">
        <w:rPr>
          <w:szCs w:val="28"/>
        </w:rPr>
        <w:t>Một hình thoi có tổng độ dài hai đường chéo là 32cm. Hiệu độ dài hai đường chéo là 4cm. Tính diện tích hình thoi đó ?</w:t>
      </w:r>
    </w:p>
    <w:p w:rsidR="006D2224" w:rsidRPr="006D2224" w:rsidRDefault="006D2224" w:rsidP="006D2224">
      <w:pPr>
        <w:rPr>
          <w:szCs w:val="28"/>
        </w:rPr>
      </w:pPr>
      <w:r w:rsidRPr="006D2224">
        <w:rPr>
          <w:b/>
          <w:szCs w:val="28"/>
        </w:rPr>
        <w:t xml:space="preserve">3. </w:t>
      </w:r>
      <w:r w:rsidRPr="006D2224">
        <w:rPr>
          <w:szCs w:val="28"/>
        </w:rPr>
        <w:t>Một hình thoi có tổng chiều dài hai đường chéo là 56m. Tỷ số của hai đường chéo là 3/4. Tính diện tích hình thoi đó ?</w:t>
      </w:r>
    </w:p>
    <w:p w:rsidR="006D2224" w:rsidRPr="006D2224" w:rsidRDefault="006D2224" w:rsidP="006D2224">
      <w:pPr>
        <w:rPr>
          <w:szCs w:val="28"/>
        </w:rPr>
      </w:pPr>
      <w:r w:rsidRPr="006D2224">
        <w:rPr>
          <w:b/>
          <w:szCs w:val="28"/>
        </w:rPr>
        <w:t xml:space="preserve">4. </w:t>
      </w:r>
      <w:r w:rsidRPr="006D2224">
        <w:rPr>
          <w:szCs w:val="28"/>
        </w:rPr>
        <w:t>Hình thoi ABCD có diện tích là 90m</w:t>
      </w:r>
      <w:r w:rsidRPr="006D2224">
        <w:rPr>
          <w:szCs w:val="28"/>
          <w:vertAlign w:val="superscript"/>
        </w:rPr>
        <w:t>2</w:t>
      </w:r>
      <w:r w:rsidRPr="006D2224">
        <w:rPr>
          <w:szCs w:val="28"/>
        </w:rPr>
        <w:t>. Biết đường chéo AC là 15m. Tính đường chéo BD ?</w:t>
      </w:r>
    </w:p>
    <w:p w:rsidR="006D2224" w:rsidRPr="006D2224" w:rsidRDefault="006D2224" w:rsidP="006D2224">
      <w:pPr>
        <w:rPr>
          <w:szCs w:val="28"/>
        </w:rPr>
      </w:pPr>
      <w:r w:rsidRPr="006D2224">
        <w:rPr>
          <w:b/>
          <w:szCs w:val="28"/>
        </w:rPr>
        <w:t xml:space="preserve">5. </w:t>
      </w:r>
      <w:r w:rsidRPr="006D2224">
        <w:rPr>
          <w:szCs w:val="28"/>
        </w:rPr>
        <w:t>Một hình thoi có hiệu độ dài hai đường chéo là 6m. Tí số hai đường chéo đó là 5/8. Tính diện tích hinh thoi đó ?</w:t>
      </w:r>
    </w:p>
    <w:p w:rsidR="006D2224" w:rsidRPr="006D2224" w:rsidRDefault="006D2224" w:rsidP="006D2224">
      <w:pPr>
        <w:rPr>
          <w:szCs w:val="28"/>
        </w:rPr>
      </w:pPr>
      <w:r w:rsidRPr="006D2224">
        <w:rPr>
          <w:b/>
          <w:szCs w:val="28"/>
        </w:rPr>
        <w:t xml:space="preserve">6. </w:t>
      </w:r>
      <w:r w:rsidRPr="006D2224">
        <w:rPr>
          <w:szCs w:val="28"/>
        </w:rPr>
        <w:t>Hình chữ nhật ABCD có chiều dài hơn chiều rộng 2cm, tỉ số chiều dài và chiều rộng là 3/2. Cạnh hình thoi MNPQ là 35mm.</w:t>
      </w:r>
    </w:p>
    <w:p w:rsidR="006D2224" w:rsidRPr="006D2224" w:rsidRDefault="006D2224" w:rsidP="006D2224">
      <w:pPr>
        <w:rPr>
          <w:szCs w:val="28"/>
        </w:rPr>
      </w:pPr>
      <w:r w:rsidRPr="006D2224">
        <w:rPr>
          <w:szCs w:val="28"/>
        </w:rPr>
        <w:t>a) Tìm tỉ số chu vi hình thoi và chu vi hình chữ nhật.</w:t>
      </w:r>
    </w:p>
    <w:p w:rsidR="006D2224" w:rsidRPr="006D2224" w:rsidRDefault="006D2224" w:rsidP="006D2224">
      <w:pPr>
        <w:rPr>
          <w:szCs w:val="28"/>
        </w:rPr>
      </w:pPr>
      <w:r w:rsidRPr="006D2224">
        <w:rPr>
          <w:noProof/>
          <w:szCs w:val="28"/>
        </w:rPr>
        <w:pict>
          <v:group id="_x0000_s1132" style="position:absolute;margin-left:117.65pt;margin-top:17.2pt;width:182.6pt;height:135.3pt;z-index:251683840" coordorigin="4054,2927" coordsize="3652,2706">
            <v:rect id="_x0000_s1133" style="position:absolute;left:4483;top:3416;width:2762;height:1732"/>
            <v:shape id="_x0000_s1134" type="#_x0000_t4" style="position:absolute;left:4483;top:3416;width:2762;height:1732"/>
            <v:shape id="_x0000_s1135" type="#_x0000_t32" style="position:absolute;left:5864;top:3416;width:0;height:1732" o:connectortype="straight"/>
            <v:shape id="_x0000_s1136" type="#_x0000_t32" style="position:absolute;left:4483;top:4288;width:2762;height:0" o:connectortype="straight"/>
            <v:rect id="_x0000_s1137" style="position:absolute;left:5864;top:4121;width:148;height:167"/>
            <v:shape id="_x0000_s1138" type="#_x0000_t202" style="position:absolute;left:5611;top:2927;width:537;height:554" filled="f" stroked="f">
              <v:textbox style="mso-next-textbox:#_x0000_s1138">
                <w:txbxContent>
                  <w:p w:rsidR="006D2224" w:rsidRPr="00FB0645" w:rsidRDefault="006D2224" w:rsidP="006D2224">
                    <w:r>
                      <w:t>M</w:t>
                    </w:r>
                  </w:p>
                </w:txbxContent>
              </v:textbox>
            </v:shape>
            <v:shape id="_x0000_s1139" type="#_x0000_t202" style="position:absolute;left:4054;top:3966;width:537;height:555" filled="f" stroked="f">
              <v:textbox style="mso-next-textbox:#_x0000_s1139">
                <w:txbxContent>
                  <w:p w:rsidR="006D2224" w:rsidRPr="00FB0645" w:rsidRDefault="006D2224" w:rsidP="006D2224">
                    <w:r>
                      <w:t>Q</w:t>
                    </w:r>
                  </w:p>
                </w:txbxContent>
              </v:textbox>
            </v:shape>
            <v:shape id="_x0000_s1140" type="#_x0000_t202" style="position:absolute;left:5611;top:5079;width:537;height:554" filled="f" stroked="f">
              <v:textbox style="mso-next-textbox:#_x0000_s1140">
                <w:txbxContent>
                  <w:p w:rsidR="006D2224" w:rsidRPr="00FB0645" w:rsidRDefault="006D2224" w:rsidP="006D2224">
                    <w:r>
                      <w:t>P</w:t>
                    </w:r>
                  </w:p>
                </w:txbxContent>
              </v:textbox>
            </v:shape>
            <v:shape id="_x0000_s1141" type="#_x0000_t202" style="position:absolute;left:7169;top:3959;width:537;height:555" filled="f" stroked="f">
              <v:textbox style="mso-next-textbox:#_x0000_s1141">
                <w:txbxContent>
                  <w:p w:rsidR="006D2224" w:rsidRPr="00FB0645" w:rsidRDefault="006D2224" w:rsidP="006D2224">
                    <w:r>
                      <w:t>N</w:t>
                    </w:r>
                  </w:p>
                </w:txbxContent>
              </v:textbox>
            </v:shape>
            <v:shape id="_x0000_s1142" type="#_x0000_t202" style="position:absolute;left:4061;top:3126;width:537;height:555" filled="f" stroked="f">
              <v:textbox style="mso-next-textbox:#_x0000_s1142">
                <w:txbxContent>
                  <w:p w:rsidR="006D2224" w:rsidRPr="00FB0645" w:rsidRDefault="006D2224" w:rsidP="006D2224">
                    <w:r w:rsidRPr="00FB0645">
                      <w:t>A</w:t>
                    </w:r>
                  </w:p>
                </w:txbxContent>
              </v:textbox>
            </v:shape>
            <v:shape id="_x0000_s1143" type="#_x0000_t202" style="position:absolute;left:7165;top:3126;width:537;height:554" filled="f" stroked="f">
              <v:textbox style="mso-next-textbox:#_x0000_s1143">
                <w:txbxContent>
                  <w:p w:rsidR="006D2224" w:rsidRPr="00FB0645" w:rsidRDefault="006D2224" w:rsidP="006D2224">
                    <w:r>
                      <w:t>B</w:t>
                    </w:r>
                  </w:p>
                </w:txbxContent>
              </v:textbox>
            </v:shape>
            <v:shape id="_x0000_s1144" type="#_x0000_t202" style="position:absolute;left:7165;top:4982;width:537;height:555" filled="f" stroked="f">
              <v:textbox style="mso-next-textbox:#_x0000_s1144">
                <w:txbxContent>
                  <w:p w:rsidR="006D2224" w:rsidRPr="00FB0645" w:rsidRDefault="006D2224" w:rsidP="006D2224">
                    <w:r>
                      <w:t>C</w:t>
                    </w:r>
                  </w:p>
                </w:txbxContent>
              </v:textbox>
            </v:shape>
            <v:shape id="_x0000_s1145" type="#_x0000_t202" style="position:absolute;left:4070;top:4997;width:537;height:554" filled="f" stroked="f">
              <v:textbox style="mso-next-textbox:#_x0000_s1145">
                <w:txbxContent>
                  <w:p w:rsidR="006D2224" w:rsidRPr="00FB0645" w:rsidRDefault="006D2224" w:rsidP="006D2224">
                    <w:r>
                      <w:t>D</w:t>
                    </w:r>
                  </w:p>
                </w:txbxContent>
              </v:textbox>
            </v:shape>
          </v:group>
        </w:pict>
      </w:r>
      <w:r w:rsidRPr="006D2224">
        <w:rPr>
          <w:szCs w:val="28"/>
        </w:rPr>
        <w:t>b) Tìm tỉ số diện tích hình thoi và diện tích hình chữ nhật.</w:t>
      </w: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b/>
          <w:szCs w:val="28"/>
        </w:rPr>
      </w:pPr>
    </w:p>
    <w:p w:rsidR="006D2224" w:rsidRPr="006D2224" w:rsidRDefault="006D2224" w:rsidP="006D2224">
      <w:pPr>
        <w:rPr>
          <w:szCs w:val="28"/>
        </w:rPr>
      </w:pPr>
      <w:r w:rsidRPr="006D2224">
        <w:rPr>
          <w:b/>
          <w:szCs w:val="28"/>
        </w:rPr>
        <w:t>7.</w:t>
      </w:r>
      <w:r w:rsidRPr="006D2224">
        <w:rPr>
          <w:szCs w:val="28"/>
        </w:rPr>
        <w:t xml:space="preserve"> Nêu những điểm giống nhau, khác nhau</w:t>
      </w:r>
    </w:p>
    <w:p w:rsidR="006D2224" w:rsidRPr="006D2224" w:rsidRDefault="006D2224" w:rsidP="006D2224">
      <w:pPr>
        <w:rPr>
          <w:szCs w:val="28"/>
        </w:rPr>
      </w:pPr>
      <w:r w:rsidRPr="006D2224">
        <w:rPr>
          <w:szCs w:val="28"/>
        </w:rPr>
        <w:t>a) Hình chữ nhật và hình bình hành</w:t>
      </w:r>
    </w:p>
    <w:p w:rsidR="006D2224" w:rsidRPr="006D2224" w:rsidRDefault="006D2224" w:rsidP="006D2224">
      <w:pPr>
        <w:rPr>
          <w:szCs w:val="28"/>
        </w:rPr>
      </w:pPr>
      <w:r w:rsidRPr="006D2224">
        <w:rPr>
          <w:szCs w:val="28"/>
        </w:rPr>
        <w:t>b) Hình vuông và hình thoi</w:t>
      </w:r>
    </w:p>
    <w:p w:rsidR="006D2224" w:rsidRPr="006D2224" w:rsidRDefault="006D2224" w:rsidP="006D2224">
      <w:pPr>
        <w:rPr>
          <w:szCs w:val="28"/>
        </w:rPr>
      </w:pPr>
      <w:r w:rsidRPr="006D2224">
        <w:rPr>
          <w:b/>
          <w:szCs w:val="28"/>
        </w:rPr>
        <w:lastRenderedPageBreak/>
        <w:t xml:space="preserve">8. </w:t>
      </w:r>
      <w:r w:rsidRPr="006D2224">
        <w:rPr>
          <w:szCs w:val="28"/>
        </w:rPr>
        <w:t>Một mảnh đất hình thoi có diện tích bằng 160m</w:t>
      </w:r>
      <w:r w:rsidRPr="006D2224">
        <w:rPr>
          <w:szCs w:val="28"/>
          <w:vertAlign w:val="superscript"/>
        </w:rPr>
        <w:t>2</w:t>
      </w:r>
      <w:r w:rsidRPr="006D2224">
        <w:rPr>
          <w:szCs w:val="28"/>
        </w:rPr>
        <w:t>. Hỏi vẽ mảnh đất đó trên bản đổ theo tì lệ 1/200 thì diện tích của nó bằng bao nhiêu ? Biết một đường chéo có độ dài 10m.</w:t>
      </w:r>
    </w:p>
    <w:p w:rsidR="006D2224" w:rsidRPr="006D2224" w:rsidRDefault="006D2224" w:rsidP="006D2224">
      <w:pPr>
        <w:rPr>
          <w:szCs w:val="28"/>
        </w:rPr>
      </w:pPr>
      <w:r w:rsidRPr="006D2224">
        <w:rPr>
          <w:b/>
          <w:szCs w:val="28"/>
        </w:rPr>
        <w:t xml:space="preserve">9. </w:t>
      </w:r>
      <w:r w:rsidRPr="006D2224">
        <w:rPr>
          <w:szCs w:val="28"/>
        </w:rPr>
        <w:t>Một mảnh vườn hình thoi ABCD có đường chéo AC = 3Qm, đường chéo BD = 4/5 đường chéo AC. Người ta chia mảnh vườn thành 2 khu mà 1/2 diện tích khu A = 2/5 diện tích khu B. Tính diện tích mỗi khu ?</w:t>
      </w:r>
    </w:p>
    <w:p w:rsidR="006D2224" w:rsidRPr="006D2224" w:rsidRDefault="006D2224" w:rsidP="006D2224">
      <w:pPr>
        <w:rPr>
          <w:szCs w:val="28"/>
        </w:rPr>
      </w:pPr>
      <w:r w:rsidRPr="006D2224">
        <w:rPr>
          <w:b/>
          <w:szCs w:val="28"/>
        </w:rPr>
        <w:t xml:space="preserve">10. </w:t>
      </w:r>
      <w:r w:rsidRPr="006D2224">
        <w:rPr>
          <w:szCs w:val="28"/>
        </w:rPr>
        <w:t>Một khu đất hình thoi ABCD chu vi là 72m, đường chéo AC = 5/3 cạnh hình thoi và gấp rưỡi đừờng chéo BD. Người ta chia khu đất thành 2 mảnh nhỏ A và B.</w:t>
      </w:r>
    </w:p>
    <w:p w:rsidR="006D2224" w:rsidRPr="006D2224" w:rsidRDefault="006D2224" w:rsidP="006D2224">
      <w:pPr>
        <w:rPr>
          <w:szCs w:val="28"/>
        </w:rPr>
      </w:pPr>
      <w:r w:rsidRPr="006D2224">
        <w:rPr>
          <w:szCs w:val="28"/>
        </w:rPr>
        <w:t>Tính diện tích mỗi mảnh nhỏ biết tỉ số diện tích 2 mảnh nhỏ  A / B = 3/2.</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45. ÔN TẬP VỀ SỐ TỰ NHIÊN</w:t>
      </w:r>
    </w:p>
    <w:p w:rsidR="006D2224" w:rsidRPr="006D2224" w:rsidRDefault="006D2224" w:rsidP="006D2224">
      <w:pPr>
        <w:rPr>
          <w:szCs w:val="28"/>
        </w:rPr>
      </w:pPr>
      <w:r w:rsidRPr="006D2224">
        <w:rPr>
          <w:b/>
          <w:szCs w:val="28"/>
        </w:rPr>
        <w:t xml:space="preserve">1. </w:t>
      </w:r>
      <w:r w:rsidRPr="006D2224">
        <w:rPr>
          <w:szCs w:val="28"/>
        </w:rPr>
        <w:t>Cho dãy số tự nhiên liên tiếp từ 1 đến 2000</w:t>
      </w:r>
    </w:p>
    <w:p w:rsidR="006D2224" w:rsidRPr="006D2224" w:rsidRDefault="006D2224" w:rsidP="006D2224">
      <w:pPr>
        <w:rPr>
          <w:szCs w:val="28"/>
        </w:rPr>
      </w:pPr>
      <w:r w:rsidRPr="006D2224">
        <w:rPr>
          <w:szCs w:val="28"/>
        </w:rPr>
        <w:t>a) Dãy số có bao nhiêu số trong đó có bao nhiêu số lẻ, bao nhiêu số chẵn ?</w:t>
      </w:r>
    </w:p>
    <w:p w:rsidR="006D2224" w:rsidRPr="006D2224" w:rsidRDefault="006D2224" w:rsidP="006D2224">
      <w:pPr>
        <w:rPr>
          <w:szCs w:val="28"/>
        </w:rPr>
      </w:pPr>
      <w:r w:rsidRPr="006D2224">
        <w:rPr>
          <w:szCs w:val="28"/>
        </w:rPr>
        <w:t>b) Dãy số có tất cả bao nhiêu chữ số ?</w:t>
      </w:r>
    </w:p>
    <w:p w:rsidR="006D2224" w:rsidRPr="006D2224" w:rsidRDefault="006D2224" w:rsidP="006D2224">
      <w:pPr>
        <w:rPr>
          <w:szCs w:val="28"/>
        </w:rPr>
      </w:pPr>
      <w:r w:rsidRPr="006D2224">
        <w:rPr>
          <w:b/>
          <w:szCs w:val="28"/>
        </w:rPr>
        <w:t xml:space="preserve">2. </w:t>
      </w:r>
      <w:r w:rsidRPr="006D2224">
        <w:rPr>
          <w:szCs w:val="28"/>
        </w:rPr>
        <w:t>Điền dấu (&gt;, =, &lt;) thích hợp vào chỗ chấm:</w:t>
      </w:r>
    </w:p>
    <w:p w:rsidR="006D2224" w:rsidRPr="006D2224" w:rsidRDefault="006D2224" w:rsidP="006D2224">
      <w:pPr>
        <w:rPr>
          <w:szCs w:val="28"/>
        </w:rPr>
      </w:pPr>
      <w:r w:rsidRPr="006D2224">
        <w:rPr>
          <w:szCs w:val="28"/>
        </w:rPr>
        <w:t xml:space="preserve">a) </w:t>
      </w:r>
      <m:oMath>
        <m:bar>
          <m:barPr>
            <m:pos m:val="top"/>
            <m:ctrlPr>
              <w:rPr>
                <w:rFonts w:ascii="Cambria Math" w:hAnsi="Cambria Math"/>
                <w:i/>
                <w:szCs w:val="28"/>
              </w:rPr>
            </m:ctrlPr>
          </m:barPr>
          <m:e>
            <m:r>
              <m:rPr>
                <m:nor/>
              </m:rPr>
              <w:rPr>
                <w:szCs w:val="28"/>
              </w:rPr>
              <m:t>2a34</m:t>
            </m:r>
          </m:e>
        </m:bar>
      </m:oMath>
      <w:r w:rsidRPr="006D2224">
        <w:rPr>
          <w:szCs w:val="28"/>
        </w:rPr>
        <w:t xml:space="preserve"> + </w:t>
      </w:r>
      <m:oMath>
        <m:bar>
          <m:barPr>
            <m:pos m:val="top"/>
            <m:ctrlPr>
              <w:rPr>
                <w:rFonts w:ascii="Cambria Math" w:hAnsi="Cambria Math"/>
                <w:szCs w:val="28"/>
              </w:rPr>
            </m:ctrlPr>
          </m:barPr>
          <m:e>
            <m:r>
              <m:rPr>
                <m:nor/>
              </m:rPr>
              <w:rPr>
                <w:szCs w:val="28"/>
              </w:rPr>
              <m:t>5b6</m:t>
            </m:r>
          </m:e>
        </m:bar>
      </m:oMath>
      <w:r w:rsidRPr="006D2224">
        <w:rPr>
          <w:szCs w:val="28"/>
        </w:rPr>
        <w:t xml:space="preserve"> + </w:t>
      </w:r>
      <m:oMath>
        <m:bar>
          <m:barPr>
            <m:pos m:val="top"/>
            <m:ctrlPr>
              <w:rPr>
                <w:rFonts w:ascii="Cambria Math" w:hAnsi="Cambria Math"/>
                <w:i/>
                <w:szCs w:val="28"/>
              </w:rPr>
            </m:ctrlPr>
          </m:barPr>
          <m:e>
            <m:r>
              <m:rPr>
                <m:nor/>
              </m:rPr>
              <w:rPr>
                <w:szCs w:val="28"/>
              </w:rPr>
              <m:t>78c</m:t>
            </m:r>
          </m:e>
        </m:bar>
      </m:oMath>
      <w:r w:rsidRPr="006D2224">
        <w:rPr>
          <w:szCs w:val="28"/>
        </w:rPr>
        <w:t xml:space="preserve">  ....  </w:t>
      </w:r>
      <m:oMath>
        <m:bar>
          <m:barPr>
            <m:pos m:val="top"/>
            <m:ctrlPr>
              <w:rPr>
                <w:rFonts w:ascii="Cambria Math" w:hAnsi="Cambria Math"/>
                <w:i/>
                <w:szCs w:val="28"/>
              </w:rPr>
            </m:ctrlPr>
          </m:barPr>
          <m:e>
            <m:r>
              <m:rPr>
                <m:nor/>
              </m:rPr>
              <w:rPr>
                <w:szCs w:val="28"/>
              </w:rPr>
              <m:t>abc</m:t>
            </m:r>
          </m:e>
        </m:bar>
      </m:oMath>
      <w:r w:rsidRPr="006D2224">
        <w:rPr>
          <w:szCs w:val="28"/>
        </w:rPr>
        <w:t>+3100</w:t>
      </w:r>
    </w:p>
    <w:p w:rsidR="006D2224" w:rsidRPr="006D2224" w:rsidRDefault="006D2224" w:rsidP="006D2224">
      <w:pPr>
        <w:rPr>
          <w:szCs w:val="28"/>
        </w:rPr>
      </w:pPr>
      <w:r w:rsidRPr="006D2224">
        <w:rPr>
          <w:szCs w:val="28"/>
        </w:rPr>
        <w:t xml:space="preserve">b) </w:t>
      </w:r>
      <m:oMath>
        <m:bar>
          <m:barPr>
            <m:pos m:val="top"/>
            <m:ctrlPr>
              <w:rPr>
                <w:rFonts w:ascii="Cambria Math" w:hAnsi="Cambria Math"/>
                <w:i/>
                <w:szCs w:val="28"/>
              </w:rPr>
            </m:ctrlPr>
          </m:barPr>
          <m:e>
            <m:r>
              <m:rPr>
                <m:nor/>
              </m:rPr>
              <w:rPr>
                <w:szCs w:val="28"/>
              </w:rPr>
              <m:t>aaabbb</m:t>
            </m:r>
          </m:e>
        </m:bar>
      </m:oMath>
      <w:r w:rsidRPr="006D2224">
        <w:rPr>
          <w:szCs w:val="28"/>
        </w:rPr>
        <w:t xml:space="preserve"> + 74 </w:t>
      </w:r>
      <m:oMath>
        <m:r>
          <w:rPr>
            <w:rFonts w:ascii="Cambria Math" w:hAnsi="Cambria Math"/>
            <w:szCs w:val="28"/>
          </w:rPr>
          <m:t xml:space="preserve">× </m:t>
        </m:r>
      </m:oMath>
      <w:r w:rsidRPr="006D2224">
        <w:rPr>
          <w:szCs w:val="28"/>
        </w:rPr>
        <w:t xml:space="preserve">9 ....  ( </w:t>
      </w:r>
      <m:oMath>
        <m:bar>
          <m:barPr>
            <m:pos m:val="top"/>
            <m:ctrlPr>
              <w:rPr>
                <w:rFonts w:ascii="Cambria Math" w:hAnsi="Cambria Math"/>
                <w:i/>
                <w:szCs w:val="28"/>
              </w:rPr>
            </m:ctrlPr>
          </m:barPr>
          <m:e>
            <m:r>
              <m:rPr>
                <m:nor/>
              </m:rPr>
              <w:rPr>
                <w:szCs w:val="28"/>
              </w:rPr>
              <m:t>a00b</m:t>
            </m:r>
          </m:e>
        </m:bar>
      </m:oMath>
      <w:r w:rsidRPr="006D2224">
        <w:rPr>
          <w:szCs w:val="28"/>
        </w:rPr>
        <w:t xml:space="preserve"> + 6) </w:t>
      </w:r>
      <m:oMath>
        <m:r>
          <w:rPr>
            <w:rFonts w:ascii="Cambria Math" w:hAnsi="Cambria Math"/>
            <w:szCs w:val="28"/>
          </w:rPr>
          <m:t>×</m:t>
        </m:r>
      </m:oMath>
      <w:r w:rsidRPr="006D2224">
        <w:rPr>
          <w:szCs w:val="28"/>
        </w:rPr>
        <w:t xml:space="preserve"> 37 </w:t>
      </w:r>
      <m:oMath>
        <m:r>
          <w:rPr>
            <w:rFonts w:ascii="Cambria Math" w:hAnsi="Cambria Math"/>
            <w:szCs w:val="28"/>
          </w:rPr>
          <m:t>×</m:t>
        </m:r>
      </m:oMath>
      <w:r w:rsidRPr="006D2224">
        <w:rPr>
          <w:szCs w:val="28"/>
        </w:rPr>
        <w:t xml:space="preserve"> 3</w:t>
      </w:r>
    </w:p>
    <w:p w:rsidR="006D2224" w:rsidRPr="006D2224" w:rsidRDefault="006D2224" w:rsidP="006D2224">
      <w:pPr>
        <w:rPr>
          <w:szCs w:val="28"/>
        </w:rPr>
      </w:pPr>
      <w:r w:rsidRPr="006D2224">
        <w:rPr>
          <w:b/>
          <w:szCs w:val="28"/>
        </w:rPr>
        <w:t xml:space="preserve">3. </w:t>
      </w:r>
      <w:r w:rsidRPr="006D2224">
        <w:rPr>
          <w:szCs w:val="28"/>
        </w:rPr>
        <w:t>Tìm một số biết nếu viết thêm một chữ số 4 vào bên phải số đó thì ta được 1 số mới lớn hơn số đã cho là 652 đơn vị.</w:t>
      </w:r>
    </w:p>
    <w:p w:rsidR="006D2224" w:rsidRPr="006D2224" w:rsidRDefault="006D2224" w:rsidP="006D2224">
      <w:pPr>
        <w:rPr>
          <w:szCs w:val="28"/>
        </w:rPr>
      </w:pPr>
      <w:r w:rsidRPr="006D2224">
        <w:rPr>
          <w:b/>
          <w:szCs w:val="28"/>
        </w:rPr>
        <w:t xml:space="preserve">4. </w:t>
      </w:r>
      <w:r w:rsidRPr="006D2224">
        <w:rPr>
          <w:szCs w:val="28"/>
        </w:rPr>
        <w:t>Tìm một số có 2 chữ số biết nếu viết thêm 1 chữ số 3 vào bên trái thì ta được 1 số mới gấp 6 lần số đã cho.</w:t>
      </w:r>
    </w:p>
    <w:p w:rsidR="006D2224" w:rsidRPr="006D2224" w:rsidRDefault="006D2224" w:rsidP="006D2224">
      <w:pPr>
        <w:rPr>
          <w:szCs w:val="28"/>
        </w:rPr>
      </w:pPr>
      <w:r w:rsidRPr="006D2224">
        <w:rPr>
          <w:b/>
          <w:szCs w:val="28"/>
        </w:rPr>
        <w:t>5.</w:t>
      </w:r>
      <w:r w:rsidRPr="006D2224">
        <w:rPr>
          <w:szCs w:val="28"/>
        </w:rPr>
        <w:t xml:space="preserve"> Cho 4 chữ số: 5, 7, 8 và 0</w:t>
      </w:r>
    </w:p>
    <w:p w:rsidR="006D2224" w:rsidRPr="006D2224" w:rsidRDefault="006D2224" w:rsidP="006D2224">
      <w:pPr>
        <w:tabs>
          <w:tab w:val="left" w:pos="720"/>
          <w:tab w:val="left" w:pos="1440"/>
          <w:tab w:val="left" w:pos="2160"/>
          <w:tab w:val="left" w:pos="2880"/>
          <w:tab w:val="left" w:pos="3600"/>
          <w:tab w:val="left" w:pos="4320"/>
          <w:tab w:val="left" w:pos="5040"/>
          <w:tab w:val="left" w:pos="6342"/>
        </w:tabs>
        <w:rPr>
          <w:szCs w:val="28"/>
        </w:rPr>
      </w:pPr>
      <w:r w:rsidRPr="006D2224">
        <w:rPr>
          <w:szCs w:val="28"/>
        </w:rPr>
        <w:t>a) Lập tất cả các số có 4 chữ số khác nhau.</w:t>
      </w:r>
    </w:p>
    <w:p w:rsidR="006D2224" w:rsidRPr="006D2224" w:rsidRDefault="006D2224" w:rsidP="006D2224">
      <w:pPr>
        <w:tabs>
          <w:tab w:val="left" w:pos="720"/>
          <w:tab w:val="left" w:pos="1440"/>
          <w:tab w:val="left" w:pos="2160"/>
          <w:tab w:val="left" w:pos="2880"/>
          <w:tab w:val="left" w:pos="3600"/>
          <w:tab w:val="left" w:pos="4320"/>
          <w:tab w:val="left" w:pos="5040"/>
          <w:tab w:val="left" w:pos="6342"/>
        </w:tabs>
        <w:rPr>
          <w:szCs w:val="28"/>
        </w:rPr>
      </w:pPr>
      <w:r w:rsidRPr="006D2224">
        <w:rPr>
          <w:szCs w:val="28"/>
        </w:rPr>
        <w:t>b) Tính tổng tất cả số đó bằng cách nhanh nhất</w:t>
      </w:r>
    </w:p>
    <w:p w:rsidR="006D2224" w:rsidRPr="006D2224" w:rsidRDefault="006D2224" w:rsidP="006D2224">
      <w:pPr>
        <w:tabs>
          <w:tab w:val="left" w:pos="720"/>
          <w:tab w:val="left" w:pos="1440"/>
          <w:tab w:val="left" w:pos="2160"/>
          <w:tab w:val="left" w:pos="2880"/>
          <w:tab w:val="left" w:pos="3600"/>
          <w:tab w:val="left" w:pos="4320"/>
          <w:tab w:val="left" w:pos="5040"/>
          <w:tab w:val="left" w:pos="6342"/>
        </w:tabs>
        <w:rPr>
          <w:szCs w:val="28"/>
        </w:rPr>
      </w:pPr>
      <w:r w:rsidRPr="006D2224">
        <w:rPr>
          <w:b/>
          <w:szCs w:val="28"/>
        </w:rPr>
        <w:t>6.</w:t>
      </w:r>
      <w:r w:rsidRPr="006D2224">
        <w:rPr>
          <w:szCs w:val="28"/>
        </w:rPr>
        <w:t xml:space="preserve"> Cho số </w:t>
      </w:r>
      <m:oMath>
        <m:bar>
          <m:barPr>
            <m:pos m:val="top"/>
            <m:ctrlPr>
              <w:rPr>
                <w:rFonts w:ascii="Cambria Math" w:hAnsi="Cambria Math"/>
                <w:i/>
                <w:szCs w:val="28"/>
              </w:rPr>
            </m:ctrlPr>
          </m:barPr>
          <m:e>
            <m:r>
              <m:rPr>
                <m:nor/>
              </m:rPr>
              <w:rPr>
                <w:szCs w:val="28"/>
              </w:rPr>
              <m:t>2034x</m:t>
            </m:r>
          </m:e>
        </m:bar>
      </m:oMath>
    </w:p>
    <w:p w:rsidR="006D2224" w:rsidRPr="006D2224" w:rsidRDefault="006D2224" w:rsidP="006D2224">
      <w:pPr>
        <w:tabs>
          <w:tab w:val="left" w:pos="720"/>
          <w:tab w:val="left" w:pos="1440"/>
          <w:tab w:val="left" w:pos="2160"/>
          <w:tab w:val="left" w:pos="2880"/>
          <w:tab w:val="left" w:pos="3600"/>
          <w:tab w:val="left" w:pos="4320"/>
          <w:tab w:val="left" w:pos="5040"/>
          <w:tab w:val="left" w:pos="6342"/>
        </w:tabs>
        <w:rPr>
          <w:szCs w:val="28"/>
        </w:rPr>
      </w:pPr>
      <w:r w:rsidRPr="006D2224">
        <w:rPr>
          <w:szCs w:val="28"/>
        </w:rPr>
        <w:t>a) Khi nào số này chia hết cho 2</w:t>
      </w:r>
    </w:p>
    <w:p w:rsidR="006D2224" w:rsidRPr="006D2224" w:rsidRDefault="006D2224" w:rsidP="006D2224">
      <w:pPr>
        <w:tabs>
          <w:tab w:val="left" w:pos="720"/>
          <w:tab w:val="left" w:pos="1440"/>
          <w:tab w:val="left" w:pos="2160"/>
          <w:tab w:val="left" w:pos="2880"/>
          <w:tab w:val="left" w:pos="3600"/>
          <w:tab w:val="left" w:pos="4320"/>
          <w:tab w:val="left" w:pos="5040"/>
          <w:tab w:val="left" w:pos="6342"/>
        </w:tabs>
        <w:rPr>
          <w:szCs w:val="28"/>
        </w:rPr>
      </w:pPr>
      <w:r w:rsidRPr="006D2224">
        <w:rPr>
          <w:szCs w:val="28"/>
        </w:rPr>
        <w:lastRenderedPageBreak/>
        <w:t>b) Khi nào số này chia hết cho 5</w:t>
      </w:r>
    </w:p>
    <w:p w:rsidR="006D2224" w:rsidRPr="006D2224" w:rsidRDefault="006D2224" w:rsidP="006D2224">
      <w:pPr>
        <w:tabs>
          <w:tab w:val="left" w:pos="720"/>
          <w:tab w:val="left" w:pos="1440"/>
          <w:tab w:val="left" w:pos="2160"/>
          <w:tab w:val="left" w:pos="2880"/>
          <w:tab w:val="left" w:pos="3600"/>
          <w:tab w:val="left" w:pos="4320"/>
          <w:tab w:val="left" w:pos="5040"/>
          <w:tab w:val="left" w:pos="6342"/>
        </w:tabs>
        <w:rPr>
          <w:szCs w:val="28"/>
        </w:rPr>
      </w:pPr>
      <w:r w:rsidRPr="006D2224">
        <w:rPr>
          <w:szCs w:val="28"/>
        </w:rPr>
        <w:t>c) Khi nào số này chia hết cho 3</w:t>
      </w:r>
    </w:p>
    <w:p w:rsidR="006D2224" w:rsidRPr="006D2224" w:rsidRDefault="006D2224" w:rsidP="006D2224">
      <w:pPr>
        <w:tabs>
          <w:tab w:val="left" w:pos="720"/>
          <w:tab w:val="left" w:pos="1440"/>
          <w:tab w:val="left" w:pos="2160"/>
          <w:tab w:val="left" w:pos="2880"/>
          <w:tab w:val="left" w:pos="3600"/>
          <w:tab w:val="left" w:pos="4320"/>
          <w:tab w:val="left" w:pos="5040"/>
          <w:tab w:val="left" w:pos="6342"/>
        </w:tabs>
        <w:rPr>
          <w:szCs w:val="28"/>
        </w:rPr>
      </w:pPr>
      <w:r w:rsidRPr="006D2224">
        <w:rPr>
          <w:szCs w:val="28"/>
        </w:rPr>
        <w:t>d) Khi nào số này chia hết cho 9</w:t>
      </w:r>
    </w:p>
    <w:p w:rsidR="006D2224" w:rsidRPr="006D2224" w:rsidRDefault="006D2224" w:rsidP="006D2224">
      <w:pPr>
        <w:tabs>
          <w:tab w:val="left" w:pos="720"/>
          <w:tab w:val="left" w:pos="1440"/>
          <w:tab w:val="left" w:pos="2160"/>
          <w:tab w:val="left" w:pos="2880"/>
          <w:tab w:val="left" w:pos="3600"/>
          <w:tab w:val="left" w:pos="4320"/>
          <w:tab w:val="left" w:pos="5040"/>
          <w:tab w:val="left" w:pos="6342"/>
        </w:tabs>
        <w:rPr>
          <w:szCs w:val="28"/>
        </w:rPr>
      </w:pPr>
      <w:r w:rsidRPr="006D2224">
        <w:rPr>
          <w:szCs w:val="28"/>
        </w:rPr>
        <w:t>e) Khi nào số này chia hết cho cả 2 và 5</w:t>
      </w:r>
    </w:p>
    <w:p w:rsidR="006D2224" w:rsidRPr="006D2224" w:rsidRDefault="006D2224" w:rsidP="006D2224">
      <w:pPr>
        <w:rPr>
          <w:szCs w:val="28"/>
        </w:rPr>
      </w:pPr>
      <w:r w:rsidRPr="006D2224">
        <w:rPr>
          <w:b/>
          <w:szCs w:val="28"/>
        </w:rPr>
        <w:t>7.</w:t>
      </w:r>
      <w:r w:rsidRPr="006D2224">
        <w:rPr>
          <w:szCs w:val="28"/>
        </w:rPr>
        <w:t xml:space="preserve"> Cho số </w:t>
      </w:r>
      <m:oMath>
        <m:bar>
          <m:barPr>
            <m:pos m:val="top"/>
            <m:ctrlPr>
              <w:rPr>
                <w:rFonts w:ascii="Cambria Math" w:hAnsi="Cambria Math"/>
                <w:i/>
                <w:szCs w:val="28"/>
              </w:rPr>
            </m:ctrlPr>
          </m:barPr>
          <m:e>
            <m:r>
              <m:rPr>
                <m:nor/>
              </m:rPr>
              <w:rPr>
                <w:szCs w:val="28"/>
              </w:rPr>
              <m:t>78ab</m:t>
            </m:r>
          </m:e>
        </m:bar>
      </m:oMath>
      <w:r w:rsidRPr="006D2224">
        <w:rPr>
          <w:szCs w:val="28"/>
        </w:rPr>
        <w:t>. Tìm a, b</w:t>
      </w:r>
    </w:p>
    <w:p w:rsidR="006D2224" w:rsidRPr="006D2224" w:rsidRDefault="006D2224" w:rsidP="006D2224">
      <w:pPr>
        <w:rPr>
          <w:szCs w:val="28"/>
        </w:rPr>
      </w:pPr>
      <w:r w:rsidRPr="006D2224">
        <w:rPr>
          <w:szCs w:val="28"/>
        </w:rPr>
        <w:t xml:space="preserve">a) Để số </w:t>
      </w:r>
      <m:oMath>
        <m:bar>
          <m:barPr>
            <m:pos m:val="top"/>
            <m:ctrlPr>
              <w:rPr>
                <w:rFonts w:ascii="Cambria Math" w:hAnsi="Cambria Math"/>
                <w:i/>
                <w:szCs w:val="28"/>
              </w:rPr>
            </m:ctrlPr>
          </m:barPr>
          <m:e>
            <m:r>
              <m:rPr>
                <m:nor/>
              </m:rPr>
              <w:rPr>
                <w:szCs w:val="28"/>
              </w:rPr>
              <m:t>78ab</m:t>
            </m:r>
          </m:e>
        </m:bar>
      </m:oMath>
      <w:r w:rsidRPr="006D2224">
        <w:rPr>
          <w:szCs w:val="28"/>
        </w:rPr>
        <w:t xml:space="preserve"> chia hết cho 45</w:t>
      </w:r>
    </w:p>
    <w:p w:rsidR="006D2224" w:rsidRPr="006D2224" w:rsidRDefault="006D2224" w:rsidP="006D2224">
      <w:pPr>
        <w:rPr>
          <w:szCs w:val="28"/>
        </w:rPr>
      </w:pPr>
      <w:r w:rsidRPr="006D2224">
        <w:rPr>
          <w:szCs w:val="28"/>
        </w:rPr>
        <w:t xml:space="preserve">b) Để số </w:t>
      </w:r>
      <m:oMath>
        <m:bar>
          <m:barPr>
            <m:pos m:val="top"/>
            <m:ctrlPr>
              <w:rPr>
                <w:rFonts w:ascii="Cambria Math" w:hAnsi="Cambria Math"/>
                <w:i/>
                <w:szCs w:val="28"/>
              </w:rPr>
            </m:ctrlPr>
          </m:barPr>
          <m:e>
            <m:r>
              <m:rPr>
                <m:nor/>
              </m:rPr>
              <w:rPr>
                <w:szCs w:val="28"/>
              </w:rPr>
              <m:t>78ab</m:t>
            </m:r>
          </m:e>
        </m:bar>
      </m:oMath>
      <w:r w:rsidRPr="006D2224">
        <w:rPr>
          <w:szCs w:val="28"/>
        </w:rPr>
        <w:t xml:space="preserve"> chia 2 dư 1, chia 5 dư 4 nhưng lại chia hết cho 9</w:t>
      </w:r>
    </w:p>
    <w:p w:rsidR="006D2224" w:rsidRPr="006D2224" w:rsidRDefault="006D2224" w:rsidP="006D2224">
      <w:pPr>
        <w:rPr>
          <w:szCs w:val="28"/>
        </w:rPr>
      </w:pPr>
      <w:r w:rsidRPr="006D2224">
        <w:rPr>
          <w:b/>
          <w:szCs w:val="28"/>
        </w:rPr>
        <w:t xml:space="preserve">8. </w:t>
      </w:r>
      <w:r w:rsidRPr="006D2224">
        <w:rPr>
          <w:szCs w:val="28"/>
        </w:rPr>
        <w:t>Hãy xét xem tích sau đúng hay sai:</w:t>
      </w:r>
    </w:p>
    <w:p w:rsidR="006D2224" w:rsidRPr="006D2224" w:rsidRDefault="006D2224" w:rsidP="006D2224">
      <w:pPr>
        <w:rPr>
          <w:szCs w:val="28"/>
        </w:rPr>
      </w:pPr>
      <w:r w:rsidRPr="006D2224">
        <w:rPr>
          <w:szCs w:val="28"/>
        </w:rPr>
        <w:t xml:space="preserve">    </w:t>
      </w:r>
      <m:oMath>
        <m:bar>
          <m:barPr>
            <m:pos m:val="top"/>
            <m:ctrlPr>
              <w:rPr>
                <w:rFonts w:ascii="Cambria Math" w:hAnsi="Cambria Math"/>
                <w:i/>
                <w:szCs w:val="28"/>
              </w:rPr>
            </m:ctrlPr>
          </m:barPr>
          <m:e>
            <m:r>
              <m:rPr>
                <m:nor/>
              </m:rPr>
              <w:rPr>
                <w:szCs w:val="28"/>
              </w:rPr>
              <m:t>abc</m:t>
            </m:r>
          </m:e>
        </m:bar>
      </m:oMath>
      <w:r w:rsidRPr="006D2224">
        <w:rPr>
          <w:szCs w:val="28"/>
        </w:rPr>
        <w:t xml:space="preserve"> </w:t>
      </w:r>
      <m:oMath>
        <m:r>
          <w:rPr>
            <w:rFonts w:ascii="Cambria Math" w:hAnsi="Cambria Math"/>
            <w:szCs w:val="28"/>
          </w:rPr>
          <m:t>×</m:t>
        </m:r>
      </m:oMath>
      <w:r w:rsidRPr="006D2224">
        <w:rPr>
          <w:szCs w:val="28"/>
        </w:rPr>
        <w:t xml:space="preserve"> 6 = </w:t>
      </w:r>
      <m:oMath>
        <m:bar>
          <m:barPr>
            <m:pos m:val="top"/>
            <m:ctrlPr>
              <w:rPr>
                <w:rFonts w:ascii="Cambria Math" w:hAnsi="Cambria Math"/>
                <w:i/>
                <w:szCs w:val="28"/>
              </w:rPr>
            </m:ctrlPr>
          </m:barPr>
          <m:e>
            <m:r>
              <m:rPr>
                <m:nor/>
              </m:rPr>
              <w:rPr>
                <w:szCs w:val="28"/>
              </w:rPr>
              <m:t>cba</m:t>
            </m:r>
          </m:e>
        </m:bar>
      </m:oMath>
      <w:r w:rsidRPr="006D2224">
        <w:rPr>
          <w:szCs w:val="28"/>
        </w:rPr>
        <w:tab/>
      </w:r>
    </w:p>
    <w:p w:rsidR="006D2224" w:rsidRPr="006D2224" w:rsidRDefault="006D2224" w:rsidP="006D2224">
      <w:pPr>
        <w:rPr>
          <w:szCs w:val="28"/>
        </w:rPr>
      </w:pPr>
      <w:r w:rsidRPr="006D2224">
        <w:rPr>
          <w:b/>
          <w:szCs w:val="28"/>
        </w:rPr>
        <w:t xml:space="preserve">9. </w:t>
      </w:r>
      <w:r w:rsidRPr="006D2224">
        <w:rPr>
          <w:szCs w:val="28"/>
        </w:rPr>
        <w:t>Hai người mua chung nhau 12 lít nước mắm. cần chia số nước mắm đó thành 2 phần bằng nhau mà chỉ có một cái chậu và 2 cái can. Hỏi:</w:t>
      </w:r>
    </w:p>
    <w:p w:rsidR="006D2224" w:rsidRPr="006D2224" w:rsidRDefault="006D2224" w:rsidP="006D2224">
      <w:pPr>
        <w:rPr>
          <w:szCs w:val="28"/>
        </w:rPr>
      </w:pPr>
      <w:r w:rsidRPr="006D2224">
        <w:rPr>
          <w:szCs w:val="28"/>
        </w:rPr>
        <w:t>a) Nếu 2 cái can là loại 4 lít và 8 lít thì có thể chia đôi số nước mắm đó được không ? Vì sao ?</w:t>
      </w:r>
    </w:p>
    <w:p w:rsidR="006D2224" w:rsidRPr="006D2224" w:rsidRDefault="006D2224" w:rsidP="006D2224">
      <w:pPr>
        <w:rPr>
          <w:szCs w:val="28"/>
        </w:rPr>
      </w:pPr>
      <w:r w:rsidRPr="006D2224">
        <w:rPr>
          <w:szCs w:val="28"/>
        </w:rPr>
        <w:t>b) Nếu 2 cái can là loại 5 lít và 7 lít thì có thể chia đôi được số nước mắm đó không ? Có mấy cách chia ? Chia như thế nào ?</w:t>
      </w:r>
    </w:p>
    <w:p w:rsidR="006D2224" w:rsidRPr="006D2224" w:rsidRDefault="006D2224" w:rsidP="006D2224">
      <w:pPr>
        <w:rPr>
          <w:szCs w:val="28"/>
        </w:rPr>
      </w:pPr>
      <w:r w:rsidRPr="006D2224">
        <w:rPr>
          <w:b/>
          <w:szCs w:val="28"/>
        </w:rPr>
        <w:t xml:space="preserve">10. </w:t>
      </w:r>
      <w:r w:rsidRPr="006D2224">
        <w:rPr>
          <w:szCs w:val="28"/>
        </w:rPr>
        <w:t xml:space="preserve">Có thể dùng 2 cái bình, một bình 8 lít, một bình 6 lít và một chậu lớn để chia 14 lít sữa thành 2 phần bằng nhạu đượè không ? Vì sao ?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46. ÔN TẬP VỀ PHÂN SỐ</w:t>
      </w:r>
    </w:p>
    <w:p w:rsidR="006D2224" w:rsidRPr="006D2224" w:rsidRDefault="006D2224" w:rsidP="006D2224">
      <w:pPr>
        <w:jc w:val="center"/>
        <w:rPr>
          <w:b/>
          <w:szCs w:val="28"/>
        </w:rPr>
      </w:pPr>
      <w:r w:rsidRPr="006D2224">
        <w:rPr>
          <w:b/>
          <w:szCs w:val="28"/>
        </w:rPr>
        <w:t>CÁC PHÉP TÍNH VỚI SỐ TỰ NHIÊN - VỚI PHÂN SỐ</w:t>
      </w:r>
    </w:p>
    <w:p w:rsidR="006D2224" w:rsidRPr="006D2224" w:rsidRDefault="006D2224" w:rsidP="006D2224">
      <w:pPr>
        <w:rPr>
          <w:szCs w:val="28"/>
        </w:rPr>
      </w:pPr>
      <w:r w:rsidRPr="006D2224">
        <w:rPr>
          <w:b/>
          <w:szCs w:val="28"/>
        </w:rPr>
        <w:t>1.</w:t>
      </w:r>
      <w:r w:rsidRPr="006D2224">
        <w:rPr>
          <w:szCs w:val="28"/>
        </w:rPr>
        <w:t xml:space="preserve"> Viết các phân số sau theo thứ tự tăng dần:</w:t>
      </w:r>
    </w:p>
    <w:p w:rsidR="006D2224" w:rsidRPr="006D2224" w:rsidRDefault="006D2224" w:rsidP="006D2224">
      <w:pPr>
        <w:rPr>
          <w:szCs w:val="28"/>
        </w:rPr>
      </w:pPr>
      <w:r w:rsidRPr="006D2224">
        <w:rPr>
          <w:position w:val="-24"/>
          <w:szCs w:val="28"/>
        </w:rPr>
        <w:object w:dxaOrig="2060" w:dyaOrig="620">
          <v:shape id="_x0000_i1054" type="#_x0000_t75" style="width:127.5pt;height:37.5pt" o:ole="">
            <v:imagedata r:id="rId77" o:title=""/>
          </v:shape>
          <o:OLEObject Type="Embed" ProgID="Equation.DSMT4" ShapeID="_x0000_i1054" DrawAspect="Content" ObjectID="_1628662471" r:id="rId78"/>
        </w:object>
      </w:r>
    </w:p>
    <w:p w:rsidR="006D2224" w:rsidRPr="006D2224" w:rsidRDefault="006D2224" w:rsidP="006D2224">
      <w:pPr>
        <w:rPr>
          <w:szCs w:val="28"/>
        </w:rPr>
      </w:pPr>
      <w:r w:rsidRPr="006D2224">
        <w:rPr>
          <w:b/>
          <w:szCs w:val="28"/>
        </w:rPr>
        <w:t xml:space="preserve">2. </w:t>
      </w:r>
      <w:r w:rsidRPr="006D2224">
        <w:rPr>
          <w:szCs w:val="28"/>
        </w:rPr>
        <w:t>So sánh các cặp phân số sau bằng cách thuận tiện nhất:</w:t>
      </w:r>
    </w:p>
    <w:p w:rsidR="006D2224" w:rsidRPr="006D2224" w:rsidRDefault="006D2224" w:rsidP="006D2224">
      <w:pPr>
        <w:rPr>
          <w:szCs w:val="28"/>
        </w:rPr>
      </w:pPr>
      <w:r w:rsidRPr="006D2224">
        <w:rPr>
          <w:position w:val="-24"/>
          <w:szCs w:val="28"/>
        </w:rPr>
        <w:object w:dxaOrig="4620" w:dyaOrig="620">
          <v:shape id="_x0000_i1055" type="#_x0000_t75" style="width:271.5pt;height:36pt" o:ole="">
            <v:imagedata r:id="rId79" o:title=""/>
          </v:shape>
          <o:OLEObject Type="Embed" ProgID="Equation.DSMT4" ShapeID="_x0000_i1055" DrawAspect="Content" ObjectID="_1628662472" r:id="rId80"/>
        </w:object>
      </w:r>
    </w:p>
    <w:p w:rsidR="006D2224" w:rsidRPr="006D2224" w:rsidRDefault="006D2224" w:rsidP="006D2224">
      <w:pPr>
        <w:rPr>
          <w:szCs w:val="28"/>
        </w:rPr>
      </w:pPr>
      <w:r w:rsidRPr="006D2224">
        <w:rPr>
          <w:b/>
          <w:szCs w:val="28"/>
        </w:rPr>
        <w:lastRenderedPageBreak/>
        <w:t xml:space="preserve">3. </w:t>
      </w:r>
      <w:r w:rsidRPr="006D2224">
        <w:rPr>
          <w:szCs w:val="28"/>
        </w:rPr>
        <w:t>Tính bằng cách nhanh nhất:</w:t>
      </w:r>
    </w:p>
    <w:p w:rsidR="006D2224" w:rsidRPr="006D2224" w:rsidRDefault="006D2224" w:rsidP="006D2224">
      <w:pPr>
        <w:rPr>
          <w:szCs w:val="28"/>
        </w:rPr>
      </w:pPr>
      <w:r w:rsidRPr="006D2224">
        <w:rPr>
          <w:szCs w:val="28"/>
        </w:rPr>
        <w:t xml:space="preserve">a) 72 </w:t>
      </w:r>
      <m:oMath>
        <m:r>
          <w:rPr>
            <w:rFonts w:ascii="Cambria Math" w:hAnsi="Cambria Math"/>
            <w:szCs w:val="28"/>
          </w:rPr>
          <m:t>×</m:t>
        </m:r>
      </m:oMath>
      <w:r w:rsidRPr="006D2224">
        <w:rPr>
          <w:szCs w:val="28"/>
        </w:rPr>
        <w:t xml:space="preserve"> 19 + 8 </w:t>
      </w:r>
      <m:oMath>
        <m:r>
          <w:rPr>
            <w:rFonts w:ascii="Cambria Math" w:hAnsi="Cambria Math"/>
            <w:szCs w:val="28"/>
          </w:rPr>
          <m:t>×</m:t>
        </m:r>
      </m:oMath>
      <w:r w:rsidRPr="006D2224">
        <w:rPr>
          <w:szCs w:val="28"/>
        </w:rPr>
        <w:t xml:space="preserve"> 91 </w:t>
      </w:r>
      <m:oMath>
        <m:r>
          <w:rPr>
            <w:rFonts w:ascii="Cambria Math" w:hAnsi="Cambria Math"/>
            <w:szCs w:val="28"/>
          </w:rPr>
          <m:t>×</m:t>
        </m:r>
      </m:oMath>
      <w:r w:rsidRPr="006D2224">
        <w:rPr>
          <w:szCs w:val="28"/>
        </w:rPr>
        <w:t xml:space="preserve"> 9 – 12 </w:t>
      </w:r>
      <m:oMath>
        <m:r>
          <w:rPr>
            <w:rFonts w:ascii="Cambria Math" w:hAnsi="Cambria Math"/>
            <w:szCs w:val="28"/>
          </w:rPr>
          <m:t>×</m:t>
        </m:r>
      </m:oMath>
      <w:r w:rsidRPr="006D2224">
        <w:rPr>
          <w:szCs w:val="28"/>
        </w:rPr>
        <w:t xml:space="preserve"> 10 </w:t>
      </w:r>
      <m:oMath>
        <m:r>
          <w:rPr>
            <w:rFonts w:ascii="Cambria Math" w:hAnsi="Cambria Math"/>
            <w:szCs w:val="28"/>
          </w:rPr>
          <m:t>×</m:t>
        </m:r>
      </m:oMath>
      <w:r w:rsidRPr="006D2224">
        <w:rPr>
          <w:szCs w:val="28"/>
        </w:rPr>
        <w:t xml:space="preserve"> 6</w:t>
      </w:r>
    </w:p>
    <w:p w:rsidR="006D2224" w:rsidRPr="006D2224" w:rsidRDefault="006D2224" w:rsidP="006D2224">
      <w:pPr>
        <w:rPr>
          <w:szCs w:val="28"/>
        </w:rPr>
      </w:pPr>
      <w:r w:rsidRPr="006D2224">
        <w:rPr>
          <w:szCs w:val="28"/>
        </w:rPr>
        <w:t>b) 205 : 5 + 395 : 5 – 450 : 5</w:t>
      </w:r>
    </w:p>
    <w:p w:rsidR="006D2224" w:rsidRPr="006D2224" w:rsidRDefault="006D2224" w:rsidP="006D2224">
      <w:pPr>
        <w:rPr>
          <w:szCs w:val="28"/>
        </w:rPr>
      </w:pPr>
      <w:r w:rsidRPr="006D2224">
        <w:rPr>
          <w:b/>
          <w:szCs w:val="28"/>
        </w:rPr>
        <w:t xml:space="preserve">4. </w:t>
      </w:r>
      <w:r w:rsidRPr="006D2224">
        <w:rPr>
          <w:szCs w:val="28"/>
        </w:rPr>
        <w:t>Tính tổng sau:</w:t>
      </w:r>
    </w:p>
    <w:p w:rsidR="006D2224" w:rsidRPr="006D2224" w:rsidRDefault="006D2224" w:rsidP="006D2224">
      <w:pPr>
        <w:rPr>
          <w:szCs w:val="28"/>
        </w:rPr>
      </w:pPr>
      <w:r w:rsidRPr="006D2224">
        <w:rPr>
          <w:szCs w:val="28"/>
        </w:rPr>
        <w:t>a) 1 + 5 + 9 + 13 + ... + 85 + 89</w:t>
      </w:r>
    </w:p>
    <w:p w:rsidR="006D2224" w:rsidRPr="006D2224" w:rsidRDefault="006D2224" w:rsidP="006D2224">
      <w:pPr>
        <w:rPr>
          <w:szCs w:val="28"/>
        </w:rPr>
      </w:pPr>
      <w:r w:rsidRPr="006D2224">
        <w:rPr>
          <w:szCs w:val="28"/>
        </w:rPr>
        <w:t>b) 2 + 3 + 5 + 8 + ... + 144</w:t>
      </w:r>
    </w:p>
    <w:p w:rsidR="006D2224" w:rsidRPr="006D2224" w:rsidRDefault="006D2224" w:rsidP="006D2224">
      <w:pPr>
        <w:rPr>
          <w:szCs w:val="28"/>
        </w:rPr>
      </w:pPr>
      <w:r w:rsidRPr="006D2224">
        <w:rPr>
          <w:b/>
          <w:szCs w:val="28"/>
        </w:rPr>
        <w:t xml:space="preserve">5. </w:t>
      </w:r>
      <w:r w:rsidRPr="006D2224">
        <w:rPr>
          <w:szCs w:val="28"/>
        </w:rPr>
        <w:t>Tìm x:</w:t>
      </w:r>
    </w:p>
    <w:p w:rsidR="006D2224" w:rsidRPr="006D2224" w:rsidRDefault="006D2224" w:rsidP="006D2224">
      <w:pPr>
        <w:rPr>
          <w:szCs w:val="28"/>
        </w:rPr>
      </w:pPr>
      <w:r w:rsidRPr="006D2224">
        <w:rPr>
          <w:szCs w:val="28"/>
        </w:rPr>
        <w:t xml:space="preserve">a) 180 – (x + 15) : 4 </w:t>
      </w:r>
      <m:oMath>
        <m:r>
          <w:rPr>
            <w:rFonts w:ascii="Cambria Math" w:hAnsi="Cambria Math"/>
            <w:szCs w:val="28"/>
          </w:rPr>
          <m:t>×</m:t>
        </m:r>
      </m:oMath>
      <w:r w:rsidRPr="006D2224">
        <w:rPr>
          <w:szCs w:val="28"/>
        </w:rPr>
        <w:t xml:space="preserve"> 5 = 80</w:t>
      </w:r>
    </w:p>
    <w:p w:rsidR="006D2224" w:rsidRPr="006D2224" w:rsidRDefault="006D2224" w:rsidP="006D2224">
      <w:pPr>
        <w:rPr>
          <w:szCs w:val="28"/>
        </w:rPr>
      </w:pPr>
      <w:r w:rsidRPr="006D2224">
        <w:rPr>
          <w:szCs w:val="28"/>
        </w:rPr>
        <w:t xml:space="preserve">b) </w:t>
      </w:r>
      <w:r w:rsidRPr="006D2224">
        <w:rPr>
          <w:position w:val="-24"/>
          <w:szCs w:val="28"/>
        </w:rPr>
        <w:object w:dxaOrig="740" w:dyaOrig="620">
          <v:shape id="_x0000_i1056" type="#_x0000_t75" style="width:44.25pt;height:36.75pt" o:ole="">
            <v:imagedata r:id="rId81" o:title=""/>
          </v:shape>
          <o:OLEObject Type="Embed" ProgID="Equation.DSMT4" ShapeID="_x0000_i1056" DrawAspect="Content" ObjectID="_1628662473" r:id="rId82"/>
        </w:object>
      </w:r>
    </w:p>
    <w:p w:rsidR="006D2224" w:rsidRPr="006D2224" w:rsidRDefault="006D2224" w:rsidP="006D2224">
      <w:pPr>
        <w:rPr>
          <w:szCs w:val="28"/>
        </w:rPr>
      </w:pPr>
      <w:r w:rsidRPr="006D2224">
        <w:rPr>
          <w:szCs w:val="28"/>
        </w:rPr>
        <w:t>Tính nhanh:</w:t>
      </w:r>
    </w:p>
    <w:p w:rsidR="006D2224" w:rsidRPr="006D2224" w:rsidRDefault="006D2224" w:rsidP="006D2224">
      <w:pPr>
        <w:rPr>
          <w:b/>
          <w:szCs w:val="28"/>
        </w:rPr>
      </w:pPr>
      <w:r w:rsidRPr="006D2224">
        <w:rPr>
          <w:b/>
          <w:szCs w:val="28"/>
        </w:rPr>
        <w:t xml:space="preserve">6. </w:t>
      </w:r>
    </w:p>
    <w:p w:rsidR="006D2224" w:rsidRPr="006D2224" w:rsidRDefault="006D2224" w:rsidP="006D2224">
      <w:pPr>
        <w:rPr>
          <w:szCs w:val="28"/>
        </w:rPr>
      </w:pPr>
      <w:r w:rsidRPr="006D2224">
        <w:rPr>
          <w:szCs w:val="28"/>
        </w:rPr>
        <w:t xml:space="preserve">a) </w:t>
      </w:r>
      <w:r w:rsidRPr="006D2224">
        <w:rPr>
          <w:position w:val="-28"/>
          <w:szCs w:val="28"/>
        </w:rPr>
        <w:object w:dxaOrig="2100" w:dyaOrig="680">
          <v:shape id="_x0000_i1057" type="#_x0000_t75" style="width:122.25pt;height:39.75pt" o:ole="">
            <v:imagedata r:id="rId83" o:title=""/>
          </v:shape>
          <o:OLEObject Type="Embed" ProgID="Equation.DSMT4" ShapeID="_x0000_i1057" DrawAspect="Content" ObjectID="_1628662474" r:id="rId84"/>
        </w:object>
      </w:r>
    </w:p>
    <w:p w:rsidR="006D2224" w:rsidRPr="006D2224" w:rsidRDefault="006D2224" w:rsidP="006D2224">
      <w:pPr>
        <w:rPr>
          <w:szCs w:val="28"/>
        </w:rPr>
      </w:pPr>
      <w:r w:rsidRPr="006D2224">
        <w:rPr>
          <w:szCs w:val="28"/>
        </w:rPr>
        <w:t xml:space="preserve">b) </w:t>
      </w:r>
      <w:r w:rsidRPr="006D2224">
        <w:rPr>
          <w:position w:val="-28"/>
          <w:szCs w:val="28"/>
        </w:rPr>
        <w:object w:dxaOrig="2659" w:dyaOrig="680">
          <v:shape id="_x0000_i1058" type="#_x0000_t75" style="width:150pt;height:37.5pt" o:ole="">
            <v:imagedata r:id="rId85" o:title=""/>
          </v:shape>
          <o:OLEObject Type="Embed" ProgID="Equation.DSMT4" ShapeID="_x0000_i1058" DrawAspect="Content" ObjectID="_1628662475" r:id="rId86"/>
        </w:object>
      </w:r>
    </w:p>
    <w:p w:rsidR="006D2224" w:rsidRPr="006D2224" w:rsidRDefault="006D2224" w:rsidP="006D2224">
      <w:pPr>
        <w:rPr>
          <w:b/>
          <w:szCs w:val="28"/>
        </w:rPr>
      </w:pPr>
      <w:r w:rsidRPr="006D2224">
        <w:rPr>
          <w:b/>
          <w:szCs w:val="28"/>
        </w:rPr>
        <w:t xml:space="preserve">7. </w:t>
      </w:r>
    </w:p>
    <w:p w:rsidR="006D2224" w:rsidRPr="006D2224" w:rsidRDefault="006D2224" w:rsidP="006D2224">
      <w:pPr>
        <w:rPr>
          <w:szCs w:val="28"/>
        </w:rPr>
      </w:pPr>
      <w:r w:rsidRPr="006D2224">
        <w:rPr>
          <w:szCs w:val="28"/>
        </w:rPr>
        <w:t xml:space="preserve">a) </w:t>
      </w:r>
      <w:r w:rsidRPr="006D2224">
        <w:rPr>
          <w:position w:val="-24"/>
          <w:szCs w:val="28"/>
        </w:rPr>
        <w:object w:dxaOrig="1600" w:dyaOrig="620">
          <v:shape id="_x0000_i1059" type="#_x0000_t75" style="width:99.75pt;height:38.25pt" o:ole="">
            <v:imagedata r:id="rId87" o:title=""/>
          </v:shape>
          <o:OLEObject Type="Embed" ProgID="Equation.DSMT4" ShapeID="_x0000_i1059" DrawAspect="Content" ObjectID="_1628662476" r:id="rId88"/>
        </w:object>
      </w:r>
    </w:p>
    <w:p w:rsidR="006D2224" w:rsidRPr="006D2224" w:rsidRDefault="006D2224" w:rsidP="006D2224">
      <w:pPr>
        <w:rPr>
          <w:szCs w:val="28"/>
        </w:rPr>
      </w:pPr>
      <w:r w:rsidRPr="006D2224">
        <w:rPr>
          <w:szCs w:val="28"/>
        </w:rPr>
        <w:t xml:space="preserve">b) </w:t>
      </w:r>
      <w:r w:rsidRPr="006D2224">
        <w:rPr>
          <w:position w:val="-24"/>
          <w:szCs w:val="28"/>
        </w:rPr>
        <w:object w:dxaOrig="1900" w:dyaOrig="620">
          <v:shape id="_x0000_i1060" type="#_x0000_t75" style="width:113.25pt;height:36pt" o:ole="">
            <v:imagedata r:id="rId89" o:title=""/>
          </v:shape>
          <o:OLEObject Type="Embed" ProgID="Equation.DSMT4" ShapeID="_x0000_i1060" DrawAspect="Content" ObjectID="_1628662477" r:id="rId90"/>
        </w:object>
      </w:r>
    </w:p>
    <w:p w:rsidR="006D2224" w:rsidRPr="006D2224" w:rsidRDefault="006D2224" w:rsidP="006D2224">
      <w:pPr>
        <w:rPr>
          <w:szCs w:val="28"/>
        </w:rPr>
      </w:pPr>
      <w:r w:rsidRPr="006D2224">
        <w:rPr>
          <w:b/>
          <w:szCs w:val="28"/>
        </w:rPr>
        <w:t xml:space="preserve">8. </w:t>
      </w:r>
      <w:r w:rsidRPr="006D2224">
        <w:rPr>
          <w:szCs w:val="28"/>
        </w:rPr>
        <w:t>Tìm x:</w:t>
      </w:r>
    </w:p>
    <w:p w:rsidR="006D2224" w:rsidRPr="006D2224" w:rsidRDefault="006D2224" w:rsidP="006D2224">
      <w:pPr>
        <w:rPr>
          <w:szCs w:val="28"/>
        </w:rPr>
      </w:pPr>
      <w:r w:rsidRPr="006D2224">
        <w:rPr>
          <w:position w:val="-28"/>
          <w:szCs w:val="28"/>
        </w:rPr>
        <w:object w:dxaOrig="3060" w:dyaOrig="680">
          <v:shape id="_x0000_i1061" type="#_x0000_t75" style="width:186.75pt;height:41.25pt" o:ole="">
            <v:imagedata r:id="rId91" o:title=""/>
          </v:shape>
          <o:OLEObject Type="Embed" ProgID="Equation.DSMT4" ShapeID="_x0000_i1061" DrawAspect="Content" ObjectID="_1628662478" r:id="rId92"/>
        </w:object>
      </w:r>
    </w:p>
    <w:p w:rsidR="006D2224" w:rsidRPr="006D2224" w:rsidRDefault="006D2224" w:rsidP="006D2224">
      <w:pPr>
        <w:rPr>
          <w:szCs w:val="28"/>
        </w:rPr>
      </w:pPr>
      <w:r w:rsidRPr="006D2224">
        <w:rPr>
          <w:b/>
          <w:szCs w:val="28"/>
        </w:rPr>
        <w:t xml:space="preserve">9. </w:t>
      </w:r>
      <w:r w:rsidRPr="006D2224">
        <w:rPr>
          <w:szCs w:val="28"/>
        </w:rPr>
        <w:t xml:space="preserve">Có 3 cái hộp giống nhau trong mỗi hộp gồm 2 cái bánh. Hộp thứ nhất đựng 2 cái bánh dẻo. Hộp thứ hai đứng 2 cáỉ bánh nướng. Hộp thứ ba đựng 1 bánh dẻo 1 bánh nướng. Nhưng ngoài hộp dán nhầm nhãn DD; NN; DN nên nhãn ngoài </w:t>
      </w:r>
      <w:r w:rsidRPr="006D2224">
        <w:rPr>
          <w:szCs w:val="28"/>
        </w:rPr>
        <w:lastRenderedPageBreak/>
        <w:t>hộp với bánh trong hộp không đúng khớp với nhau. Không nhìn vào hộp làm thể nào chỉ cần nhặt 1 cái bánh trong hộp mà biết được chính xác bánh đựng trong 3 hộp.</w:t>
      </w:r>
    </w:p>
    <w:p w:rsidR="006D2224" w:rsidRPr="006D2224" w:rsidRDefault="006D2224" w:rsidP="006D2224">
      <w:pPr>
        <w:rPr>
          <w:szCs w:val="28"/>
        </w:rPr>
      </w:pPr>
      <w:r w:rsidRPr="006D2224">
        <w:rPr>
          <w:b/>
          <w:szCs w:val="28"/>
        </w:rPr>
        <w:t xml:space="preserve">10. </w:t>
      </w:r>
      <w:r w:rsidRPr="006D2224">
        <w:rPr>
          <w:szCs w:val="28"/>
        </w:rPr>
        <w:t xml:space="preserve">Có 7 cái bánh chia đều cho 12 em. Chia như thế nào để không phải chia bất kì cái bánh nào thành 12 phần, bằng nhau. </w:t>
      </w:r>
    </w:p>
    <w:p w:rsidR="006D2224" w:rsidRPr="006D2224" w:rsidRDefault="006D2224" w:rsidP="006D2224">
      <w:pPr>
        <w:rPr>
          <w:szCs w:val="28"/>
        </w:rPr>
      </w:pPr>
      <w:r w:rsidRPr="006D2224">
        <w:rPr>
          <w:szCs w:val="28"/>
        </w:rPr>
        <w:tab/>
      </w:r>
    </w:p>
    <w:p w:rsidR="006D2224" w:rsidRPr="006D2224" w:rsidRDefault="006D2224" w:rsidP="006D2224">
      <w:pPr>
        <w:jc w:val="center"/>
        <w:rPr>
          <w:b/>
          <w:szCs w:val="28"/>
        </w:rPr>
      </w:pPr>
      <w:r w:rsidRPr="006D2224">
        <w:rPr>
          <w:b/>
          <w:szCs w:val="28"/>
        </w:rPr>
        <w:t>47. ÔN TẬP VỀ TOÁN ĐIỂN HÌNH</w:t>
      </w:r>
    </w:p>
    <w:p w:rsidR="006D2224" w:rsidRPr="006D2224" w:rsidRDefault="006D2224" w:rsidP="006D2224">
      <w:pPr>
        <w:rPr>
          <w:b/>
          <w:szCs w:val="28"/>
        </w:rPr>
      </w:pPr>
      <w:r w:rsidRPr="006D2224">
        <w:rPr>
          <w:b/>
          <w:szCs w:val="28"/>
        </w:rPr>
        <w:t xml:space="preserve">1. </w:t>
      </w:r>
      <w:r w:rsidRPr="006D2224">
        <w:rPr>
          <w:szCs w:val="28"/>
        </w:rPr>
        <w:t>An có 20 nhãn vở, Bình có số nhãn vở bằng 1/2 số nhãn vở cùa An. Căn có số nhãn vở nhiều hơn trang bình cộng của cả ba bạn là 6 cái. Hỏi Căn có bao nhiêu nhãn vở ?</w:t>
      </w:r>
    </w:p>
    <w:p w:rsidR="006D2224" w:rsidRPr="006D2224" w:rsidRDefault="006D2224" w:rsidP="006D2224">
      <w:pPr>
        <w:rPr>
          <w:b/>
          <w:szCs w:val="28"/>
        </w:rPr>
      </w:pPr>
      <w:r w:rsidRPr="006D2224">
        <w:rPr>
          <w:b/>
          <w:szCs w:val="28"/>
        </w:rPr>
        <w:t>2.</w:t>
      </w:r>
      <w:r w:rsidRPr="006D2224">
        <w:rPr>
          <w:szCs w:val="28"/>
        </w:rPr>
        <w:t xml:space="preserve"> Tổng 2 số lẻ là số nhỏ nhất có 4 chữ số. Tìm 2 số lẻ đó biết giữa 2 số lẻ đó có 17 số chẵn.</w:t>
      </w:r>
    </w:p>
    <w:p w:rsidR="006D2224" w:rsidRPr="006D2224" w:rsidRDefault="006D2224" w:rsidP="006D2224">
      <w:pPr>
        <w:rPr>
          <w:szCs w:val="28"/>
        </w:rPr>
      </w:pPr>
      <w:r w:rsidRPr="006D2224">
        <w:rPr>
          <w:b/>
          <w:szCs w:val="28"/>
        </w:rPr>
        <w:t xml:space="preserve">3. </w:t>
      </w:r>
      <w:r w:rsidRPr="006D2224">
        <w:rPr>
          <w:szCs w:val="28"/>
        </w:rPr>
        <w:t>Tổng 2 số là số nhỏ nhất có 3 chữ số khác nhau đều chẵn. Tìm 2 số đó biết nếu viết thêm 1 chữ số 6 vào bên phải số bé thì được số lớn.</w:t>
      </w:r>
    </w:p>
    <w:p w:rsidR="006D2224" w:rsidRPr="006D2224" w:rsidRDefault="006D2224" w:rsidP="006D2224">
      <w:pPr>
        <w:rPr>
          <w:szCs w:val="28"/>
        </w:rPr>
      </w:pPr>
      <w:r w:rsidRPr="006D2224">
        <w:rPr>
          <w:b/>
          <w:szCs w:val="28"/>
        </w:rPr>
        <w:t xml:space="preserve">4. </w:t>
      </w:r>
      <w:r w:rsidRPr="006D2224">
        <w:rPr>
          <w:szCs w:val="28"/>
        </w:rPr>
        <w:t>Một giá sách có 2 ngăn nếu chuyển 12 quyển từ ngăn trên xuống ngăn dưới thì số sách của 2 ngăn bằng nhau. Hỏi lúc đầu mỗi ngăn có bao nhiêu quyển biết số sách ở ngăn dưới bằng 2/5 số sách của ngăn trên.</w:t>
      </w:r>
    </w:p>
    <w:p w:rsidR="006D2224" w:rsidRPr="006D2224" w:rsidRDefault="006D2224" w:rsidP="006D2224">
      <w:pPr>
        <w:rPr>
          <w:szCs w:val="28"/>
        </w:rPr>
      </w:pPr>
      <w:r w:rsidRPr="006D2224">
        <w:rPr>
          <w:b/>
          <w:szCs w:val="28"/>
        </w:rPr>
        <w:t xml:space="preserve">5. </w:t>
      </w:r>
      <w:r w:rsidRPr="006D2224">
        <w:rPr>
          <w:szCs w:val="28"/>
        </w:rPr>
        <w:t>Cô giáo thưởng nhãn vở cho học sinh cả lớp. Nếu thưởng mỗi em 4 cái thì thừa 16 cái, nếu thưởng mỗi em 6 cái thì 9 em không được. Hỏi:</w:t>
      </w:r>
      <w:r w:rsidRPr="006D2224">
        <w:rPr>
          <w:szCs w:val="28"/>
        </w:rPr>
        <w:tab/>
      </w:r>
    </w:p>
    <w:p w:rsidR="006D2224" w:rsidRPr="006D2224" w:rsidRDefault="006D2224" w:rsidP="006D2224">
      <w:pPr>
        <w:rPr>
          <w:szCs w:val="28"/>
        </w:rPr>
      </w:pPr>
      <w:r w:rsidRPr="006D2224">
        <w:rPr>
          <w:szCs w:val="28"/>
        </w:rPr>
        <w:t>a) Lớp có bao nhiêu em học sinh ?</w:t>
      </w:r>
      <w:r w:rsidRPr="006D2224">
        <w:rPr>
          <w:szCs w:val="28"/>
        </w:rPr>
        <w:tab/>
      </w:r>
      <w:r w:rsidRPr="006D2224">
        <w:rPr>
          <w:szCs w:val="28"/>
        </w:rPr>
        <w:tab/>
      </w:r>
    </w:p>
    <w:p w:rsidR="006D2224" w:rsidRPr="006D2224" w:rsidRDefault="006D2224" w:rsidP="006D2224">
      <w:pPr>
        <w:rPr>
          <w:szCs w:val="28"/>
        </w:rPr>
      </w:pPr>
      <w:r w:rsidRPr="006D2224">
        <w:rPr>
          <w:szCs w:val="28"/>
        </w:rPr>
        <w:t>b) Cô giáo có bao nhiêu nhãn vở ?</w:t>
      </w:r>
      <w:r w:rsidRPr="006D2224">
        <w:rPr>
          <w:szCs w:val="28"/>
        </w:rPr>
        <w:tab/>
      </w:r>
      <w:r w:rsidRPr="006D2224">
        <w:rPr>
          <w:szCs w:val="28"/>
        </w:rPr>
        <w:tab/>
      </w:r>
    </w:p>
    <w:p w:rsidR="006D2224" w:rsidRPr="006D2224" w:rsidRDefault="006D2224" w:rsidP="006D2224">
      <w:pPr>
        <w:rPr>
          <w:szCs w:val="28"/>
        </w:rPr>
      </w:pPr>
      <w:r w:rsidRPr="006D2224">
        <w:rPr>
          <w:b/>
          <w:szCs w:val="28"/>
        </w:rPr>
        <w:t xml:space="preserve">6. </w:t>
      </w:r>
      <w:r w:rsidRPr="006D2224">
        <w:rPr>
          <w:szCs w:val="28"/>
        </w:rPr>
        <w:t xml:space="preserve">Một người đi xe máy từ A đến B trong 3 giờ, giờ thứ nhất đi 4/3 quãng đường, giờ thứ hai đi được 2/5 quãng đường. Hỏi giờ thứ ba phải đi bao nhiêu kilômét mới đến B, biết giờ thứ hai đi nhiều hơn giờ thứ nhất là 8km. </w:t>
      </w:r>
    </w:p>
    <w:p w:rsidR="006D2224" w:rsidRPr="006D2224" w:rsidRDefault="006D2224" w:rsidP="006D2224">
      <w:pPr>
        <w:rPr>
          <w:szCs w:val="28"/>
        </w:rPr>
      </w:pPr>
      <w:r w:rsidRPr="006D2224">
        <w:rPr>
          <w:b/>
          <w:szCs w:val="28"/>
        </w:rPr>
        <w:t xml:space="preserve">7. </w:t>
      </w:r>
      <w:r w:rsidRPr="006D2224">
        <w:rPr>
          <w:szCs w:val="28"/>
        </w:rPr>
        <w:t>Một cửa hàng bán văn phòng phẩm, cửa hàng có một số vở bán với giá 1500 đồng 1quyển. Lần thứ nhất bán 1/4 số vở, lần thứ hai bán 2/5 số vở còn lại. Sau hai lần bán số vở còn lại là 18 quyển. Hỏi:</w:t>
      </w:r>
      <w:r w:rsidRPr="006D2224">
        <w:rPr>
          <w:szCs w:val="28"/>
        </w:rPr>
        <w:tab/>
        <w:t xml:space="preserve"> </w:t>
      </w:r>
    </w:p>
    <w:p w:rsidR="006D2224" w:rsidRPr="006D2224" w:rsidRDefault="006D2224" w:rsidP="006D2224">
      <w:pPr>
        <w:rPr>
          <w:szCs w:val="28"/>
        </w:rPr>
      </w:pPr>
      <w:r w:rsidRPr="006D2224">
        <w:rPr>
          <w:szCs w:val="28"/>
        </w:rPr>
        <w:t>a) Số vở của cửa hàng có là bao nhiêu quyển ?</w:t>
      </w:r>
      <w:r w:rsidRPr="006D2224">
        <w:rPr>
          <w:szCs w:val="28"/>
        </w:rPr>
        <w:tab/>
      </w:r>
    </w:p>
    <w:p w:rsidR="006D2224" w:rsidRPr="006D2224" w:rsidRDefault="006D2224" w:rsidP="006D2224">
      <w:pPr>
        <w:rPr>
          <w:szCs w:val="28"/>
        </w:rPr>
      </w:pPr>
      <w:r w:rsidRPr="006D2224">
        <w:rPr>
          <w:szCs w:val="28"/>
        </w:rPr>
        <w:t>b) Mỗi lần bán được bao nhiêu tiền ?</w:t>
      </w:r>
    </w:p>
    <w:p w:rsidR="006D2224" w:rsidRPr="006D2224" w:rsidRDefault="006D2224" w:rsidP="006D2224">
      <w:pPr>
        <w:rPr>
          <w:szCs w:val="28"/>
        </w:rPr>
      </w:pPr>
      <w:r w:rsidRPr="006D2224">
        <w:rPr>
          <w:b/>
          <w:szCs w:val="28"/>
        </w:rPr>
        <w:lastRenderedPageBreak/>
        <w:t xml:space="preserve">8. </w:t>
      </w:r>
      <w:r w:rsidRPr="006D2224">
        <w:rPr>
          <w:szCs w:val="28"/>
        </w:rPr>
        <w:t>Tổng số tuổi của hai mẹ con Lan hiện nay là 42 tuổi. Tuổi mẹ gấp 6 lần tuổi Lan. Hỏi:</w:t>
      </w:r>
      <w:r w:rsidRPr="006D2224">
        <w:rPr>
          <w:szCs w:val="28"/>
        </w:rPr>
        <w:tab/>
      </w:r>
      <w:r w:rsidRPr="006D2224">
        <w:rPr>
          <w:szCs w:val="28"/>
        </w:rPr>
        <w:tab/>
      </w:r>
    </w:p>
    <w:p w:rsidR="006D2224" w:rsidRPr="006D2224" w:rsidRDefault="006D2224" w:rsidP="006D2224">
      <w:pPr>
        <w:rPr>
          <w:szCs w:val="28"/>
        </w:rPr>
      </w:pPr>
      <w:r w:rsidRPr="006D2224">
        <w:rPr>
          <w:szCs w:val="28"/>
        </w:rPr>
        <w:t>a) Hiện nay mỗi người bao nhiêu tuổi ?</w:t>
      </w:r>
    </w:p>
    <w:p w:rsidR="006D2224" w:rsidRPr="006D2224" w:rsidRDefault="006D2224" w:rsidP="006D2224">
      <w:pPr>
        <w:rPr>
          <w:szCs w:val="28"/>
        </w:rPr>
      </w:pPr>
      <w:r w:rsidRPr="006D2224">
        <w:rPr>
          <w:szCs w:val="28"/>
        </w:rPr>
        <w:t>b) Mấy năm sau tuổi mẹ gấp 3 lẩn tuổi Lan ?</w:t>
      </w:r>
    </w:p>
    <w:p w:rsidR="006D2224" w:rsidRPr="006D2224" w:rsidRDefault="006D2224" w:rsidP="006D2224">
      <w:pPr>
        <w:rPr>
          <w:szCs w:val="28"/>
        </w:rPr>
      </w:pPr>
      <w:r w:rsidRPr="006D2224">
        <w:rPr>
          <w:b/>
          <w:szCs w:val="28"/>
        </w:rPr>
        <w:t xml:space="preserve">9. </w:t>
      </w:r>
      <w:r w:rsidRPr="006D2224">
        <w:rPr>
          <w:szCs w:val="28"/>
        </w:rPr>
        <w:t>Năm hộp thuốc viên đóng thành gói trong 4 hộp các gói thuốc đều nặng 10gam chỉ có 1 hộp các gói thuốc nặng 11gam. Làm thế nào chỉ một lần cân xác định được hộp thuốc nào chứa các gói thuốc năng 11gam. Biết các hộp thuốc giống nhau như hệt và trong mỗi hộp đều có 20 gói.</w:t>
      </w:r>
    </w:p>
    <w:p w:rsidR="006D2224" w:rsidRPr="006D2224" w:rsidRDefault="006D2224" w:rsidP="006D2224">
      <w:pPr>
        <w:rPr>
          <w:szCs w:val="28"/>
        </w:rPr>
      </w:pPr>
      <w:r w:rsidRPr="006D2224">
        <w:rPr>
          <w:b/>
          <w:szCs w:val="28"/>
        </w:rPr>
        <w:t xml:space="preserve">10. </w:t>
      </w:r>
      <w:r w:rsidRPr="006D2224">
        <w:rPr>
          <w:szCs w:val="28"/>
        </w:rPr>
        <w:t>Có 5 bạn dự thi toán, đề thi có 4 bài toán. Luật cho điểm như sau mỗi bài toán làm đúng cho 5 điểm, mỗi bài toán làm sai hoặc, không làm được không những không có điểm mà còn bị phạt 2 điểm. Điểm thấp nhất là 0. Hãy chứng tỏ rằng trong 5 bạn đó ít nhất có 2 bạn có số điểm bằng nhau. </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48. ÔN TẬP VỀ ĐẠI LƯỢNG VÀ HÌNH HỌC</w:t>
      </w:r>
    </w:p>
    <w:p w:rsidR="006D2224" w:rsidRPr="006D2224" w:rsidRDefault="006D2224" w:rsidP="006D2224">
      <w:pPr>
        <w:rPr>
          <w:szCs w:val="28"/>
        </w:rPr>
      </w:pPr>
      <w:r w:rsidRPr="006D2224">
        <w:rPr>
          <w:b/>
          <w:szCs w:val="28"/>
        </w:rPr>
        <w:t xml:space="preserve">1. </w:t>
      </w:r>
      <w:r w:rsidRPr="006D2224">
        <w:rPr>
          <w:szCs w:val="28"/>
        </w:rPr>
        <w:t>Điền dấu (&gt;; =; &lt;) thích hợp vào chỗ chấm:</w:t>
      </w:r>
    </w:p>
    <w:p w:rsidR="006D2224" w:rsidRPr="006D2224" w:rsidRDefault="006D2224" w:rsidP="006D2224">
      <w:pPr>
        <w:rPr>
          <w:szCs w:val="28"/>
        </w:rPr>
      </w:pPr>
      <w:r w:rsidRPr="006D2224">
        <w:rPr>
          <w:szCs w:val="28"/>
        </w:rPr>
        <w:t xml:space="preserve">a) </w:t>
      </w:r>
      <m:oMath>
        <m:f>
          <m:fPr>
            <m:ctrlPr>
              <w:rPr>
                <w:rFonts w:ascii="Cambria Math" w:hAnsi="Cambria Math"/>
                <w:i/>
                <w:sz w:val="36"/>
                <w:szCs w:val="36"/>
              </w:rPr>
            </m:ctrlPr>
          </m:fPr>
          <m:num>
            <m:r>
              <m:rPr>
                <m:nor/>
              </m:rPr>
              <w:rPr>
                <w:sz w:val="36"/>
                <w:szCs w:val="36"/>
              </w:rPr>
              <m:t>7</m:t>
            </m:r>
          </m:num>
          <m:den>
            <m:r>
              <m:rPr>
                <m:nor/>
              </m:rPr>
              <w:rPr>
                <w:sz w:val="36"/>
                <w:szCs w:val="36"/>
              </w:rPr>
              <m:t>8</m:t>
            </m:r>
          </m:den>
        </m:f>
      </m:oMath>
      <w:r w:rsidRPr="006D2224">
        <w:rPr>
          <w:sz w:val="36"/>
          <w:szCs w:val="36"/>
        </w:rPr>
        <w:t xml:space="preserve"> </w:t>
      </w:r>
      <w:r w:rsidRPr="006D2224">
        <w:rPr>
          <w:szCs w:val="28"/>
        </w:rPr>
        <w:t>km  ....  876m</w:t>
      </w:r>
    </w:p>
    <w:p w:rsidR="006D2224" w:rsidRPr="006D2224" w:rsidRDefault="006D2224" w:rsidP="006D2224">
      <w:pPr>
        <w:rPr>
          <w:szCs w:val="28"/>
          <w:vertAlign w:val="superscript"/>
        </w:rPr>
      </w:pPr>
      <w:r w:rsidRPr="006D2224">
        <w:rPr>
          <w:szCs w:val="28"/>
        </w:rPr>
        <w:t xml:space="preserve">b) </w:t>
      </w:r>
      <m:oMath>
        <m:f>
          <m:fPr>
            <m:ctrlPr>
              <w:rPr>
                <w:rFonts w:ascii="Cambria Math" w:hAnsi="Cambria Math"/>
                <w:i/>
                <w:sz w:val="36"/>
                <w:szCs w:val="36"/>
              </w:rPr>
            </m:ctrlPr>
          </m:fPr>
          <m:num>
            <m:r>
              <m:rPr>
                <m:nor/>
              </m:rPr>
              <w:rPr>
                <w:sz w:val="36"/>
                <w:szCs w:val="36"/>
              </w:rPr>
              <m:t>6</m:t>
            </m:r>
          </m:num>
          <m:den>
            <m:r>
              <m:rPr>
                <m:nor/>
              </m:rPr>
              <w:rPr>
                <w:sz w:val="36"/>
                <w:szCs w:val="36"/>
              </w:rPr>
              <m:t>5</m:t>
            </m:r>
          </m:den>
        </m:f>
      </m:oMath>
      <w:r w:rsidRPr="006D2224">
        <w:rPr>
          <w:sz w:val="36"/>
          <w:szCs w:val="36"/>
        </w:rPr>
        <w:t xml:space="preserve"> </w:t>
      </w:r>
      <w:r w:rsidRPr="006D2224">
        <w:rPr>
          <w:szCs w:val="28"/>
        </w:rPr>
        <w:t>km</w:t>
      </w:r>
      <w:r w:rsidRPr="006D2224">
        <w:rPr>
          <w:szCs w:val="28"/>
          <w:vertAlign w:val="superscript"/>
        </w:rPr>
        <w:t>2</w:t>
      </w:r>
      <w:r w:rsidRPr="006D2224">
        <w:rPr>
          <w:szCs w:val="28"/>
        </w:rPr>
        <w:t xml:space="preserve">  ....  1203050m</w:t>
      </w:r>
      <w:r w:rsidRPr="006D2224">
        <w:rPr>
          <w:szCs w:val="28"/>
          <w:vertAlign w:val="superscript"/>
        </w:rPr>
        <w:t>2</w:t>
      </w:r>
    </w:p>
    <w:p w:rsidR="006D2224" w:rsidRPr="006D2224" w:rsidRDefault="006D2224" w:rsidP="006D2224">
      <w:pPr>
        <w:rPr>
          <w:szCs w:val="28"/>
        </w:rPr>
      </w:pPr>
      <w:r w:rsidRPr="006D2224">
        <w:rPr>
          <w:b/>
          <w:szCs w:val="28"/>
        </w:rPr>
        <w:t xml:space="preserve">2. </w:t>
      </w:r>
      <w:r w:rsidRPr="006D2224">
        <w:rPr>
          <w:szCs w:val="28"/>
        </w:rPr>
        <w:t>Viết số thích hợp vào chỗ chấm:</w:t>
      </w:r>
    </w:p>
    <w:p w:rsidR="006D2224" w:rsidRPr="006D2224" w:rsidRDefault="006D2224" w:rsidP="006D2224">
      <w:pPr>
        <w:rPr>
          <w:szCs w:val="28"/>
        </w:rPr>
      </w:pPr>
      <w:r w:rsidRPr="006D2224">
        <w:rPr>
          <w:szCs w:val="28"/>
        </w:rPr>
        <w:t>a) 12 tấn 45kg = ........ kg</w:t>
      </w:r>
    </w:p>
    <w:p w:rsidR="006D2224" w:rsidRPr="006D2224" w:rsidRDefault="006D2224" w:rsidP="006D2224">
      <w:pPr>
        <w:rPr>
          <w:szCs w:val="28"/>
        </w:rPr>
      </w:pPr>
      <w:r w:rsidRPr="006D2224">
        <w:rPr>
          <w:szCs w:val="28"/>
        </w:rPr>
        <w:t>b) 1 ngày 3 giờ = ........ phút</w:t>
      </w:r>
    </w:p>
    <w:p w:rsidR="006D2224" w:rsidRPr="006D2224" w:rsidRDefault="006D2224" w:rsidP="006D2224">
      <w:pPr>
        <w:rPr>
          <w:szCs w:val="28"/>
        </w:rPr>
      </w:pPr>
      <w:r w:rsidRPr="006D2224">
        <w:rPr>
          <w:szCs w:val="28"/>
        </w:rPr>
        <w:t xml:space="preserve">c) </w:t>
      </w:r>
      <m:oMath>
        <m:f>
          <m:fPr>
            <m:ctrlPr>
              <w:rPr>
                <w:rFonts w:ascii="Cambria Math" w:hAnsi="Cambria Math"/>
                <w:i/>
                <w:sz w:val="36"/>
                <w:szCs w:val="36"/>
              </w:rPr>
            </m:ctrlPr>
          </m:fPr>
          <m:num>
            <m:r>
              <m:rPr>
                <m:nor/>
              </m:rPr>
              <w:rPr>
                <w:sz w:val="36"/>
                <w:szCs w:val="36"/>
              </w:rPr>
              <m:t>3</m:t>
            </m:r>
          </m:num>
          <m:den>
            <m:r>
              <m:rPr>
                <m:nor/>
              </m:rPr>
              <w:rPr>
                <w:sz w:val="36"/>
                <w:szCs w:val="36"/>
              </w:rPr>
              <m:t>4</m:t>
            </m:r>
          </m:den>
        </m:f>
      </m:oMath>
      <w:r w:rsidRPr="006D2224">
        <w:rPr>
          <w:sz w:val="36"/>
          <w:szCs w:val="36"/>
        </w:rPr>
        <w:t xml:space="preserve"> </w:t>
      </w:r>
      <w:r w:rsidRPr="006D2224">
        <w:rPr>
          <w:szCs w:val="28"/>
        </w:rPr>
        <w:t>thế kỉ = ........ tháng</w:t>
      </w:r>
    </w:p>
    <w:p w:rsidR="006D2224" w:rsidRPr="006D2224" w:rsidRDefault="006D2224" w:rsidP="006D2224">
      <w:pPr>
        <w:rPr>
          <w:szCs w:val="28"/>
        </w:rPr>
      </w:pPr>
      <w:r w:rsidRPr="006D2224">
        <w:rPr>
          <w:b/>
          <w:szCs w:val="28"/>
        </w:rPr>
        <w:t xml:space="preserve">3. </w:t>
      </w:r>
      <w:r w:rsidRPr="006D2224">
        <w:rPr>
          <w:szCs w:val="28"/>
        </w:rPr>
        <w:t>Một cái sân hình chữ nhật có chu vi là 64m, có chiêu rộng = 3/5 chiều dài. Người ta lát sân bằng gạch hình vuông có canh bằng 3dm. Tính số gạch phải mua để lát hết sân, biết tổng diện tích các mạch lát là 24m</w:t>
      </w:r>
      <w:r w:rsidRPr="006D2224">
        <w:rPr>
          <w:szCs w:val="28"/>
          <w:vertAlign w:val="superscript"/>
        </w:rPr>
        <w:t>2</w:t>
      </w:r>
      <w:r w:rsidRPr="006D2224">
        <w:rPr>
          <w:szCs w:val="28"/>
        </w:rPr>
        <w:t>.</w:t>
      </w:r>
    </w:p>
    <w:p w:rsidR="006D2224" w:rsidRPr="006D2224" w:rsidRDefault="006D2224" w:rsidP="006D2224">
      <w:pPr>
        <w:rPr>
          <w:szCs w:val="28"/>
        </w:rPr>
      </w:pPr>
      <w:r w:rsidRPr="006D2224">
        <w:rPr>
          <w:b/>
          <w:szCs w:val="28"/>
        </w:rPr>
        <w:t xml:space="preserve">4. </w:t>
      </w:r>
      <w:r w:rsidRPr="006D2224">
        <w:rPr>
          <w:szCs w:val="28"/>
        </w:rPr>
        <w:t>Một mảnh vườn hình chữ nhật có chiều dài gấp 3 lần chiều rộng. Nếu tăng mỗi chiều 2m thì diện tích vườn tăng lên là 84m</w:t>
      </w:r>
      <w:r w:rsidRPr="006D2224">
        <w:rPr>
          <w:szCs w:val="28"/>
          <w:vertAlign w:val="superscript"/>
        </w:rPr>
        <w:t>2</w:t>
      </w:r>
      <w:r w:rsidRPr="006D2224">
        <w:rPr>
          <w:szCs w:val="28"/>
        </w:rPr>
        <w:t>. Tính chu vi và diện tích của vườn ?</w:t>
      </w:r>
    </w:p>
    <w:p w:rsidR="006D2224" w:rsidRPr="006D2224" w:rsidRDefault="006D2224" w:rsidP="006D2224">
      <w:pPr>
        <w:rPr>
          <w:szCs w:val="28"/>
        </w:rPr>
      </w:pPr>
      <w:r w:rsidRPr="006D2224">
        <w:rPr>
          <w:b/>
          <w:szCs w:val="28"/>
        </w:rPr>
        <w:lastRenderedPageBreak/>
        <w:t xml:space="preserve">5. </w:t>
      </w:r>
      <w:r w:rsidRPr="006D2224">
        <w:rPr>
          <w:szCs w:val="28"/>
        </w:rPr>
        <w:t>Có một tờ bìa hình vuông, người ta cắt đi 1 cạnh 1dm, 1 cạnh 7dm thì được một hinh chữ nhật có chiều dài gấp 3 lần chiều rộng. Tính:</w:t>
      </w:r>
    </w:p>
    <w:p w:rsidR="006D2224" w:rsidRPr="006D2224" w:rsidRDefault="006D2224" w:rsidP="006D2224">
      <w:pPr>
        <w:rPr>
          <w:szCs w:val="28"/>
        </w:rPr>
      </w:pPr>
      <w:r w:rsidRPr="006D2224">
        <w:rPr>
          <w:szCs w:val="28"/>
        </w:rPr>
        <w:t>a) Diện tích hình chữ nhật đó.</w:t>
      </w:r>
    </w:p>
    <w:p w:rsidR="006D2224" w:rsidRPr="006D2224" w:rsidRDefault="006D2224" w:rsidP="006D2224">
      <w:pPr>
        <w:rPr>
          <w:szCs w:val="28"/>
        </w:rPr>
      </w:pPr>
      <w:r w:rsidRPr="006D2224">
        <w:rPr>
          <w:szCs w:val="28"/>
        </w:rPr>
        <w:t>b) Diện tích phần giấy cắt đi.</w:t>
      </w:r>
    </w:p>
    <w:p w:rsidR="006D2224" w:rsidRPr="006D2224" w:rsidRDefault="006D2224" w:rsidP="006D2224">
      <w:pPr>
        <w:rPr>
          <w:szCs w:val="28"/>
        </w:rPr>
      </w:pPr>
      <w:r w:rsidRPr="006D2224">
        <w:rPr>
          <w:b/>
          <w:szCs w:val="28"/>
        </w:rPr>
        <w:t xml:space="preserve">6. </w:t>
      </w:r>
      <w:r w:rsidRPr="006D2224">
        <w:rPr>
          <w:szCs w:val="28"/>
        </w:rPr>
        <w:t>Một thửa ruộng bình bình hành có chu vi là 120m, có cạnh bên = 2/3 cạnh đáy = 3/2 chiều cao. Tính, diện tích thửa ruộng đó ?</w:t>
      </w:r>
    </w:p>
    <w:p w:rsidR="006D2224" w:rsidRPr="006D2224" w:rsidRDefault="006D2224" w:rsidP="006D2224">
      <w:pPr>
        <w:rPr>
          <w:szCs w:val="28"/>
        </w:rPr>
      </w:pPr>
      <w:r w:rsidRPr="006D2224">
        <w:rPr>
          <w:b/>
          <w:szCs w:val="28"/>
        </w:rPr>
        <w:t xml:space="preserve">7. </w:t>
      </w:r>
      <w:r w:rsidRPr="006D2224">
        <w:rPr>
          <w:szCs w:val="28"/>
        </w:rPr>
        <w:t>Tổng độ dài 2 đường chéo của 1 hình thoi gấp 5 lần hiệu độ dài của chúng và bằng 60m. Tính diện tích hình thoi đó ?</w:t>
      </w:r>
    </w:p>
    <w:p w:rsidR="006D2224" w:rsidRPr="006D2224" w:rsidRDefault="006D2224" w:rsidP="006D2224">
      <w:pPr>
        <w:rPr>
          <w:szCs w:val="28"/>
        </w:rPr>
      </w:pPr>
      <w:r w:rsidRPr="006D2224">
        <w:rPr>
          <w:b/>
          <w:szCs w:val="28"/>
        </w:rPr>
        <w:t xml:space="preserve">8. </w:t>
      </w:r>
      <w:r w:rsidRPr="006D2224">
        <w:rPr>
          <w:szCs w:val="28"/>
        </w:rPr>
        <w:t>Cho hại hạnh vuông có hiệu chu vi là 80m, có hiệu diện tích là 800m</w:t>
      </w:r>
      <w:r w:rsidRPr="006D2224">
        <w:rPr>
          <w:szCs w:val="28"/>
          <w:vertAlign w:val="superscript"/>
        </w:rPr>
        <w:t>2</w:t>
      </w:r>
      <w:r w:rsidRPr="006D2224">
        <w:rPr>
          <w:szCs w:val="28"/>
        </w:rPr>
        <w:t>. Tính diện tích mỗi hình vuông ?</w:t>
      </w:r>
    </w:p>
    <w:p w:rsidR="006D2224" w:rsidRPr="006D2224" w:rsidRDefault="006D2224" w:rsidP="006D2224">
      <w:pPr>
        <w:rPr>
          <w:szCs w:val="28"/>
        </w:rPr>
      </w:pPr>
      <w:r w:rsidRPr="006D2224">
        <w:rPr>
          <w:b/>
          <w:szCs w:val="28"/>
        </w:rPr>
        <w:t xml:space="preserve">9. </w:t>
      </w:r>
      <w:r w:rsidRPr="006D2224">
        <w:rPr>
          <w:szCs w:val="28"/>
        </w:rPr>
        <w:t>Hai bình có dung tích là 144 lít và 70 lít, mỗi bình có chứa một lượng nước chưa đầy và không rõ là bao nhiêu. Nếu rót nước từ bình nhỏ sang bình lớn cho đầy thì trong bình nhỏ chỉ còn lại 1 lít nước. Nếu rót từ bình lớn sang bình nhỏ cho đầy thì trong bình lớn chỉ còn lại 3/4 lượng nước ban đầu. Hỏi lúc đầu mỗi bình có bao nhiêu lít nước ?</w:t>
      </w:r>
    </w:p>
    <w:p w:rsidR="006D2224" w:rsidRPr="006D2224" w:rsidRDefault="006D2224" w:rsidP="006D2224">
      <w:pPr>
        <w:rPr>
          <w:szCs w:val="28"/>
        </w:rPr>
      </w:pPr>
      <w:r w:rsidRPr="006D2224">
        <w:rPr>
          <w:b/>
          <w:szCs w:val="28"/>
        </w:rPr>
        <w:t xml:space="preserve">10. </w:t>
      </w:r>
      <w:r w:rsidRPr="006D2224">
        <w:rPr>
          <w:szCs w:val="28"/>
        </w:rPr>
        <w:t xml:space="preserve">Một ông lão phải chở một con chó sói, một con dê và một bắp cải qua sông. Chiếc thuyền chỉ chở được 1 người hoặc 1 dê, hoặc 1 chó sói, hoặc 1 bắp cải. Nhưng nếu để dê và chó sói ở bờ sông thì sói sẽ ăn thịt dê. Nếu để dê và bắp cải ở bờ sông thì dê sẽ ăn bắp cải. Ông lão nghĩ mãi mới ra cách chở "không ai ăn ai". Bạn thử đoán xem cách chở đó như thế nào. </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49. ÔN TẬP CUỐI NĂM</w:t>
      </w:r>
    </w:p>
    <w:p w:rsidR="006D2224" w:rsidRPr="006D2224" w:rsidRDefault="006D2224" w:rsidP="006D2224">
      <w:pPr>
        <w:pStyle w:val="BodyText7"/>
        <w:shd w:val="clear" w:color="auto" w:fill="auto"/>
        <w:spacing w:before="0" w:after="0"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1. </w:t>
      </w:r>
      <w:r w:rsidRPr="006D2224">
        <w:rPr>
          <w:rStyle w:val="BodytextSpacing0ptExact"/>
          <w:rFonts w:eastAsiaTheme="minorHAnsi"/>
          <w:spacing w:val="0"/>
          <w:sz w:val="28"/>
          <w:szCs w:val="28"/>
        </w:rPr>
        <w:t>Tính nhanh</w:t>
      </w:r>
      <w:r w:rsidRPr="006D2224">
        <w:rPr>
          <w:rStyle w:val="BodytextSpacing0ptExact"/>
          <w:rFonts w:eastAsiaTheme="minorHAnsi"/>
          <w:spacing w:val="0"/>
          <w:sz w:val="28"/>
          <w:szCs w:val="28"/>
          <w:lang w:val="en-US"/>
        </w:rPr>
        <w:t xml:space="preserve"> :</w:t>
      </w:r>
    </w:p>
    <w:p w:rsidR="006D2224" w:rsidRPr="006D2224" w:rsidRDefault="006D2224" w:rsidP="006D2224">
      <w:pPr>
        <w:pStyle w:val="BodyText7"/>
        <w:shd w:val="clear" w:color="auto" w:fill="auto"/>
        <w:spacing w:before="0" w:after="0" w:line="360" w:lineRule="auto"/>
        <w:ind w:firstLine="0"/>
        <w:jc w:val="left"/>
        <w:rPr>
          <w:spacing w:val="0"/>
          <w:sz w:val="28"/>
          <w:szCs w:val="28"/>
        </w:rPr>
      </w:pPr>
      <w:r w:rsidRPr="006D2224">
        <w:rPr>
          <w:rStyle w:val="BodytextSpacing0ptExact"/>
          <w:rFonts w:eastAsiaTheme="minorHAnsi"/>
          <w:spacing w:val="0"/>
          <w:sz w:val="28"/>
          <w:szCs w:val="28"/>
        </w:rPr>
        <w:t>(18</w:t>
      </w:r>
      <w:r w:rsidRPr="006D2224">
        <w:rPr>
          <w:rStyle w:val="BodytextSpacing0ptExact"/>
          <w:rFonts w:eastAsiaTheme="minorHAnsi"/>
          <w:spacing w:val="0"/>
          <w:sz w:val="28"/>
          <w:szCs w:val="28"/>
          <w:lang w:val="en-US"/>
        </w:rPr>
        <w:t xml:space="preserve"> </w:t>
      </w:r>
      <m:oMath>
        <m:r>
          <m:rPr>
            <m:sty m:val="bi"/>
          </m:rPr>
          <w:rPr>
            <w:rFonts w:ascii="Cambria Math" w:hAnsi="Cambria Math"/>
            <w:spacing w:val="0"/>
            <w:szCs w:val="28"/>
          </w:rPr>
          <m:t>×</m:t>
        </m:r>
      </m:oMath>
      <w:r w:rsidRPr="006D2224">
        <w:rPr>
          <w:rStyle w:val="BodytextSpacing0ptExact"/>
          <w:rFonts w:eastAsiaTheme="minorHAnsi"/>
          <w:spacing w:val="0"/>
          <w:sz w:val="28"/>
          <w:szCs w:val="28"/>
        </w:rPr>
        <w:t xml:space="preserve"> 987 + 9 </w:t>
      </w:r>
      <m:oMath>
        <m:r>
          <m:rPr>
            <m:sty m:val="bi"/>
          </m:rPr>
          <w:rPr>
            <w:rFonts w:ascii="Cambria Math" w:hAnsi="Cambria Math"/>
            <w:spacing w:val="0"/>
            <w:szCs w:val="28"/>
          </w:rPr>
          <m:t>×</m:t>
        </m:r>
      </m:oMath>
      <w:r w:rsidRPr="006D2224">
        <w:rPr>
          <w:spacing w:val="0"/>
          <w:szCs w:val="28"/>
        </w:rPr>
        <w:t xml:space="preserve"> </w:t>
      </w:r>
      <w:r w:rsidRPr="006D2224">
        <w:rPr>
          <w:rStyle w:val="BodytextSpacing0ptExact"/>
          <w:rFonts w:eastAsiaTheme="minorHAnsi"/>
          <w:spacing w:val="0"/>
          <w:sz w:val="28"/>
          <w:szCs w:val="28"/>
        </w:rPr>
        <w:t>354</w:t>
      </w:r>
      <w:r w:rsidRPr="006D2224">
        <w:rPr>
          <w:rStyle w:val="BodytextSpacing0ptExact"/>
          <w:rFonts w:eastAsiaTheme="minorHAnsi"/>
          <w:spacing w:val="0"/>
          <w:sz w:val="28"/>
          <w:szCs w:val="28"/>
          <w:lang w:val="en-US"/>
        </w:rPr>
        <w:t xml:space="preserve"> </w:t>
      </w:r>
      <m:oMath>
        <m:r>
          <m:rPr>
            <m:sty m:val="bi"/>
          </m:rPr>
          <w:rPr>
            <w:rFonts w:ascii="Cambria Math" w:hAnsi="Cambria Math"/>
            <w:spacing w:val="0"/>
            <w:szCs w:val="28"/>
          </w:rPr>
          <m:t>×</m:t>
        </m:r>
      </m:oMath>
      <w:r w:rsidRPr="006D2224">
        <w:rPr>
          <w:spacing w:val="0"/>
          <w:szCs w:val="28"/>
        </w:rPr>
        <w:t xml:space="preserve"> </w:t>
      </w:r>
      <w:r w:rsidRPr="006D2224">
        <w:rPr>
          <w:rStyle w:val="BodytextSpacing0ptExact"/>
          <w:rFonts w:eastAsiaTheme="minorHAnsi"/>
          <w:spacing w:val="0"/>
          <w:sz w:val="28"/>
          <w:szCs w:val="28"/>
        </w:rPr>
        <w:t>2 – 3</w:t>
      </w:r>
      <w:r w:rsidRPr="006D2224">
        <w:rPr>
          <w:rStyle w:val="BodytextSpacing0ptExact"/>
          <w:rFonts w:eastAsiaTheme="minorHAnsi"/>
          <w:spacing w:val="0"/>
          <w:sz w:val="28"/>
          <w:szCs w:val="28"/>
          <w:lang w:val="en-US"/>
        </w:rPr>
        <w:t xml:space="preserve"> </w:t>
      </w:r>
      <m:oMath>
        <m:r>
          <m:rPr>
            <m:sty m:val="bi"/>
          </m:rPr>
          <w:rPr>
            <w:rFonts w:ascii="Cambria Math" w:hAnsi="Cambria Math"/>
            <w:spacing w:val="0"/>
            <w:szCs w:val="28"/>
          </w:rPr>
          <m:t>×</m:t>
        </m:r>
      </m:oMath>
      <w:r w:rsidRPr="006D2224">
        <w:rPr>
          <w:spacing w:val="0"/>
          <w:szCs w:val="28"/>
        </w:rPr>
        <w:t xml:space="preserve"> </w:t>
      </w:r>
      <w:r w:rsidRPr="006D2224">
        <w:rPr>
          <w:rStyle w:val="BodytextSpacing0ptExact"/>
          <w:rFonts w:eastAsiaTheme="minorHAnsi"/>
          <w:spacing w:val="0"/>
          <w:sz w:val="28"/>
          <w:szCs w:val="28"/>
        </w:rPr>
        <w:t>621</w:t>
      </w:r>
      <w:r w:rsidRPr="006D2224">
        <w:rPr>
          <w:rStyle w:val="BodytextSpacing0ptExact"/>
          <w:rFonts w:eastAsiaTheme="minorHAnsi"/>
          <w:spacing w:val="0"/>
          <w:sz w:val="28"/>
          <w:szCs w:val="28"/>
          <w:lang w:val="en-US"/>
        </w:rPr>
        <w:t xml:space="preserve"> </w:t>
      </w:r>
      <m:oMath>
        <m:r>
          <m:rPr>
            <m:sty m:val="bi"/>
          </m:rPr>
          <w:rPr>
            <w:rFonts w:ascii="Cambria Math" w:hAnsi="Cambria Math"/>
            <w:spacing w:val="0"/>
            <w:szCs w:val="28"/>
          </w:rPr>
          <m:t>×</m:t>
        </m:r>
      </m:oMath>
      <w:r w:rsidRPr="006D2224">
        <w:rPr>
          <w:spacing w:val="0"/>
          <w:szCs w:val="28"/>
        </w:rPr>
        <w:t xml:space="preserve"> </w:t>
      </w:r>
      <w:r w:rsidRPr="006D2224">
        <w:rPr>
          <w:rStyle w:val="BodytextSpacing0ptExact"/>
          <w:rFonts w:eastAsiaTheme="minorHAnsi"/>
          <w:spacing w:val="0"/>
          <w:sz w:val="28"/>
          <w:szCs w:val="28"/>
        </w:rPr>
        <w:t>6)</w:t>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 xml:space="preserve">: 72 </w:t>
      </w:r>
    </w:p>
    <w:p w:rsidR="006D2224" w:rsidRPr="006D2224" w:rsidRDefault="006D2224" w:rsidP="006D2224">
      <w:pPr>
        <w:pStyle w:val="BodyText7"/>
        <w:shd w:val="clear" w:color="auto" w:fill="auto"/>
        <w:spacing w:before="0" w:after="0" w:line="360" w:lineRule="auto"/>
        <w:ind w:firstLine="0"/>
        <w:jc w:val="left"/>
        <w:rPr>
          <w:spacing w:val="0"/>
          <w:sz w:val="28"/>
          <w:szCs w:val="28"/>
        </w:rPr>
      </w:pPr>
      <w:r w:rsidRPr="006D2224">
        <w:rPr>
          <w:spacing w:val="0"/>
          <w:sz w:val="28"/>
          <w:szCs w:val="28"/>
        </w:rPr>
        <w:t>2.</w:t>
      </w:r>
      <w:r w:rsidRPr="006D2224">
        <w:rPr>
          <w:b w:val="0"/>
          <w:spacing w:val="0"/>
          <w:sz w:val="28"/>
          <w:szCs w:val="28"/>
        </w:rPr>
        <w:t xml:space="preserve"> </w:t>
      </w:r>
      <w:r w:rsidRPr="006D2224">
        <w:rPr>
          <w:rStyle w:val="BodytextSpacing0ptExact"/>
          <w:rFonts w:eastAsiaTheme="minorHAnsi"/>
          <w:spacing w:val="0"/>
          <w:sz w:val="28"/>
          <w:szCs w:val="28"/>
        </w:rPr>
        <w:t>Cho 4 chữ số 1, 2, 7 và 0. Lập tất cả các số có 3 chữ số khác nhau rồi tính tổng</w:t>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tất cả các số đó bằng cách thuận ti</w:t>
      </w:r>
      <w:r w:rsidRPr="006D2224">
        <w:rPr>
          <w:rStyle w:val="BodytextSpacing0ptExact"/>
          <w:rFonts w:eastAsiaTheme="minorHAnsi"/>
          <w:spacing w:val="0"/>
          <w:sz w:val="28"/>
          <w:szCs w:val="28"/>
          <w:lang w:val="en-US"/>
        </w:rPr>
        <w:t>ệ</w:t>
      </w:r>
      <w:r w:rsidRPr="006D2224">
        <w:rPr>
          <w:rStyle w:val="BodytextSpacing0ptExact"/>
          <w:rFonts w:eastAsiaTheme="minorHAnsi"/>
          <w:spacing w:val="0"/>
          <w:sz w:val="28"/>
          <w:szCs w:val="28"/>
        </w:rPr>
        <w:t>n nhất.</w:t>
      </w:r>
    </w:p>
    <w:p w:rsidR="006D2224" w:rsidRPr="006D2224" w:rsidRDefault="006D2224" w:rsidP="006D2224">
      <w:pPr>
        <w:pStyle w:val="BodyText7"/>
        <w:shd w:val="clear" w:color="auto" w:fill="auto"/>
        <w:spacing w:before="0" w:after="72" w:line="360" w:lineRule="auto"/>
        <w:ind w:right="120" w:firstLine="0"/>
        <w:jc w:val="left"/>
        <w:rPr>
          <w:spacing w:val="0"/>
          <w:sz w:val="28"/>
          <w:szCs w:val="28"/>
        </w:rPr>
      </w:pPr>
      <w:r w:rsidRPr="006D2224">
        <w:rPr>
          <w:rStyle w:val="BodytextSpacing0ptExact"/>
          <w:rFonts w:eastAsiaTheme="minorHAnsi"/>
          <w:spacing w:val="0"/>
          <w:sz w:val="28"/>
          <w:szCs w:val="28"/>
          <w:lang w:val="en-US"/>
        </w:rPr>
        <w:t xml:space="preserve">3. </w:t>
      </w:r>
      <w:r w:rsidRPr="006D2224">
        <w:rPr>
          <w:rStyle w:val="BodytextSpacing0ptExact"/>
          <w:rFonts w:eastAsiaTheme="minorHAnsi"/>
          <w:spacing w:val="0"/>
          <w:sz w:val="28"/>
          <w:szCs w:val="28"/>
        </w:rPr>
        <w:t>Tổng 2 số là 867. Tìm 2 số đó biết nếu viết, thêm một chữ số 9 vào bên phải số bé</w:t>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thì được số lớn.</w:t>
      </w:r>
    </w:p>
    <w:p w:rsidR="006D2224" w:rsidRPr="006D2224" w:rsidRDefault="006D2224" w:rsidP="006D2224">
      <w:pPr>
        <w:pStyle w:val="BodyText7"/>
        <w:shd w:val="clear" w:color="auto" w:fill="auto"/>
        <w:spacing w:before="0" w:after="102" w:line="360" w:lineRule="auto"/>
        <w:ind w:right="120" w:firstLine="0"/>
        <w:jc w:val="left"/>
        <w:rPr>
          <w:spacing w:val="0"/>
          <w:sz w:val="28"/>
          <w:szCs w:val="28"/>
        </w:rPr>
      </w:pPr>
      <w:r w:rsidRPr="006D2224">
        <w:rPr>
          <w:rStyle w:val="BodytextSpacing0ptExact"/>
          <w:rFonts w:eastAsiaTheme="minorHAnsi"/>
          <w:spacing w:val="0"/>
          <w:sz w:val="28"/>
          <w:szCs w:val="28"/>
          <w:lang w:val="en-US"/>
        </w:rPr>
        <w:t xml:space="preserve">4. </w:t>
      </w:r>
      <w:r w:rsidRPr="006D2224">
        <w:rPr>
          <w:rStyle w:val="BodytextSpacing0ptExact"/>
          <w:rFonts w:eastAsiaTheme="minorHAnsi"/>
          <w:spacing w:val="0"/>
          <w:sz w:val="28"/>
          <w:szCs w:val="28"/>
        </w:rPr>
        <w:t>Một người đi xe đạp từ A đến B trong 4 giờ, giờ đầu đi được 12km, giờ thứ hai đi</w:t>
      </w:r>
      <w:r w:rsidRPr="006D2224">
        <w:rPr>
          <w:rStyle w:val="BodytextSpacing0ptExact"/>
          <w:rFonts w:eastAsiaTheme="minorHAnsi"/>
          <w:spacing w:val="0"/>
          <w:sz w:val="28"/>
          <w:szCs w:val="28"/>
        </w:rPr>
        <w:br/>
      </w:r>
      <w:r w:rsidRPr="006D2224">
        <w:rPr>
          <w:rStyle w:val="BodytextSpacing0ptExact"/>
          <w:rFonts w:eastAsiaTheme="minorHAnsi"/>
          <w:spacing w:val="0"/>
          <w:sz w:val="28"/>
          <w:szCs w:val="28"/>
        </w:rPr>
        <w:lastRenderedPageBreak/>
        <w:t>được 13km, giờ thứ ba đi được số km bằng 3/5 tổng số km của 2 giờ đầu, giờ thứ</w:t>
      </w:r>
      <w:r w:rsidRPr="006D2224">
        <w:rPr>
          <w:rStyle w:val="BodytextSpacing0ptExact"/>
          <w:rFonts w:eastAsiaTheme="minorHAnsi"/>
          <w:spacing w:val="0"/>
          <w:sz w:val="28"/>
          <w:szCs w:val="28"/>
        </w:rPr>
        <w:br/>
        <w:t>tư đi hơn mức trung bình của cả 4 giờ là 2km.</w:t>
      </w:r>
    </w:p>
    <w:p w:rsidR="006D2224" w:rsidRPr="006D2224" w:rsidRDefault="006D2224" w:rsidP="006D2224">
      <w:pPr>
        <w:pStyle w:val="BodyText7"/>
        <w:shd w:val="clear" w:color="auto" w:fill="auto"/>
        <w:spacing w:before="0" w:after="132"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a) </w:t>
      </w:r>
      <w:r w:rsidRPr="006D2224">
        <w:rPr>
          <w:rStyle w:val="BodytextSpacing0ptExact"/>
          <w:rFonts w:eastAsiaTheme="minorHAnsi"/>
          <w:spacing w:val="0"/>
          <w:sz w:val="28"/>
          <w:szCs w:val="28"/>
        </w:rPr>
        <w:t>Trung bình mỗi giờ người đó đi được bao nhiêu kttômét ?</w:t>
      </w:r>
    </w:p>
    <w:p w:rsidR="006D2224" w:rsidRPr="006D2224" w:rsidRDefault="006D2224" w:rsidP="006D2224">
      <w:pPr>
        <w:pStyle w:val="BodyText7"/>
        <w:shd w:val="clear" w:color="auto" w:fill="auto"/>
        <w:spacing w:before="0" w:after="94"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b) </w:t>
      </w:r>
      <w:r w:rsidRPr="006D2224">
        <w:rPr>
          <w:rStyle w:val="BodytextSpacing0ptExact"/>
          <w:rFonts w:eastAsiaTheme="minorHAnsi"/>
          <w:spacing w:val="0"/>
          <w:sz w:val="28"/>
          <w:szCs w:val="28"/>
        </w:rPr>
        <w:t>Quãng đường AB dài bao nhiêu kilômét ?</w:t>
      </w:r>
    </w:p>
    <w:p w:rsidR="006D2224" w:rsidRPr="006D2224" w:rsidRDefault="006D2224" w:rsidP="006D2224">
      <w:pPr>
        <w:pStyle w:val="BodyText7"/>
        <w:shd w:val="clear" w:color="auto" w:fill="auto"/>
        <w:spacing w:before="0" w:after="94" w:line="360" w:lineRule="auto"/>
        <w:ind w:firstLine="0"/>
        <w:jc w:val="left"/>
        <w:rPr>
          <w:spacing w:val="0"/>
          <w:sz w:val="28"/>
          <w:szCs w:val="28"/>
        </w:rPr>
      </w:pPr>
      <w:r w:rsidRPr="006D2224">
        <w:rPr>
          <w:spacing w:val="0"/>
          <w:sz w:val="28"/>
          <w:szCs w:val="28"/>
        </w:rPr>
        <w:t>5.</w:t>
      </w:r>
      <w:r w:rsidRPr="006D2224">
        <w:rPr>
          <w:b w:val="0"/>
          <w:spacing w:val="0"/>
          <w:sz w:val="28"/>
          <w:szCs w:val="28"/>
        </w:rPr>
        <w:t xml:space="preserve"> </w:t>
      </w:r>
      <w:r w:rsidRPr="006D2224">
        <w:rPr>
          <w:rStyle w:val="BodytextSpacing0ptExact"/>
          <w:rFonts w:eastAsiaTheme="minorHAnsi"/>
          <w:spacing w:val="0"/>
          <w:sz w:val="28"/>
          <w:szCs w:val="28"/>
        </w:rPr>
        <w:t>Trường Đoàn Kết có một mảnh vườn hình vuông, ở giữa đào một cái a</w:t>
      </w:r>
      <w:r w:rsidRPr="006D2224">
        <w:rPr>
          <w:rStyle w:val="BodytextSpacing0ptExact"/>
          <w:rFonts w:eastAsiaTheme="minorHAnsi"/>
          <w:spacing w:val="0"/>
          <w:sz w:val="28"/>
          <w:szCs w:val="28"/>
          <w:lang w:val="en-US"/>
        </w:rPr>
        <w:t>o</w:t>
      </w:r>
      <w:r w:rsidRPr="006D2224">
        <w:rPr>
          <w:rStyle w:val="BodytextSpacing0ptExact"/>
          <w:rFonts w:eastAsiaTheme="minorHAnsi"/>
          <w:spacing w:val="0"/>
          <w:sz w:val="28"/>
          <w:szCs w:val="28"/>
        </w:rPr>
        <w:t xml:space="preserve"> hình</w:t>
      </w:r>
      <w:r w:rsidRPr="006D2224">
        <w:rPr>
          <w:rStyle w:val="BodytextSpacing0ptExact"/>
          <w:rFonts w:eastAsiaTheme="minorHAnsi"/>
          <w:spacing w:val="0"/>
          <w:sz w:val="28"/>
          <w:szCs w:val="28"/>
        </w:rPr>
        <w:br/>
        <w:t>vuông, tổng chu vi mảnh vườn và chu vi ao là 320m. Diên tích phần đất còn l</w:t>
      </w:r>
      <w:r w:rsidRPr="006D2224">
        <w:rPr>
          <w:rStyle w:val="BodytextSpacing0ptExact"/>
          <w:rFonts w:eastAsiaTheme="minorHAnsi"/>
          <w:spacing w:val="0"/>
          <w:sz w:val="28"/>
          <w:szCs w:val="28"/>
          <w:lang w:val="en-US"/>
        </w:rPr>
        <w:t>ạ</w:t>
      </w:r>
      <w:r w:rsidRPr="006D2224">
        <w:rPr>
          <w:rStyle w:val="BodytextSpacing0ptExact"/>
          <w:rFonts w:eastAsiaTheme="minorHAnsi"/>
          <w:spacing w:val="0"/>
          <w:sz w:val="28"/>
          <w:szCs w:val="28"/>
        </w:rPr>
        <w:t>i</w:t>
      </w:r>
      <w:r w:rsidRPr="006D2224">
        <w:rPr>
          <w:rStyle w:val="BodytextSpacing0ptExact"/>
          <w:rFonts w:eastAsiaTheme="minorHAnsi"/>
          <w:spacing w:val="0"/>
          <w:sz w:val="28"/>
          <w:szCs w:val="28"/>
        </w:rPr>
        <w:br/>
        <w:t>để trồng cây là 1600m</w:t>
      </w:r>
      <w:r w:rsidRPr="006D2224">
        <w:rPr>
          <w:rStyle w:val="BodytextSpacing0ptExact"/>
          <w:rFonts w:eastAsiaTheme="minorHAnsi"/>
          <w:spacing w:val="0"/>
          <w:sz w:val="28"/>
          <w:szCs w:val="28"/>
          <w:vertAlign w:val="superscript"/>
        </w:rPr>
        <w:t>2</w:t>
      </w:r>
      <w:r w:rsidRPr="006D2224">
        <w:rPr>
          <w:rStyle w:val="BodytextSpacing0ptExact"/>
          <w:rFonts w:eastAsiaTheme="minorHAnsi"/>
          <w:spacing w:val="0"/>
          <w:sz w:val="28"/>
          <w:szCs w:val="28"/>
        </w:rPr>
        <w:t>.</w:t>
      </w:r>
    </w:p>
    <w:p w:rsidR="006D2224" w:rsidRPr="006D2224" w:rsidRDefault="006D2224" w:rsidP="006D2224">
      <w:pPr>
        <w:pStyle w:val="BodyText7"/>
        <w:shd w:val="clear" w:color="auto" w:fill="auto"/>
        <w:spacing w:before="0" w:after="109"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a) </w:t>
      </w:r>
      <w:r w:rsidRPr="006D2224">
        <w:rPr>
          <w:rStyle w:val="BodytextSpacing0ptExact"/>
          <w:rFonts w:eastAsiaTheme="minorHAnsi"/>
          <w:spacing w:val="0"/>
          <w:sz w:val="28"/>
          <w:szCs w:val="28"/>
        </w:rPr>
        <w:t>T</w:t>
      </w:r>
      <w:r w:rsidRPr="006D2224">
        <w:rPr>
          <w:rStyle w:val="BodytextSpacing0ptExact"/>
          <w:rFonts w:eastAsiaTheme="minorHAnsi"/>
          <w:spacing w:val="0"/>
          <w:sz w:val="28"/>
          <w:szCs w:val="28"/>
          <w:lang w:val="en-US"/>
        </w:rPr>
        <w:t>í</w:t>
      </w:r>
      <w:r w:rsidRPr="006D2224">
        <w:rPr>
          <w:rStyle w:val="BodytextSpacing0ptExact"/>
          <w:rFonts w:eastAsiaTheme="minorHAnsi"/>
          <w:spacing w:val="0"/>
          <w:sz w:val="28"/>
          <w:szCs w:val="28"/>
        </w:rPr>
        <w:t>nh diện tích ao.</w:t>
      </w:r>
    </w:p>
    <w:p w:rsidR="006D2224" w:rsidRPr="006D2224" w:rsidRDefault="006D2224" w:rsidP="006D2224">
      <w:pPr>
        <w:pStyle w:val="BodyText7"/>
        <w:shd w:val="clear" w:color="auto" w:fill="auto"/>
        <w:tabs>
          <w:tab w:val="right" w:pos="5716"/>
        </w:tabs>
        <w:spacing w:before="0" w:after="102" w:line="360" w:lineRule="auto"/>
        <w:ind w:right="120" w:firstLine="0"/>
        <w:jc w:val="left"/>
        <w:rPr>
          <w:spacing w:val="0"/>
          <w:sz w:val="28"/>
          <w:szCs w:val="28"/>
        </w:rPr>
      </w:pPr>
      <w:r w:rsidRPr="006D2224">
        <w:rPr>
          <w:rStyle w:val="BodytextSpacing0ptExact"/>
          <w:rFonts w:eastAsiaTheme="minorHAnsi"/>
          <w:spacing w:val="0"/>
          <w:sz w:val="28"/>
          <w:szCs w:val="28"/>
          <w:lang w:val="en-US"/>
        </w:rPr>
        <w:t xml:space="preserve">b) </w:t>
      </w:r>
      <w:r w:rsidRPr="006D2224">
        <w:rPr>
          <w:rStyle w:val="BodytextSpacing0ptExact"/>
          <w:rFonts w:eastAsiaTheme="minorHAnsi"/>
          <w:spacing w:val="0"/>
          <w:sz w:val="28"/>
          <w:szCs w:val="28"/>
        </w:rPr>
        <w:t>Xung quanh vườn trồng cây bóng mát, cây nọ cách cây kia 5m. Tính số c</w:t>
      </w:r>
      <w:r w:rsidRPr="006D2224">
        <w:rPr>
          <w:rStyle w:val="BodytextSpacing0ptExact"/>
          <w:rFonts w:eastAsiaTheme="minorHAnsi"/>
          <w:spacing w:val="0"/>
          <w:sz w:val="28"/>
          <w:szCs w:val="28"/>
          <w:lang w:val="en-US"/>
        </w:rPr>
        <w:t>â</w:t>
      </w:r>
      <w:r w:rsidRPr="006D2224">
        <w:rPr>
          <w:rStyle w:val="BodytextSpacing0ptExact"/>
          <w:rFonts w:eastAsiaTheme="minorHAnsi"/>
          <w:spacing w:val="0"/>
          <w:sz w:val="28"/>
          <w:szCs w:val="28"/>
        </w:rPr>
        <w:t>y ph</w:t>
      </w:r>
      <w:r w:rsidRPr="006D2224">
        <w:rPr>
          <w:rStyle w:val="BodytextSpacing0ptExact"/>
          <w:rFonts w:eastAsiaTheme="minorHAnsi"/>
          <w:spacing w:val="0"/>
          <w:sz w:val="28"/>
          <w:szCs w:val="28"/>
          <w:lang w:val="en-US"/>
        </w:rPr>
        <w:t>ả</w:t>
      </w:r>
      <w:r w:rsidRPr="006D2224">
        <w:rPr>
          <w:rStyle w:val="BodytextSpacing0ptExact"/>
          <w:rFonts w:eastAsiaTheme="minorHAnsi"/>
          <w:spacing w:val="0"/>
          <w:sz w:val="28"/>
          <w:szCs w:val="28"/>
        </w:rPr>
        <w:t>i</w:t>
      </w:r>
    </w:p>
    <w:p w:rsidR="006D2224" w:rsidRPr="006D2224" w:rsidRDefault="006D2224" w:rsidP="006D2224">
      <w:pPr>
        <w:pStyle w:val="BodyText7"/>
        <w:shd w:val="clear" w:color="auto" w:fill="auto"/>
        <w:tabs>
          <w:tab w:val="right" w:pos="5716"/>
        </w:tabs>
        <w:spacing w:before="0" w:after="60" w:line="360" w:lineRule="auto"/>
        <w:ind w:right="3015" w:firstLine="0"/>
        <w:jc w:val="left"/>
        <w:rPr>
          <w:spacing w:val="0"/>
          <w:sz w:val="28"/>
          <w:szCs w:val="28"/>
        </w:rPr>
      </w:pPr>
      <w:r w:rsidRPr="006D2224">
        <w:rPr>
          <w:rStyle w:val="BodytextSpacing0ptExact"/>
          <w:rFonts w:eastAsiaTheme="minorHAnsi"/>
          <w:spacing w:val="0"/>
          <w:sz w:val="28"/>
          <w:szCs w:val="28"/>
        </w:rPr>
        <w:t>tr</w:t>
      </w:r>
      <w:r w:rsidRPr="006D2224">
        <w:rPr>
          <w:rStyle w:val="BodytextSpacing0ptExact"/>
          <w:rFonts w:eastAsiaTheme="minorHAnsi"/>
          <w:spacing w:val="0"/>
          <w:sz w:val="28"/>
          <w:szCs w:val="28"/>
          <w:lang w:val="en-US"/>
        </w:rPr>
        <w:t>ồ</w:t>
      </w:r>
      <w:r w:rsidRPr="006D2224">
        <w:rPr>
          <w:rStyle w:val="BodytextSpacing0ptExact"/>
          <w:rFonts w:eastAsiaTheme="minorHAnsi"/>
          <w:spacing w:val="0"/>
          <w:sz w:val="28"/>
          <w:szCs w:val="28"/>
        </w:rPr>
        <w:t>ng ?</w:t>
      </w:r>
    </w:p>
    <w:p w:rsidR="006D2224" w:rsidRPr="006D2224" w:rsidRDefault="006D2224" w:rsidP="006D2224">
      <w:pPr>
        <w:pStyle w:val="BodyText7"/>
        <w:shd w:val="clear" w:color="auto" w:fill="auto"/>
        <w:spacing w:before="0" w:after="132" w:line="360" w:lineRule="auto"/>
        <w:ind w:right="4244" w:firstLine="0"/>
        <w:jc w:val="left"/>
        <w:rPr>
          <w:spacing w:val="0"/>
          <w:sz w:val="28"/>
          <w:szCs w:val="28"/>
        </w:rPr>
      </w:pPr>
      <w:r w:rsidRPr="006D2224">
        <w:rPr>
          <w:rStyle w:val="BodytextSpacing0ptExact"/>
          <w:rFonts w:eastAsiaTheme="minorHAnsi"/>
          <w:spacing w:val="0"/>
          <w:sz w:val="28"/>
          <w:szCs w:val="28"/>
          <w:lang w:val="en-US"/>
        </w:rPr>
        <w:t xml:space="preserve">6. </w:t>
      </w:r>
      <w:r w:rsidRPr="006D2224">
        <w:rPr>
          <w:rStyle w:val="BodytextSpacing0ptExact"/>
          <w:rFonts w:eastAsiaTheme="minorHAnsi"/>
          <w:spacing w:val="0"/>
          <w:sz w:val="28"/>
          <w:szCs w:val="28"/>
        </w:rPr>
        <w:t>Điền dấu (&gt;</w:t>
      </w:r>
      <w:r w:rsidRPr="006D2224">
        <w:rPr>
          <w:rStyle w:val="BodytextSpacing0ptExact"/>
          <w:rFonts w:eastAsiaTheme="minorHAnsi"/>
          <w:spacing w:val="0"/>
          <w:sz w:val="28"/>
          <w:szCs w:val="28"/>
          <w:lang w:val="en-US"/>
        </w:rPr>
        <w:t>;</w:t>
      </w:r>
      <w:r w:rsidRPr="006D2224">
        <w:rPr>
          <w:rStyle w:val="BodytextSpacing0ptExact"/>
          <w:rFonts w:eastAsiaTheme="minorHAnsi"/>
          <w:spacing w:val="0"/>
          <w:sz w:val="28"/>
          <w:szCs w:val="28"/>
        </w:rPr>
        <w:t xml:space="preserve"> =</w:t>
      </w:r>
      <w:r w:rsidRPr="006D2224">
        <w:rPr>
          <w:rStyle w:val="BodytextSpacing0ptExact"/>
          <w:rFonts w:eastAsiaTheme="minorHAnsi"/>
          <w:spacing w:val="0"/>
          <w:sz w:val="28"/>
          <w:szCs w:val="28"/>
          <w:lang w:val="en-US"/>
        </w:rPr>
        <w:t>;</w:t>
      </w:r>
      <w:r w:rsidRPr="006D2224">
        <w:rPr>
          <w:rStyle w:val="BodytextSpacing0ptExact"/>
          <w:rFonts w:eastAsiaTheme="minorHAnsi"/>
          <w:spacing w:val="0"/>
          <w:sz w:val="28"/>
          <w:szCs w:val="28"/>
        </w:rPr>
        <w:t xml:space="preserve"> &lt;) thích hợp vào ô trống</w:t>
      </w:r>
    </w:p>
    <w:p w:rsidR="006D2224" w:rsidRPr="006D2224" w:rsidRDefault="006D2224" w:rsidP="006D2224">
      <w:pPr>
        <w:tabs>
          <w:tab w:val="right" w:pos="5889"/>
          <w:tab w:val="right" w:pos="6158"/>
          <w:tab w:val="right" w:pos="6407"/>
          <w:tab w:val="right" w:pos="6662"/>
          <w:tab w:val="right" w:pos="6777"/>
          <w:tab w:val="right" w:pos="7060"/>
          <w:tab w:val="center" w:pos="7271"/>
        </w:tabs>
        <w:rPr>
          <w:szCs w:val="28"/>
        </w:rPr>
      </w:pPr>
      <w:r w:rsidRPr="006D2224">
        <w:rPr>
          <w:rStyle w:val="TableofcontentsSpacing0ptExact"/>
          <w:rFonts w:eastAsiaTheme="minorHAnsi"/>
          <w:szCs w:val="28"/>
        </w:rPr>
        <w:t xml:space="preserve">a) </w:t>
      </w:r>
      <m:oMath>
        <m:bar>
          <m:barPr>
            <m:pos m:val="top"/>
            <m:ctrlPr>
              <w:rPr>
                <w:rStyle w:val="TableofcontentsSpacing0ptExact"/>
                <w:rFonts w:ascii="Cambria Math" w:eastAsiaTheme="minorHAnsi" w:hAnsi="Cambria Math"/>
                <w:b w:val="0"/>
                <w:bCs w:val="0"/>
                <w:i/>
                <w:spacing w:val="0"/>
                <w:sz w:val="28"/>
                <w:szCs w:val="28"/>
              </w:rPr>
            </m:ctrlPr>
          </m:barPr>
          <m:e>
            <m:r>
              <m:rPr>
                <m:nor/>
              </m:rPr>
              <w:rPr>
                <w:rStyle w:val="TableofcontentsSpacing0ptExact"/>
                <w:rFonts w:eastAsiaTheme="minorHAnsi"/>
                <w:szCs w:val="28"/>
              </w:rPr>
              <m:t>1a37</m:t>
            </m:r>
          </m:e>
        </m:bar>
      </m:oMath>
      <w:r w:rsidRPr="006D2224">
        <w:rPr>
          <w:rStyle w:val="TableofcontentsSpacing0ptExact"/>
          <w:rFonts w:eastAsiaTheme="minorHAnsi"/>
          <w:szCs w:val="28"/>
        </w:rPr>
        <w:t xml:space="preserve">  + </w:t>
      </w:r>
      <m:oMath>
        <m:bar>
          <m:barPr>
            <m:pos m:val="top"/>
            <m:ctrlPr>
              <w:rPr>
                <w:rStyle w:val="TableofcontentsSpacing0ptExact"/>
                <w:rFonts w:ascii="Cambria Math" w:eastAsiaTheme="minorHAnsi" w:hAnsi="Cambria Math"/>
                <w:b w:val="0"/>
                <w:bCs w:val="0"/>
                <w:i/>
                <w:spacing w:val="0"/>
                <w:sz w:val="28"/>
                <w:szCs w:val="28"/>
              </w:rPr>
            </m:ctrlPr>
          </m:barPr>
          <m:e>
            <m:r>
              <m:rPr>
                <m:nor/>
              </m:rPr>
              <w:rPr>
                <w:rStyle w:val="TableofcontentsSpacing0ptExact"/>
                <w:rFonts w:eastAsiaTheme="minorHAnsi"/>
                <w:szCs w:val="28"/>
              </w:rPr>
              <m:t>6b8</m:t>
            </m:r>
          </m:e>
        </m:bar>
      </m:oMath>
      <w:r w:rsidRPr="006D2224">
        <w:rPr>
          <w:rStyle w:val="TableofcontentsSpacing0ptExact"/>
          <w:rFonts w:eastAsiaTheme="minorHAnsi"/>
          <w:szCs w:val="28"/>
        </w:rPr>
        <w:t xml:space="preserve"> </w:t>
      </w:r>
      <w:r w:rsidRPr="006D2224">
        <w:rPr>
          <w:szCs w:val="28"/>
        </w:rPr>
        <w:t xml:space="preserve"> </w:t>
      </w:r>
      <w:r w:rsidRPr="006D2224">
        <w:rPr>
          <w:rStyle w:val="TableofcontentsSpacing0ptExact"/>
          <w:rFonts w:eastAsiaTheme="minorHAnsi"/>
          <w:szCs w:val="28"/>
        </w:rPr>
        <w:t xml:space="preserve">+ </w:t>
      </w:r>
      <m:oMath>
        <m:bar>
          <m:barPr>
            <m:pos m:val="top"/>
            <m:ctrlPr>
              <w:rPr>
                <w:rStyle w:val="TableofcontentsSpacing0ptExact"/>
                <w:rFonts w:ascii="Cambria Math" w:eastAsiaTheme="minorHAnsi" w:hAnsi="Cambria Math"/>
                <w:b w:val="0"/>
                <w:bCs w:val="0"/>
                <w:i/>
                <w:spacing w:val="0"/>
                <w:sz w:val="28"/>
                <w:szCs w:val="28"/>
              </w:rPr>
            </m:ctrlPr>
          </m:barPr>
          <m:e>
            <m:r>
              <m:rPr>
                <m:nor/>
              </m:rPr>
              <w:rPr>
                <w:rStyle w:val="TableofcontentsSpacing0ptExact"/>
                <w:rFonts w:eastAsiaTheme="minorHAnsi"/>
                <w:szCs w:val="28"/>
              </w:rPr>
              <m:t>25c</m:t>
            </m:r>
          </m:e>
        </m:bar>
      </m:oMath>
      <w:r w:rsidRPr="006D2224">
        <w:rPr>
          <w:rStyle w:val="TableofcontentsSpacing0ptExact"/>
          <w:rFonts w:eastAsiaTheme="minorHAnsi"/>
          <w:szCs w:val="28"/>
        </w:rPr>
        <w:t xml:space="preserve">  ....  </w:t>
      </w:r>
      <m:oMath>
        <m:bar>
          <m:barPr>
            <m:pos m:val="top"/>
            <m:ctrlPr>
              <w:rPr>
                <w:rStyle w:val="TableofcontentsSpacing0ptExact"/>
                <w:rFonts w:ascii="Cambria Math" w:eastAsiaTheme="minorHAnsi" w:hAnsi="Cambria Math"/>
                <w:b w:val="0"/>
                <w:bCs w:val="0"/>
                <w:i/>
                <w:spacing w:val="0"/>
                <w:sz w:val="28"/>
                <w:szCs w:val="28"/>
                <w:lang w:val="en-US"/>
              </w:rPr>
            </m:ctrlPr>
          </m:barPr>
          <m:e>
            <m:r>
              <m:rPr>
                <m:nor/>
              </m:rPr>
              <w:rPr>
                <w:rStyle w:val="TableofcontentsSpacing0ptExact"/>
                <w:rFonts w:eastAsiaTheme="minorHAnsi"/>
                <w:szCs w:val="28"/>
              </w:rPr>
              <m:t>abc</m:t>
            </m:r>
          </m:e>
        </m:bar>
      </m:oMath>
      <w:r w:rsidRPr="006D2224">
        <w:rPr>
          <w:rStyle w:val="TableofcontentsSpacing0ptExact"/>
          <w:rFonts w:eastAsiaTheme="minorHAnsi"/>
          <w:szCs w:val="28"/>
        </w:rPr>
        <w:t xml:space="preserve">  + 1985</w:t>
      </w:r>
    </w:p>
    <w:p w:rsidR="006D2224" w:rsidRPr="006D2224" w:rsidRDefault="006D2224" w:rsidP="006D2224">
      <w:pPr>
        <w:tabs>
          <w:tab w:val="right" w:pos="6297"/>
          <w:tab w:val="right" w:pos="6551"/>
          <w:tab w:val="right" w:pos="6945"/>
          <w:tab w:val="right" w:pos="7142"/>
        </w:tabs>
        <w:spacing w:after="89"/>
        <w:rPr>
          <w:rStyle w:val="BodytextItalic"/>
          <w:rFonts w:eastAsiaTheme="minorHAnsi"/>
          <w:b w:val="0"/>
          <w:bCs w:val="0"/>
          <w:spacing w:val="0"/>
          <w:sz w:val="28"/>
          <w:szCs w:val="28"/>
          <w:lang w:val="en-US"/>
        </w:rPr>
      </w:pPr>
      <w:r w:rsidRPr="006D2224">
        <w:rPr>
          <w:rStyle w:val="TableofcontentsSpacing0ptExact"/>
          <w:rFonts w:eastAsiaTheme="minorHAnsi"/>
          <w:szCs w:val="28"/>
        </w:rPr>
        <w:t xml:space="preserve">b) 26 </w:t>
      </w:r>
      <m:oMath>
        <m:r>
          <w:rPr>
            <w:rFonts w:ascii="Cambria Math" w:hAnsi="Cambria Math"/>
            <w:szCs w:val="28"/>
          </w:rPr>
          <m:t>×</m:t>
        </m:r>
      </m:oMath>
      <w:r w:rsidRPr="006D2224">
        <w:rPr>
          <w:szCs w:val="28"/>
        </w:rPr>
        <w:t xml:space="preserve"> 26</w:t>
      </w:r>
      <w:r w:rsidRPr="006D2224">
        <w:rPr>
          <w:rStyle w:val="TableofcontentsSpacing0ptExact"/>
          <w:rFonts w:eastAsiaTheme="minorHAnsi"/>
          <w:szCs w:val="28"/>
        </w:rPr>
        <w:t xml:space="preserve"> ....  25 </w:t>
      </w:r>
      <m:oMath>
        <m:r>
          <w:rPr>
            <w:rFonts w:ascii="Cambria Math" w:hAnsi="Cambria Math"/>
            <w:szCs w:val="28"/>
          </w:rPr>
          <m:t>×</m:t>
        </m:r>
      </m:oMath>
      <w:r w:rsidRPr="006D2224">
        <w:rPr>
          <w:szCs w:val="28"/>
        </w:rPr>
        <w:t xml:space="preserve"> 25</w:t>
      </w:r>
      <w:r w:rsidRPr="006D2224">
        <w:rPr>
          <w:rStyle w:val="TableofcontentsSpacing0ptExact"/>
          <w:rFonts w:eastAsiaTheme="minorHAnsi"/>
          <w:szCs w:val="28"/>
        </w:rPr>
        <w:tab/>
      </w:r>
    </w:p>
    <w:p w:rsidR="006D2224" w:rsidRPr="006D2224" w:rsidRDefault="006D2224" w:rsidP="006D2224">
      <w:pPr>
        <w:tabs>
          <w:tab w:val="right" w:pos="6297"/>
          <w:tab w:val="right" w:pos="6551"/>
          <w:tab w:val="right" w:pos="6945"/>
          <w:tab w:val="right" w:pos="7142"/>
        </w:tabs>
        <w:spacing w:after="89"/>
        <w:rPr>
          <w:rStyle w:val="TableofcontentsSpacing0ptExact"/>
          <w:rFonts w:eastAsiaTheme="minorHAnsi"/>
          <w:b w:val="0"/>
          <w:bCs w:val="0"/>
          <w:szCs w:val="28"/>
        </w:rPr>
      </w:pPr>
      <w:r w:rsidRPr="006D2224">
        <w:rPr>
          <w:rStyle w:val="BodytextItalic"/>
          <w:rFonts w:eastAsiaTheme="minorHAnsi"/>
          <w:bCs w:val="0"/>
          <w:spacing w:val="0"/>
          <w:sz w:val="28"/>
          <w:szCs w:val="28"/>
          <w:lang w:val="en-US"/>
        </w:rPr>
        <w:t xml:space="preserve">7. </w:t>
      </w:r>
      <w:r w:rsidRPr="006D2224">
        <w:rPr>
          <w:rStyle w:val="BodytextItalic"/>
          <w:rFonts w:eastAsiaTheme="minorHAnsi"/>
          <w:b w:val="0"/>
          <w:bCs w:val="0"/>
          <w:spacing w:val="0"/>
          <w:sz w:val="28"/>
          <w:szCs w:val="28"/>
          <w:lang w:val="en-US"/>
        </w:rPr>
        <w:t xml:space="preserve">Tìm số tự nhiên </w:t>
      </w:r>
      <m:oMath>
        <m:bar>
          <m:barPr>
            <m:pos m:val="top"/>
            <m:ctrlPr>
              <w:rPr>
                <w:rStyle w:val="TableofcontentsSpacing0ptExact"/>
                <w:rFonts w:ascii="Cambria Math" w:eastAsiaTheme="minorHAnsi" w:hAnsi="Cambria Math"/>
                <w:b w:val="0"/>
                <w:bCs w:val="0"/>
                <w:i/>
                <w:spacing w:val="0"/>
                <w:sz w:val="28"/>
                <w:szCs w:val="28"/>
              </w:rPr>
            </m:ctrlPr>
          </m:barPr>
          <m:e>
            <m:r>
              <m:rPr>
                <m:nor/>
              </m:rPr>
              <w:rPr>
                <w:rStyle w:val="TableofcontentsSpacing0ptExact"/>
                <w:rFonts w:eastAsiaTheme="minorHAnsi"/>
                <w:szCs w:val="28"/>
              </w:rPr>
              <m:t>abc</m:t>
            </m:r>
          </m:e>
        </m:bar>
      </m:oMath>
      <w:r w:rsidRPr="006D2224">
        <w:rPr>
          <w:rStyle w:val="TableofcontentsSpacing0ptExact"/>
          <w:rFonts w:eastAsiaTheme="minorHAnsi"/>
          <w:szCs w:val="28"/>
        </w:rPr>
        <w:t xml:space="preserve"> </w:t>
      </w:r>
    </w:p>
    <w:p w:rsidR="006D2224" w:rsidRPr="006D2224" w:rsidRDefault="006D2224" w:rsidP="006D2224">
      <w:pPr>
        <w:tabs>
          <w:tab w:val="right" w:pos="5889"/>
          <w:tab w:val="right" w:pos="6158"/>
          <w:tab w:val="right" w:pos="6407"/>
          <w:tab w:val="right" w:pos="6662"/>
          <w:tab w:val="right" w:pos="6777"/>
          <w:tab w:val="right" w:pos="7060"/>
          <w:tab w:val="center" w:pos="7271"/>
        </w:tabs>
        <w:rPr>
          <w:szCs w:val="28"/>
        </w:rPr>
      </w:pPr>
      <w:r w:rsidRPr="006D2224">
        <w:rPr>
          <w:rStyle w:val="TableofcontentsSpacing0ptExact"/>
          <w:rFonts w:eastAsiaTheme="minorHAnsi"/>
          <w:szCs w:val="28"/>
        </w:rPr>
        <w:t xml:space="preserve">a) </w:t>
      </w:r>
      <m:oMath>
        <m:bar>
          <m:barPr>
            <m:pos m:val="top"/>
            <m:ctrlPr>
              <w:rPr>
                <w:rStyle w:val="TableofcontentsSpacing0ptExact"/>
                <w:rFonts w:ascii="Cambria Math" w:eastAsiaTheme="minorHAnsi" w:hAnsi="Cambria Math"/>
                <w:b w:val="0"/>
                <w:bCs w:val="0"/>
                <w:i/>
                <w:spacing w:val="0"/>
                <w:sz w:val="28"/>
                <w:szCs w:val="28"/>
              </w:rPr>
            </m:ctrlPr>
          </m:barPr>
          <m:e>
            <m:r>
              <m:rPr>
                <m:nor/>
              </m:rPr>
              <w:rPr>
                <w:rStyle w:val="TableofcontentsSpacing0ptExact"/>
                <w:rFonts w:eastAsiaTheme="minorHAnsi"/>
                <w:szCs w:val="28"/>
              </w:rPr>
              <m:t>abc</m:t>
            </m:r>
          </m:e>
        </m:bar>
      </m:oMath>
      <w:r w:rsidRPr="006D2224">
        <w:rPr>
          <w:rStyle w:val="TableofcontentsSpacing0ptExact"/>
          <w:rFonts w:eastAsiaTheme="minorHAnsi"/>
          <w:szCs w:val="28"/>
        </w:rPr>
        <w:t xml:space="preserve"> </w:t>
      </w:r>
      <m:oMath>
        <m:r>
          <w:rPr>
            <w:rFonts w:ascii="Cambria Math" w:hAnsi="Cambria Math"/>
            <w:szCs w:val="28"/>
          </w:rPr>
          <m:t>×</m:t>
        </m:r>
      </m:oMath>
      <w:r w:rsidRPr="006D2224">
        <w:rPr>
          <w:szCs w:val="28"/>
        </w:rPr>
        <w:t xml:space="preserve"> </w:t>
      </w:r>
      <w:r w:rsidRPr="006D2224">
        <w:rPr>
          <w:rStyle w:val="TableofcontentsSpacing0ptExact"/>
          <w:rFonts w:eastAsiaTheme="minorHAnsi"/>
          <w:szCs w:val="28"/>
        </w:rPr>
        <w:t xml:space="preserve">5 = </w:t>
      </w:r>
      <m:oMath>
        <m:bar>
          <m:barPr>
            <m:pos m:val="top"/>
            <m:ctrlPr>
              <w:rPr>
                <w:rStyle w:val="TableofcontentsSpacing0ptExact"/>
                <w:rFonts w:ascii="Cambria Math" w:eastAsiaTheme="minorHAnsi" w:hAnsi="Cambria Math"/>
                <w:b w:val="0"/>
                <w:bCs w:val="0"/>
                <w:i/>
                <w:spacing w:val="0"/>
                <w:sz w:val="28"/>
                <w:szCs w:val="28"/>
                <w:lang w:val="en-US"/>
              </w:rPr>
            </m:ctrlPr>
          </m:barPr>
          <m:e>
            <m:r>
              <m:rPr>
                <m:nor/>
              </m:rPr>
              <w:rPr>
                <w:rStyle w:val="TableofcontentsSpacing0ptExact"/>
                <w:rFonts w:eastAsiaTheme="minorHAnsi"/>
                <w:szCs w:val="28"/>
              </w:rPr>
              <m:t>1abc</m:t>
            </m:r>
          </m:e>
        </m:bar>
      </m:oMath>
    </w:p>
    <w:p w:rsidR="006D2224" w:rsidRPr="006D2224" w:rsidRDefault="006D2224" w:rsidP="006D2224">
      <w:pPr>
        <w:pStyle w:val="BodyText7"/>
        <w:shd w:val="clear" w:color="auto" w:fill="auto"/>
        <w:spacing w:before="0" w:after="0" w:line="360" w:lineRule="auto"/>
        <w:ind w:firstLine="0"/>
        <w:jc w:val="left"/>
        <w:rPr>
          <w:rStyle w:val="BodytextSpacing0ptExact"/>
          <w:rFonts w:eastAsiaTheme="minorHAnsi"/>
          <w:spacing w:val="0"/>
          <w:sz w:val="28"/>
          <w:szCs w:val="28"/>
          <w:lang w:val="en-US"/>
        </w:rPr>
      </w:pPr>
      <w:r w:rsidRPr="006D2224">
        <w:rPr>
          <w:rStyle w:val="TableofcontentsSpacing0ptExact"/>
          <w:rFonts w:eastAsiaTheme="minorHAnsi"/>
          <w:spacing w:val="0"/>
          <w:sz w:val="28"/>
          <w:szCs w:val="28"/>
        </w:rPr>
        <w:t xml:space="preserve">b) </w:t>
      </w:r>
      <m:oMath>
        <m:bar>
          <m:barPr>
            <m:pos m:val="top"/>
            <m:ctrlPr>
              <w:rPr>
                <w:rStyle w:val="TableofcontentsSpacing0ptExact"/>
                <w:rFonts w:ascii="Cambria Math" w:eastAsiaTheme="minorHAnsi" w:hAnsi="Cambria Math"/>
                <w:i/>
                <w:spacing w:val="0"/>
                <w:sz w:val="28"/>
                <w:szCs w:val="28"/>
              </w:rPr>
            </m:ctrlPr>
          </m:barPr>
          <m:e>
            <m:r>
              <m:rPr>
                <m:nor/>
              </m:rPr>
              <w:rPr>
                <w:rStyle w:val="TableofcontentsSpacing0ptExact"/>
                <w:rFonts w:eastAsiaTheme="minorHAnsi"/>
                <w:spacing w:val="0"/>
                <w:sz w:val="28"/>
                <w:szCs w:val="28"/>
              </w:rPr>
              <m:t>abc</m:t>
            </m:r>
          </m:e>
        </m:bar>
      </m:oMath>
      <w:r w:rsidRPr="006D2224">
        <w:rPr>
          <w:rStyle w:val="TableofcontentsSpacing0ptExact"/>
          <w:rFonts w:eastAsiaTheme="minorHAnsi"/>
          <w:spacing w:val="0"/>
          <w:sz w:val="28"/>
          <w:szCs w:val="28"/>
        </w:rPr>
        <w:t xml:space="preserve"> </w:t>
      </w:r>
      <m:oMath>
        <m:r>
          <m:rPr>
            <m:sty m:val="bi"/>
          </m:rPr>
          <w:rPr>
            <w:rFonts w:ascii="Cambria Math" w:hAnsi="Cambria Math"/>
            <w:spacing w:val="0"/>
            <w:szCs w:val="28"/>
          </w:rPr>
          <m:t>×</m:t>
        </m:r>
      </m:oMath>
      <w:r w:rsidRPr="006D2224">
        <w:rPr>
          <w:spacing w:val="0"/>
          <w:szCs w:val="28"/>
        </w:rPr>
        <w:t xml:space="preserve"> </w:t>
      </w:r>
      <w:r w:rsidRPr="006D2224">
        <w:rPr>
          <w:rStyle w:val="TableofcontentsSpacing0ptExact"/>
          <w:rFonts w:eastAsiaTheme="minorHAnsi"/>
          <w:spacing w:val="0"/>
          <w:sz w:val="28"/>
          <w:szCs w:val="28"/>
        </w:rPr>
        <w:t xml:space="preserve">8  + </w:t>
      </w:r>
      <m:oMath>
        <m:bar>
          <m:barPr>
            <m:pos m:val="top"/>
            <m:ctrlPr>
              <w:rPr>
                <w:rStyle w:val="TableofcontentsSpacing0ptExact"/>
                <w:rFonts w:ascii="Cambria Math" w:eastAsiaTheme="minorHAnsi" w:hAnsi="Cambria Math"/>
                <w:i/>
                <w:spacing w:val="0"/>
                <w:sz w:val="28"/>
                <w:szCs w:val="28"/>
              </w:rPr>
            </m:ctrlPr>
          </m:barPr>
          <m:e>
            <m:r>
              <m:rPr>
                <m:nor/>
              </m:rPr>
              <w:rPr>
                <w:rStyle w:val="TableofcontentsSpacing0ptExact"/>
                <w:rFonts w:eastAsiaTheme="minorHAnsi"/>
                <w:spacing w:val="0"/>
                <w:sz w:val="28"/>
                <w:szCs w:val="28"/>
              </w:rPr>
              <m:t>abc</m:t>
            </m:r>
          </m:e>
        </m:bar>
      </m:oMath>
      <w:r w:rsidRPr="006D2224">
        <w:rPr>
          <w:rStyle w:val="TableofcontentsSpacing0ptExact"/>
          <w:rFonts w:eastAsiaTheme="minorHAnsi"/>
          <w:spacing w:val="0"/>
          <w:sz w:val="28"/>
          <w:szCs w:val="28"/>
        </w:rPr>
        <w:t xml:space="preserve">  = </w:t>
      </w:r>
      <m:oMath>
        <m:bar>
          <m:barPr>
            <m:pos m:val="top"/>
            <m:ctrlPr>
              <w:rPr>
                <w:rStyle w:val="TableofcontentsSpacing0ptExact"/>
                <w:rFonts w:ascii="Cambria Math" w:eastAsiaTheme="minorHAnsi" w:hAnsi="Cambria Math"/>
                <w:i/>
                <w:spacing w:val="0"/>
                <w:sz w:val="28"/>
                <w:szCs w:val="28"/>
              </w:rPr>
            </m:ctrlPr>
          </m:barPr>
          <m:e>
            <m:r>
              <m:rPr>
                <m:nor/>
              </m:rPr>
              <w:rPr>
                <w:rStyle w:val="TableofcontentsSpacing0ptExact"/>
                <w:rFonts w:eastAsiaTheme="minorHAnsi"/>
                <w:spacing w:val="0"/>
                <w:sz w:val="28"/>
                <w:szCs w:val="28"/>
              </w:rPr>
              <m:t>6abc</m:t>
            </m:r>
          </m:e>
        </m:bar>
      </m:oMath>
    </w:p>
    <w:p w:rsidR="006D2224" w:rsidRPr="006D2224" w:rsidRDefault="006D2224" w:rsidP="006D2224">
      <w:pPr>
        <w:pStyle w:val="BodyText7"/>
        <w:shd w:val="clear" w:color="auto" w:fill="auto"/>
        <w:spacing w:before="0" w:after="0"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8. </w:t>
      </w:r>
      <w:r w:rsidRPr="006D2224">
        <w:rPr>
          <w:rStyle w:val="BodytextSpacing0ptExact"/>
          <w:rFonts w:eastAsiaTheme="minorHAnsi"/>
          <w:spacing w:val="0"/>
          <w:sz w:val="28"/>
          <w:szCs w:val="28"/>
        </w:rPr>
        <w:t xml:space="preserve">Ba lớp 4 trong một buổi lao động trồng được 136 cây, số cây lớp 4A </w:t>
      </w:r>
      <w:r w:rsidRPr="006D2224">
        <w:rPr>
          <w:rStyle w:val="BodytextSpacing0ptExact"/>
          <w:rFonts w:eastAsiaTheme="minorHAnsi"/>
          <w:spacing w:val="0"/>
          <w:sz w:val="28"/>
          <w:szCs w:val="28"/>
          <w:lang w:val="en-US"/>
        </w:rPr>
        <w:t>tr</w:t>
      </w:r>
      <w:r w:rsidRPr="006D2224">
        <w:rPr>
          <w:rStyle w:val="BodytextSpacing0ptExact"/>
          <w:rFonts w:eastAsiaTheme="minorHAnsi"/>
          <w:spacing w:val="0"/>
          <w:sz w:val="28"/>
          <w:szCs w:val="28"/>
        </w:rPr>
        <w:t>ồng được</w:t>
      </w:r>
      <w:r w:rsidRPr="006D2224">
        <w:rPr>
          <w:spacing w:val="0"/>
          <w:sz w:val="28"/>
          <w:szCs w:val="28"/>
        </w:rPr>
        <w:t xml:space="preserve"> </w:t>
      </w:r>
      <w:r w:rsidRPr="006D2224">
        <w:rPr>
          <w:rStyle w:val="BodytextSpacing0ptExact"/>
          <w:rFonts w:eastAsiaTheme="minorHAnsi"/>
          <w:spacing w:val="0"/>
          <w:sz w:val="28"/>
          <w:szCs w:val="28"/>
        </w:rPr>
        <w:t>bằng 3/8 tổng số cây 3 lớp trồng. Nếu lớp 4B bớt 3 cây, lớp 4C thêm 2 cây thì số cây 2 lớp bằng nhau. Hỏi mỗi lớp trồng được bao nhiêu cây ?</w:t>
      </w:r>
    </w:p>
    <w:p w:rsidR="006D2224" w:rsidRPr="006D2224" w:rsidRDefault="006D2224" w:rsidP="006D2224">
      <w:pPr>
        <w:pStyle w:val="BodyText7"/>
        <w:shd w:val="clear" w:color="auto" w:fill="auto"/>
        <w:tabs>
          <w:tab w:val="right" w:pos="5476"/>
        </w:tabs>
        <w:spacing w:before="0" w:after="0" w:line="360" w:lineRule="auto"/>
        <w:ind w:firstLine="0"/>
        <w:jc w:val="left"/>
        <w:rPr>
          <w:spacing w:val="0"/>
          <w:sz w:val="28"/>
          <w:szCs w:val="28"/>
        </w:rPr>
      </w:pPr>
      <w:r w:rsidRPr="006D2224">
        <w:rPr>
          <w:rStyle w:val="BodytextSpacing0ptExact"/>
          <w:rFonts w:eastAsiaTheme="minorHAnsi"/>
          <w:spacing w:val="0"/>
          <w:sz w:val="28"/>
          <w:szCs w:val="28"/>
        </w:rPr>
        <w:t>9. Một lớp học nếu xếp 4 em một bàn thì</w:t>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thừa</w:t>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5</w:t>
      </w:r>
      <w:r w:rsidRPr="006D2224">
        <w:rPr>
          <w:rStyle w:val="BodytextSpacing0ptExact"/>
          <w:rFonts w:eastAsiaTheme="minorHAnsi"/>
          <w:spacing w:val="0"/>
          <w:sz w:val="28"/>
          <w:szCs w:val="28"/>
          <w:lang w:val="en-US"/>
        </w:rPr>
        <w:t xml:space="preserve"> em không có chỗ, nếu 5 em </w:t>
      </w:r>
      <w:r w:rsidRPr="006D2224">
        <w:rPr>
          <w:rStyle w:val="TableofcontentsSpacing0ptExact"/>
          <w:rFonts w:eastAsiaTheme="minorHAnsi"/>
          <w:spacing w:val="0"/>
          <w:sz w:val="28"/>
          <w:szCs w:val="28"/>
        </w:rPr>
        <w:t>một bàn thì thữa 1 bàn. Hỏi:</w:t>
      </w:r>
    </w:p>
    <w:p w:rsidR="006D2224" w:rsidRPr="006D2224" w:rsidRDefault="006D2224" w:rsidP="006D2224">
      <w:pPr>
        <w:spacing w:after="122"/>
        <w:rPr>
          <w:szCs w:val="28"/>
        </w:rPr>
      </w:pPr>
      <w:r w:rsidRPr="006D2224">
        <w:rPr>
          <w:rStyle w:val="TableofcontentsSpacing0ptExact"/>
          <w:rFonts w:eastAsiaTheme="minorHAnsi"/>
          <w:szCs w:val="28"/>
        </w:rPr>
        <w:t>a) Lớp học có bao nhiêu bàn ?</w:t>
      </w:r>
    </w:p>
    <w:p w:rsidR="006D2224" w:rsidRPr="006D2224" w:rsidRDefault="006D2224" w:rsidP="006D2224">
      <w:pPr>
        <w:tabs>
          <w:tab w:val="center" w:pos="4578"/>
          <w:tab w:val="right" w:pos="5475"/>
        </w:tabs>
        <w:spacing w:after="100"/>
        <w:rPr>
          <w:szCs w:val="28"/>
        </w:rPr>
      </w:pPr>
      <w:r w:rsidRPr="006D2224">
        <w:rPr>
          <w:rStyle w:val="TableofcontentsSpacing0ptExact"/>
          <w:rFonts w:eastAsiaTheme="minorHAnsi"/>
          <w:szCs w:val="28"/>
        </w:rPr>
        <w:lastRenderedPageBreak/>
        <w:t>b) Lớp có bao nhiêu học sinh ?</w:t>
      </w:r>
    </w:p>
    <w:p w:rsidR="006D2224" w:rsidRPr="006D2224" w:rsidRDefault="006D2224" w:rsidP="006D2224">
      <w:pPr>
        <w:tabs>
          <w:tab w:val="center" w:pos="4578"/>
          <w:tab w:val="right" w:pos="5475"/>
        </w:tabs>
        <w:spacing w:after="100"/>
        <w:rPr>
          <w:rStyle w:val="TableofcontentsSpacing0ptExact"/>
          <w:rFonts w:eastAsiaTheme="minorHAnsi"/>
          <w:b w:val="0"/>
          <w:bCs w:val="0"/>
          <w:szCs w:val="28"/>
        </w:rPr>
      </w:pPr>
      <w:r w:rsidRPr="006D2224">
        <w:rPr>
          <w:b/>
          <w:szCs w:val="28"/>
        </w:rPr>
        <w:t xml:space="preserve">10. </w:t>
      </w:r>
      <w:r w:rsidRPr="006D2224">
        <w:rPr>
          <w:rStyle w:val="TableofcontentsSpacing0ptExact"/>
          <w:rFonts w:eastAsiaTheme="minorHAnsi"/>
          <w:szCs w:val="28"/>
        </w:rPr>
        <w:t>Một mảnh vườn hình chữ nhật có chiều rộng bằng 2/5 chiều dài. Tính diện tích mảnh vườn đó biết nếu bớt chiều dài 12m, thêm chiều rộng 6m thì vườn trở thành hình vuông.</w:t>
      </w:r>
    </w:p>
    <w:p w:rsidR="006D2224" w:rsidRPr="006D2224" w:rsidRDefault="006D2224" w:rsidP="006D2224">
      <w:pPr>
        <w:tabs>
          <w:tab w:val="center" w:pos="4578"/>
          <w:tab w:val="right" w:pos="5475"/>
        </w:tabs>
        <w:spacing w:after="100"/>
        <w:rPr>
          <w:rStyle w:val="TableofcontentsSpacing0ptExact"/>
          <w:rFonts w:eastAsiaTheme="minorHAnsi"/>
          <w:b w:val="0"/>
          <w:bCs w:val="0"/>
          <w:szCs w:val="28"/>
        </w:rPr>
      </w:pPr>
    </w:p>
    <w:p w:rsidR="006D2224" w:rsidRPr="006D2224" w:rsidRDefault="006D2224" w:rsidP="006D2224">
      <w:pPr>
        <w:jc w:val="center"/>
        <w:rPr>
          <w:b/>
          <w:szCs w:val="28"/>
        </w:rPr>
      </w:pPr>
      <w:r w:rsidRPr="006D2224">
        <w:rPr>
          <w:b/>
          <w:szCs w:val="28"/>
        </w:rPr>
        <w:t>50. ÔN TẬP CUỐI NĂM</w:t>
      </w:r>
    </w:p>
    <w:p w:rsidR="006D2224" w:rsidRPr="006D2224" w:rsidRDefault="006D2224" w:rsidP="006D2224">
      <w:pPr>
        <w:pStyle w:val="Bodytext80"/>
        <w:shd w:val="clear" w:color="auto" w:fill="auto"/>
        <w:spacing w:line="360" w:lineRule="auto"/>
        <w:jc w:val="left"/>
        <w:rPr>
          <w:b w:val="0"/>
          <w:i w:val="0"/>
          <w:sz w:val="28"/>
          <w:szCs w:val="28"/>
        </w:rPr>
      </w:pPr>
      <w:r w:rsidRPr="006D2224">
        <w:rPr>
          <w:rStyle w:val="Bodytext8Spacing0ptExact"/>
          <w:i w:val="0"/>
          <w:spacing w:val="0"/>
          <w:sz w:val="28"/>
          <w:szCs w:val="28"/>
          <w:lang w:val="en-US"/>
        </w:rPr>
        <w:t xml:space="preserve">1. </w:t>
      </w:r>
      <w:r w:rsidRPr="006D2224">
        <w:rPr>
          <w:rStyle w:val="Bodytext8Spacing0ptExact"/>
          <w:i w:val="0"/>
          <w:spacing w:val="0"/>
          <w:sz w:val="28"/>
          <w:szCs w:val="28"/>
        </w:rPr>
        <w:t>T</w:t>
      </w:r>
      <w:r w:rsidRPr="006D2224">
        <w:rPr>
          <w:rStyle w:val="Bodytext8Spacing0ptExact"/>
          <w:i w:val="0"/>
          <w:spacing w:val="0"/>
          <w:sz w:val="28"/>
          <w:szCs w:val="28"/>
          <w:lang w:val="en-US"/>
        </w:rPr>
        <w:t>ín</w:t>
      </w:r>
      <w:r w:rsidRPr="006D2224">
        <w:rPr>
          <w:rStyle w:val="Bodytext8Spacing0ptExact"/>
          <w:i w:val="0"/>
          <w:spacing w:val="0"/>
          <w:sz w:val="28"/>
          <w:szCs w:val="28"/>
        </w:rPr>
        <w:t>h:</w:t>
      </w:r>
    </w:p>
    <w:p w:rsidR="006D2224" w:rsidRPr="006D2224" w:rsidRDefault="006D2224" w:rsidP="006D2224">
      <w:pPr>
        <w:pStyle w:val="BodyText7"/>
        <w:shd w:val="clear" w:color="auto" w:fill="auto"/>
        <w:spacing w:before="0" w:after="0"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a) </w:t>
      </w:r>
      <w:r w:rsidRPr="006D2224">
        <w:rPr>
          <w:rStyle w:val="BodytextSpacing0ptExact"/>
          <w:rFonts w:eastAsiaTheme="minorHAnsi"/>
          <w:spacing w:val="0"/>
          <w:sz w:val="28"/>
          <w:szCs w:val="28"/>
        </w:rPr>
        <w:t>12 + 15 + 18 + ... + 126 + 129</w:t>
      </w:r>
    </w:p>
    <w:p w:rsidR="006D2224" w:rsidRPr="006D2224" w:rsidRDefault="006D2224" w:rsidP="006D2224">
      <w:pPr>
        <w:pStyle w:val="Bodytext21"/>
        <w:shd w:val="clear" w:color="auto" w:fill="auto"/>
        <w:spacing w:line="360" w:lineRule="auto"/>
        <w:ind w:firstLine="0"/>
        <w:jc w:val="left"/>
        <w:rPr>
          <w:b w:val="0"/>
          <w:spacing w:val="0"/>
          <w:sz w:val="28"/>
          <w:szCs w:val="28"/>
        </w:rPr>
      </w:pPr>
      <w:r w:rsidRPr="006D2224">
        <w:rPr>
          <w:rStyle w:val="Bodytext2Spacing0ptExact"/>
          <w:b w:val="0"/>
          <w:spacing w:val="0"/>
          <w:sz w:val="28"/>
          <w:szCs w:val="28"/>
        </w:rPr>
        <w:t>b) 1 + 5 + 9 + ... (30 số)</w:t>
      </w:r>
    </w:p>
    <w:p w:rsidR="006D2224" w:rsidRPr="006D2224" w:rsidRDefault="006D2224" w:rsidP="006D2224">
      <w:pPr>
        <w:pStyle w:val="BodyText7"/>
        <w:shd w:val="clear" w:color="auto" w:fill="auto"/>
        <w:spacing w:before="0" w:after="0" w:line="360" w:lineRule="auto"/>
        <w:ind w:firstLine="0"/>
        <w:jc w:val="left"/>
        <w:rPr>
          <w:rStyle w:val="BodytextSpacing0ptExact"/>
          <w:rFonts w:eastAsiaTheme="minorHAnsi"/>
          <w:spacing w:val="0"/>
          <w:sz w:val="28"/>
          <w:szCs w:val="28"/>
          <w:lang w:val="en-US"/>
        </w:rPr>
      </w:pPr>
      <w:r w:rsidRPr="006D2224">
        <w:rPr>
          <w:rStyle w:val="BodytextSpacing0ptExact"/>
          <w:rFonts w:eastAsiaTheme="minorHAnsi"/>
          <w:spacing w:val="0"/>
          <w:sz w:val="28"/>
          <w:szCs w:val="28"/>
          <w:lang w:val="en-US"/>
        </w:rPr>
        <w:t xml:space="preserve">2. </w:t>
      </w:r>
      <w:r w:rsidRPr="006D2224">
        <w:rPr>
          <w:rStyle w:val="BodytextSpacing0ptExact"/>
          <w:rFonts w:eastAsiaTheme="minorHAnsi"/>
          <w:spacing w:val="0"/>
          <w:sz w:val="28"/>
          <w:szCs w:val="28"/>
        </w:rPr>
        <w:t>Tìm x:</w:t>
      </w:r>
    </w:p>
    <w:p w:rsidR="006D2224" w:rsidRPr="006D2224" w:rsidRDefault="006D2224" w:rsidP="006D2224">
      <w:pPr>
        <w:pStyle w:val="BodyText7"/>
        <w:shd w:val="clear" w:color="auto" w:fill="auto"/>
        <w:spacing w:before="0" w:after="0" w:line="360" w:lineRule="auto"/>
        <w:ind w:firstLine="0"/>
        <w:jc w:val="left"/>
        <w:rPr>
          <w:b w:val="0"/>
          <w:spacing w:val="0"/>
          <w:sz w:val="28"/>
          <w:szCs w:val="28"/>
        </w:rPr>
      </w:pPr>
      <w:r w:rsidRPr="006D2224">
        <w:rPr>
          <w:b w:val="0"/>
          <w:spacing w:val="0"/>
          <w:sz w:val="28"/>
          <w:szCs w:val="28"/>
        </w:rPr>
        <w:t xml:space="preserve">a) </w:t>
      </w:r>
      <w:r w:rsidRPr="006D2224">
        <w:rPr>
          <w:b w:val="0"/>
          <w:spacing w:val="0"/>
          <w:position w:val="-24"/>
          <w:sz w:val="28"/>
          <w:szCs w:val="28"/>
        </w:rPr>
        <w:object w:dxaOrig="760" w:dyaOrig="620">
          <v:shape id="_x0000_i1062" type="#_x0000_t75" style="width:48.75pt;height:39.75pt" o:ole="">
            <v:imagedata r:id="rId93" o:title=""/>
          </v:shape>
          <o:OLEObject Type="Embed" ProgID="Equation.DSMT4" ShapeID="_x0000_i1062" DrawAspect="Content" ObjectID="_1628662479" r:id="rId94"/>
        </w:object>
      </w:r>
    </w:p>
    <w:p w:rsidR="006D2224" w:rsidRPr="006D2224" w:rsidRDefault="006D2224" w:rsidP="006D2224">
      <w:pPr>
        <w:pStyle w:val="BodyText7"/>
        <w:shd w:val="clear" w:color="auto" w:fill="auto"/>
        <w:spacing w:before="0" w:after="0"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b) </w:t>
      </w:r>
      <w:r w:rsidRPr="006D2224">
        <w:rPr>
          <w:rStyle w:val="BodytextSpacing0ptExact"/>
          <w:rFonts w:eastAsiaTheme="minorHAnsi"/>
          <w:spacing w:val="0"/>
          <w:sz w:val="28"/>
          <w:szCs w:val="28"/>
        </w:rPr>
        <w:t>240 - (x + 16)</w:t>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 xml:space="preserve">: </w:t>
      </w:r>
      <w:r w:rsidRPr="006D2224">
        <w:rPr>
          <w:rStyle w:val="BodytextItalic"/>
          <w:rFonts w:eastAsiaTheme="minorHAnsi"/>
          <w:spacing w:val="0"/>
          <w:sz w:val="28"/>
          <w:szCs w:val="28"/>
          <w:lang w:val="en-US"/>
        </w:rPr>
        <w:t>x</w:t>
      </w:r>
      <w:r w:rsidRPr="006D2224">
        <w:rPr>
          <w:rStyle w:val="BodytextItalic"/>
          <w:rFonts w:eastAsiaTheme="minorHAnsi"/>
          <w:spacing w:val="0"/>
          <w:sz w:val="28"/>
          <w:szCs w:val="28"/>
        </w:rPr>
        <w:t xml:space="preserve"> </w:t>
      </w:r>
      <m:oMath>
        <m:r>
          <m:rPr>
            <m:sty m:val="b"/>
          </m:rPr>
          <w:rPr>
            <w:rStyle w:val="BodytextItalic"/>
            <w:rFonts w:ascii="Cambria Math" w:eastAsiaTheme="minorHAnsi" w:hAnsi="Cambria Math"/>
            <w:spacing w:val="0"/>
            <w:sz w:val="28"/>
            <w:szCs w:val="28"/>
          </w:rPr>
          <m:t>×</m:t>
        </m:r>
      </m:oMath>
      <w:r w:rsidRPr="006D2224">
        <w:rPr>
          <w:rStyle w:val="BodytextItalic"/>
          <w:rFonts w:eastAsiaTheme="minorHAnsi"/>
          <w:spacing w:val="0"/>
          <w:sz w:val="28"/>
          <w:szCs w:val="28"/>
          <w:lang w:val="en-US"/>
        </w:rPr>
        <w:t xml:space="preserve"> </w:t>
      </w:r>
      <w:r w:rsidRPr="006D2224">
        <w:rPr>
          <w:rStyle w:val="BodytextSpacing0ptExact"/>
          <w:rFonts w:eastAsiaTheme="minorHAnsi"/>
          <w:spacing w:val="0"/>
          <w:sz w:val="28"/>
          <w:szCs w:val="28"/>
        </w:rPr>
        <w:t>12 = 180</w:t>
      </w:r>
    </w:p>
    <w:p w:rsidR="006D2224" w:rsidRPr="006D2224" w:rsidRDefault="006D2224" w:rsidP="006D2224">
      <w:pPr>
        <w:pStyle w:val="BodyText7"/>
        <w:shd w:val="clear" w:color="auto" w:fill="auto"/>
        <w:spacing w:before="0" w:after="0" w:line="360" w:lineRule="auto"/>
        <w:ind w:firstLine="0"/>
        <w:jc w:val="left"/>
        <w:rPr>
          <w:spacing w:val="0"/>
          <w:sz w:val="28"/>
          <w:szCs w:val="28"/>
        </w:rPr>
      </w:pPr>
      <w:r w:rsidRPr="006D2224">
        <w:rPr>
          <w:spacing w:val="0"/>
          <w:sz w:val="28"/>
          <w:szCs w:val="28"/>
        </w:rPr>
        <w:t xml:space="preserve">3. </w:t>
      </w:r>
      <w:r w:rsidRPr="006D2224">
        <w:rPr>
          <w:b w:val="0"/>
          <w:spacing w:val="0"/>
          <w:sz w:val="28"/>
          <w:szCs w:val="28"/>
        </w:rPr>
        <w:t xml:space="preserve"> </w:t>
      </w:r>
      <w:r w:rsidRPr="006D2224">
        <w:rPr>
          <w:rStyle w:val="BodytextSpacing0ptExact"/>
          <w:rFonts w:eastAsiaTheme="minorHAnsi"/>
          <w:spacing w:val="0"/>
          <w:sz w:val="28"/>
          <w:szCs w:val="28"/>
        </w:rPr>
        <w:t xml:space="preserve">Cho số tự nhiên </w:t>
      </w:r>
      <m:oMath>
        <m:bar>
          <m:barPr>
            <m:pos m:val="top"/>
            <m:ctrlPr>
              <w:rPr>
                <w:rStyle w:val="BodytextSpacing0ptExact"/>
                <w:rFonts w:ascii="Cambria Math" w:eastAsiaTheme="minorHAnsi" w:hAnsi="Cambria Math"/>
                <w:i/>
                <w:spacing w:val="0"/>
                <w:sz w:val="28"/>
                <w:szCs w:val="28"/>
              </w:rPr>
            </m:ctrlPr>
          </m:barPr>
          <m:e>
            <m:r>
              <m:rPr>
                <m:nor/>
              </m:rPr>
              <w:rPr>
                <w:rStyle w:val="BodytextSpacing0ptExact"/>
                <w:rFonts w:eastAsiaTheme="minorHAnsi"/>
                <w:spacing w:val="0"/>
                <w:sz w:val="28"/>
                <w:szCs w:val="28"/>
              </w:rPr>
              <m:t>34ab</m:t>
            </m:r>
          </m:e>
        </m:bar>
      </m:oMath>
      <w:r w:rsidRPr="006D2224">
        <w:rPr>
          <w:rStyle w:val="BodytextSpacing0ptExact"/>
          <w:rFonts w:eastAsiaTheme="minorHAnsi"/>
          <w:spacing w:val="0"/>
          <w:sz w:val="28"/>
          <w:szCs w:val="28"/>
        </w:rPr>
        <w:t>. Tìm a, b</w:t>
      </w:r>
    </w:p>
    <w:p w:rsidR="006D2224" w:rsidRPr="006D2224" w:rsidRDefault="006D2224" w:rsidP="006D2224">
      <w:pPr>
        <w:pStyle w:val="BodyText7"/>
        <w:shd w:val="clear" w:color="auto" w:fill="auto"/>
        <w:spacing w:before="0" w:after="0" w:line="360" w:lineRule="auto"/>
        <w:ind w:firstLine="0"/>
        <w:jc w:val="left"/>
        <w:rPr>
          <w:spacing w:val="0"/>
          <w:sz w:val="28"/>
          <w:szCs w:val="28"/>
        </w:rPr>
      </w:pPr>
      <w:r w:rsidRPr="006D2224">
        <w:rPr>
          <w:b w:val="0"/>
          <w:spacing w:val="0"/>
          <w:sz w:val="28"/>
          <w:szCs w:val="28"/>
        </w:rPr>
        <w:t>a)</w:t>
      </w:r>
      <w:r w:rsidRPr="006D2224">
        <w:rPr>
          <w:spacing w:val="0"/>
          <w:sz w:val="28"/>
          <w:szCs w:val="28"/>
        </w:rPr>
        <w:t xml:space="preserve"> </w:t>
      </w:r>
      <w:r w:rsidRPr="006D2224">
        <w:rPr>
          <w:rStyle w:val="BodytextSpacing0ptExact"/>
          <w:rFonts w:eastAsiaTheme="minorHAnsi"/>
          <w:spacing w:val="0"/>
          <w:sz w:val="28"/>
          <w:szCs w:val="28"/>
        </w:rPr>
        <w:t xml:space="preserve">Để số </w:t>
      </w:r>
      <m:oMath>
        <m:bar>
          <m:barPr>
            <m:pos m:val="top"/>
            <m:ctrlPr>
              <w:rPr>
                <w:rStyle w:val="BodytextSpacing0ptExact"/>
                <w:rFonts w:ascii="Cambria Math" w:eastAsiaTheme="minorHAnsi" w:hAnsi="Cambria Math"/>
                <w:i/>
                <w:spacing w:val="0"/>
                <w:sz w:val="28"/>
                <w:szCs w:val="28"/>
              </w:rPr>
            </m:ctrlPr>
          </m:barPr>
          <m:e>
            <m:r>
              <m:rPr>
                <m:nor/>
              </m:rPr>
              <w:rPr>
                <w:rStyle w:val="BodytextSpacing0ptExact"/>
                <w:rFonts w:eastAsiaTheme="minorHAnsi"/>
                <w:spacing w:val="0"/>
                <w:sz w:val="28"/>
                <w:szCs w:val="28"/>
              </w:rPr>
              <m:t>34ab</m:t>
            </m:r>
          </m:e>
        </m:bar>
      </m:oMath>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 xml:space="preserve"> chia hết cho cả 2, 3 và 5</w:t>
      </w:r>
    </w:p>
    <w:p w:rsidR="006D2224" w:rsidRPr="006D2224" w:rsidRDefault="006D2224" w:rsidP="006D2224">
      <w:pPr>
        <w:pStyle w:val="BodyText7"/>
        <w:shd w:val="clear" w:color="auto" w:fill="auto"/>
        <w:spacing w:before="0" w:after="62" w:line="360" w:lineRule="auto"/>
        <w:ind w:firstLine="0"/>
        <w:jc w:val="left"/>
        <w:rPr>
          <w:spacing w:val="0"/>
          <w:sz w:val="28"/>
          <w:szCs w:val="28"/>
        </w:rPr>
      </w:pPr>
      <w:r w:rsidRPr="006D2224">
        <w:rPr>
          <w:rStyle w:val="BodytextSpacing0ptExact"/>
          <w:rFonts w:eastAsiaTheme="minorHAnsi"/>
          <w:spacing w:val="0"/>
          <w:sz w:val="28"/>
          <w:szCs w:val="28"/>
        </w:rPr>
        <w:t>b)</w:t>
      </w:r>
      <w:r w:rsidRPr="006D2224">
        <w:rPr>
          <w:rStyle w:val="BodytextSpacing0ptExact"/>
          <w:rFonts w:eastAsiaTheme="minorHAnsi"/>
          <w:spacing w:val="0"/>
          <w:sz w:val="28"/>
          <w:szCs w:val="28"/>
          <w:lang w:val="en-US"/>
        </w:rPr>
        <w:t xml:space="preserve"> Để số </w:t>
      </w:r>
      <m:oMath>
        <m:bar>
          <m:barPr>
            <m:pos m:val="top"/>
            <m:ctrlPr>
              <w:rPr>
                <w:rStyle w:val="BodytextSpacing0ptExact"/>
                <w:rFonts w:ascii="Cambria Math" w:eastAsiaTheme="minorHAnsi" w:hAnsi="Cambria Math"/>
                <w:i/>
                <w:spacing w:val="0"/>
                <w:sz w:val="28"/>
                <w:szCs w:val="28"/>
              </w:rPr>
            </m:ctrlPr>
          </m:barPr>
          <m:e>
            <m:r>
              <m:rPr>
                <m:nor/>
              </m:rPr>
              <w:rPr>
                <w:rStyle w:val="BodytextSpacing0ptExact"/>
                <w:rFonts w:eastAsiaTheme="minorHAnsi"/>
                <w:spacing w:val="0"/>
                <w:sz w:val="28"/>
                <w:szCs w:val="28"/>
              </w:rPr>
              <m:t>34ab</m:t>
            </m:r>
          </m:e>
        </m:bar>
      </m:oMath>
      <w:r w:rsidRPr="006D2224">
        <w:rPr>
          <w:rStyle w:val="BodytextSpacing0ptExact"/>
          <w:rFonts w:eastAsiaTheme="minorHAnsi"/>
          <w:spacing w:val="0"/>
          <w:sz w:val="28"/>
          <w:szCs w:val="28"/>
          <w:lang w:val="en-US"/>
        </w:rPr>
        <w:t xml:space="preserve"> chia hết cho cả 2 và 9 nhưng chia cho 5 thì dư 2.</w:t>
      </w:r>
    </w:p>
    <w:p w:rsidR="006D2224" w:rsidRPr="006D2224" w:rsidRDefault="006D2224" w:rsidP="006D2224">
      <w:pPr>
        <w:pStyle w:val="BodyText7"/>
        <w:shd w:val="clear" w:color="auto" w:fill="auto"/>
        <w:spacing w:before="0" w:after="0" w:line="360" w:lineRule="auto"/>
        <w:ind w:right="100" w:firstLine="0"/>
        <w:jc w:val="left"/>
        <w:rPr>
          <w:spacing w:val="0"/>
          <w:sz w:val="28"/>
          <w:szCs w:val="28"/>
        </w:rPr>
      </w:pPr>
      <w:r w:rsidRPr="006D2224">
        <w:rPr>
          <w:rStyle w:val="BodytextSpacing0ptExact"/>
          <w:rFonts w:eastAsiaTheme="minorHAnsi"/>
          <w:spacing w:val="0"/>
          <w:sz w:val="28"/>
          <w:szCs w:val="28"/>
          <w:lang w:val="en-US"/>
        </w:rPr>
        <w:t xml:space="preserve">4. </w:t>
      </w:r>
      <w:r w:rsidRPr="006D2224">
        <w:rPr>
          <w:rStyle w:val="BodytextSpacing0ptExact"/>
          <w:rFonts w:eastAsiaTheme="minorHAnsi"/>
          <w:spacing w:val="0"/>
          <w:sz w:val="28"/>
          <w:szCs w:val="28"/>
        </w:rPr>
        <w:t>Một cửa hàng bán vải, lần thứ nhất bán 1/3 t</w:t>
      </w:r>
      <w:r w:rsidRPr="006D2224">
        <w:rPr>
          <w:rStyle w:val="BodytextSpacing0ptExact"/>
          <w:rFonts w:eastAsiaTheme="minorHAnsi"/>
          <w:spacing w:val="0"/>
          <w:sz w:val="28"/>
          <w:szCs w:val="28"/>
          <w:lang w:val="en-US"/>
        </w:rPr>
        <w:t>ấ</w:t>
      </w:r>
      <w:r w:rsidRPr="006D2224">
        <w:rPr>
          <w:rStyle w:val="BodytextSpacing0ptExact"/>
          <w:rFonts w:eastAsiaTheme="minorHAnsi"/>
          <w:spacing w:val="0"/>
          <w:sz w:val="28"/>
          <w:szCs w:val="28"/>
        </w:rPr>
        <w:t xml:space="preserve">m vải và </w:t>
      </w:r>
      <w:r w:rsidRPr="006D2224">
        <w:rPr>
          <w:rStyle w:val="BodytextSpacing0ptExact"/>
          <w:rFonts w:eastAsiaTheme="minorHAnsi"/>
          <w:spacing w:val="0"/>
          <w:sz w:val="28"/>
          <w:szCs w:val="28"/>
          <w:lang w:val="en-US"/>
        </w:rPr>
        <w:t>1</w:t>
      </w:r>
      <w:r w:rsidRPr="006D2224">
        <w:rPr>
          <w:rStyle w:val="BodytextSpacing0ptExact"/>
          <w:rFonts w:eastAsiaTheme="minorHAnsi"/>
          <w:spacing w:val="0"/>
          <w:sz w:val="28"/>
          <w:szCs w:val="28"/>
        </w:rPr>
        <w:t>m, lần thứ hai bán 1/3 số vải còn lại và 2m. S</w:t>
      </w:r>
      <w:r w:rsidRPr="006D2224">
        <w:rPr>
          <w:rStyle w:val="BodytextSpacing0ptExact"/>
          <w:rFonts w:eastAsiaTheme="minorHAnsi"/>
          <w:spacing w:val="0"/>
          <w:sz w:val="28"/>
          <w:szCs w:val="28"/>
          <w:lang w:val="en-US"/>
        </w:rPr>
        <w:t>a</w:t>
      </w:r>
      <w:r w:rsidRPr="006D2224">
        <w:rPr>
          <w:rStyle w:val="BodytextSpacing0ptExact"/>
          <w:rFonts w:eastAsiaTheme="minorHAnsi"/>
          <w:spacing w:val="0"/>
          <w:sz w:val="28"/>
          <w:szCs w:val="28"/>
        </w:rPr>
        <w:t>u 2 lần bán t</w:t>
      </w:r>
      <w:r w:rsidRPr="006D2224">
        <w:rPr>
          <w:rStyle w:val="BodytextSpacing0ptExact"/>
          <w:rFonts w:eastAsiaTheme="minorHAnsi"/>
          <w:spacing w:val="0"/>
          <w:sz w:val="28"/>
          <w:szCs w:val="28"/>
          <w:lang w:val="en-US"/>
        </w:rPr>
        <w:t>ấ</w:t>
      </w:r>
      <w:r w:rsidRPr="006D2224">
        <w:rPr>
          <w:rStyle w:val="BodytextSpacing0ptExact"/>
          <w:rFonts w:eastAsiaTheme="minorHAnsi"/>
          <w:spacing w:val="0"/>
          <w:sz w:val="28"/>
          <w:szCs w:val="28"/>
        </w:rPr>
        <w:t xml:space="preserve">m vải còn lại </w:t>
      </w:r>
      <w:r w:rsidRPr="006D2224">
        <w:rPr>
          <w:rStyle w:val="BodytextItalic"/>
          <w:rFonts w:eastAsiaTheme="minorHAnsi"/>
          <w:spacing w:val="0"/>
          <w:sz w:val="28"/>
          <w:szCs w:val="28"/>
        </w:rPr>
        <w:t>24m.</w:t>
      </w:r>
      <w:r w:rsidRPr="006D2224">
        <w:rPr>
          <w:rStyle w:val="BodytextSpacing0ptExact"/>
          <w:rFonts w:eastAsiaTheme="minorHAnsi"/>
          <w:spacing w:val="0"/>
          <w:sz w:val="28"/>
          <w:szCs w:val="28"/>
        </w:rPr>
        <w:t xml:space="preserve"> Hỏi tấm vải dài bạo nhỉêu mét ?</w:t>
      </w:r>
    </w:p>
    <w:p w:rsidR="006D2224" w:rsidRPr="006D2224" w:rsidRDefault="006D2224" w:rsidP="006D2224">
      <w:pPr>
        <w:pStyle w:val="BodyText7"/>
        <w:shd w:val="clear" w:color="auto" w:fill="auto"/>
        <w:spacing w:before="0" w:after="0" w:line="360" w:lineRule="auto"/>
        <w:ind w:right="100" w:firstLine="0"/>
        <w:jc w:val="left"/>
        <w:rPr>
          <w:spacing w:val="0"/>
          <w:sz w:val="28"/>
          <w:szCs w:val="28"/>
        </w:rPr>
      </w:pPr>
      <w:r w:rsidRPr="006D2224">
        <w:rPr>
          <w:b w:val="0"/>
          <w:spacing w:val="0"/>
          <w:sz w:val="28"/>
          <w:szCs w:val="28"/>
        </w:rPr>
        <w:t xml:space="preserve">5. </w:t>
      </w:r>
      <w:r w:rsidRPr="006D2224">
        <w:rPr>
          <w:rStyle w:val="BodytextSpacing0ptExact"/>
          <w:rFonts w:eastAsiaTheme="minorHAnsi"/>
          <w:spacing w:val="0"/>
          <w:sz w:val="28"/>
          <w:szCs w:val="28"/>
        </w:rPr>
        <w:t>Một mành vườn hình bình hành có đáy bằng 36m, chiều cao bằng 2/3 đáy và bằng 4/5 cạnh b</w:t>
      </w:r>
      <w:r w:rsidRPr="006D2224">
        <w:rPr>
          <w:rStyle w:val="BodytextSpacing0ptExact"/>
          <w:rFonts w:eastAsiaTheme="minorHAnsi"/>
          <w:spacing w:val="0"/>
          <w:sz w:val="28"/>
          <w:szCs w:val="28"/>
          <w:lang w:val="en-US"/>
        </w:rPr>
        <w:t>ê</w:t>
      </w:r>
      <w:r w:rsidRPr="006D2224">
        <w:rPr>
          <w:rStyle w:val="BodytextSpacing0ptExact"/>
          <w:rFonts w:eastAsiaTheme="minorHAnsi"/>
          <w:spacing w:val="0"/>
          <w:sz w:val="28"/>
          <w:szCs w:val="28"/>
        </w:rPr>
        <w:t>n. Tính diện tích, chu vi của mảnh vườn</w:t>
      </w:r>
      <w:r w:rsidRPr="006D2224">
        <w:rPr>
          <w:rStyle w:val="BodytextSpacing0ptExact"/>
          <w:rFonts w:eastAsiaTheme="minorHAnsi"/>
          <w:spacing w:val="0"/>
          <w:sz w:val="28"/>
          <w:szCs w:val="28"/>
          <w:lang w:val="en-US"/>
        </w:rPr>
        <w:t>.</w:t>
      </w:r>
    </w:p>
    <w:p w:rsidR="006D2224" w:rsidRPr="006D2224" w:rsidRDefault="006D2224" w:rsidP="006D2224">
      <w:pPr>
        <w:pStyle w:val="BodyText7"/>
        <w:shd w:val="clear" w:color="auto" w:fill="auto"/>
        <w:spacing w:before="0" w:after="72" w:line="360" w:lineRule="auto"/>
        <w:ind w:firstLine="0"/>
        <w:jc w:val="left"/>
        <w:rPr>
          <w:rStyle w:val="BodytextSpacing0ptExact"/>
          <w:rFonts w:eastAsiaTheme="minorHAnsi"/>
          <w:b w:val="0"/>
          <w:spacing w:val="0"/>
          <w:sz w:val="28"/>
          <w:szCs w:val="28"/>
          <w:lang w:val="en-US"/>
        </w:rPr>
      </w:pPr>
      <w:r w:rsidRPr="006D2224">
        <w:rPr>
          <w:rStyle w:val="BodytextSpacing0ptExact"/>
          <w:rFonts w:eastAsiaTheme="minorHAnsi"/>
          <w:spacing w:val="0"/>
          <w:sz w:val="28"/>
          <w:szCs w:val="28"/>
          <w:lang w:val="en-US"/>
        </w:rPr>
        <w:t xml:space="preserve">6. </w:t>
      </w:r>
    </w:p>
    <w:p w:rsidR="006D2224" w:rsidRPr="006D2224" w:rsidRDefault="006D2224" w:rsidP="006D2224">
      <w:pPr>
        <w:pStyle w:val="BodyText7"/>
        <w:shd w:val="clear" w:color="auto" w:fill="auto"/>
        <w:spacing w:before="0" w:after="72" w:line="360" w:lineRule="auto"/>
        <w:ind w:firstLine="0"/>
        <w:jc w:val="left"/>
        <w:rPr>
          <w:rStyle w:val="BodytextSpacing0ptExact"/>
          <w:rFonts w:eastAsiaTheme="minorHAnsi"/>
          <w:spacing w:val="0"/>
          <w:sz w:val="28"/>
          <w:szCs w:val="28"/>
          <w:lang w:val="en-US"/>
        </w:rPr>
      </w:pPr>
      <w:r w:rsidRPr="006D2224">
        <w:rPr>
          <w:rStyle w:val="BodytextSpacing0ptExact"/>
          <w:rFonts w:eastAsiaTheme="minorHAnsi"/>
          <w:spacing w:val="0"/>
          <w:sz w:val="28"/>
          <w:szCs w:val="28"/>
          <w:lang w:val="en-US"/>
        </w:rPr>
        <w:t xml:space="preserve">a) Tính: </w:t>
      </w:r>
      <w:r w:rsidRPr="006D2224">
        <w:rPr>
          <w:rStyle w:val="BodytextSpacing0ptExact"/>
          <w:rFonts w:eastAsiaTheme="minorHAnsi"/>
          <w:spacing w:val="0"/>
          <w:sz w:val="28"/>
          <w:szCs w:val="28"/>
          <w:lang w:val="en-US"/>
        </w:rPr>
        <w:object w:dxaOrig="1840" w:dyaOrig="680">
          <v:shape id="_x0000_i1063" type="#_x0000_t75" style="width:103.5pt;height:37.5pt" o:ole="">
            <v:imagedata r:id="rId95" o:title=""/>
          </v:shape>
          <o:OLEObject Type="Embed" ProgID="Equation.DSMT4" ShapeID="_x0000_i1063" DrawAspect="Content" ObjectID="_1628662480" r:id="rId96"/>
        </w:object>
      </w:r>
    </w:p>
    <w:p w:rsidR="006D2224" w:rsidRPr="006D2224" w:rsidRDefault="006D2224" w:rsidP="006D2224">
      <w:pPr>
        <w:pStyle w:val="BodyText7"/>
        <w:shd w:val="clear" w:color="auto" w:fill="auto"/>
        <w:spacing w:before="0" w:after="72" w:line="360" w:lineRule="auto"/>
        <w:ind w:firstLine="0"/>
        <w:jc w:val="left"/>
        <w:rPr>
          <w:rStyle w:val="BodytextSpacing0ptExact"/>
          <w:rFonts w:eastAsiaTheme="minorHAnsi"/>
          <w:spacing w:val="0"/>
          <w:sz w:val="28"/>
          <w:szCs w:val="28"/>
          <w:lang w:val="en-US"/>
        </w:rPr>
      </w:pPr>
      <w:r w:rsidRPr="006D2224">
        <w:rPr>
          <w:rStyle w:val="BodytextSpacing0ptExact"/>
          <w:rFonts w:eastAsiaTheme="minorHAnsi"/>
          <w:spacing w:val="0"/>
          <w:sz w:val="28"/>
          <w:szCs w:val="28"/>
          <w:lang w:val="en-US"/>
        </w:rPr>
        <w:t xml:space="preserve">b) </w:t>
      </w:r>
      <w:r w:rsidRPr="006D2224">
        <w:rPr>
          <w:rStyle w:val="BodytextSpacing0ptExact"/>
          <w:rFonts w:eastAsiaTheme="minorHAnsi"/>
          <w:spacing w:val="0"/>
          <w:sz w:val="28"/>
          <w:szCs w:val="28"/>
        </w:rPr>
        <w:t>T</w:t>
      </w:r>
      <w:r w:rsidRPr="006D2224">
        <w:rPr>
          <w:rStyle w:val="BodytextSpacing0ptExact"/>
          <w:rFonts w:eastAsiaTheme="minorHAnsi"/>
          <w:spacing w:val="0"/>
          <w:sz w:val="28"/>
          <w:szCs w:val="28"/>
          <w:lang w:val="en-US"/>
        </w:rPr>
        <w:t>í</w:t>
      </w:r>
      <w:r w:rsidRPr="006D2224">
        <w:rPr>
          <w:rStyle w:val="BodytextSpacing0ptExact"/>
          <w:rFonts w:eastAsiaTheme="minorHAnsi"/>
          <w:spacing w:val="0"/>
          <w:sz w:val="28"/>
          <w:szCs w:val="28"/>
        </w:rPr>
        <w:t>nh nhanh tổng sau:</w:t>
      </w:r>
    </w:p>
    <w:p w:rsidR="006D2224" w:rsidRPr="006D2224" w:rsidRDefault="006D2224" w:rsidP="006D2224">
      <w:pPr>
        <w:pStyle w:val="BodyText7"/>
        <w:shd w:val="clear" w:color="auto" w:fill="auto"/>
        <w:spacing w:before="0" w:after="72" w:line="360" w:lineRule="auto"/>
        <w:ind w:firstLine="0"/>
        <w:jc w:val="left"/>
        <w:rPr>
          <w:spacing w:val="0"/>
          <w:sz w:val="28"/>
          <w:szCs w:val="28"/>
        </w:rPr>
      </w:pPr>
      <w:r w:rsidRPr="006D2224">
        <w:rPr>
          <w:spacing w:val="0"/>
          <w:position w:val="-24"/>
          <w:sz w:val="28"/>
          <w:szCs w:val="28"/>
        </w:rPr>
        <w:object w:dxaOrig="3980" w:dyaOrig="620">
          <v:shape id="_x0000_i1064" type="#_x0000_t75" style="width:246pt;height:37.5pt" o:ole="">
            <v:imagedata r:id="rId97" o:title=""/>
          </v:shape>
          <o:OLEObject Type="Embed" ProgID="Equation.DSMT4" ShapeID="_x0000_i1064" DrawAspect="Content" ObjectID="_1628662481" r:id="rId98"/>
        </w:object>
      </w:r>
    </w:p>
    <w:p w:rsidR="006D2224" w:rsidRPr="006D2224" w:rsidRDefault="006D2224" w:rsidP="006D2224">
      <w:pPr>
        <w:tabs>
          <w:tab w:val="center" w:pos="1729"/>
          <w:tab w:val="center" w:pos="2046"/>
          <w:tab w:val="right" w:pos="4705"/>
          <w:tab w:val="right" w:pos="4705"/>
        </w:tabs>
        <w:ind w:right="4340"/>
        <w:rPr>
          <w:rStyle w:val="TableofcontentsSpacing0ptExact"/>
          <w:rFonts w:eastAsiaTheme="minorHAnsi"/>
          <w:bCs w:val="0"/>
          <w:szCs w:val="28"/>
        </w:rPr>
      </w:pPr>
      <w:r w:rsidRPr="006D2224">
        <w:rPr>
          <w:rStyle w:val="TableofcontentsSpacing0ptExact"/>
          <w:rFonts w:eastAsiaTheme="minorHAnsi"/>
          <w:szCs w:val="28"/>
        </w:rPr>
        <w:t xml:space="preserve">7. </w:t>
      </w:r>
    </w:p>
    <w:p w:rsidR="006D2224" w:rsidRPr="006D2224" w:rsidRDefault="006D2224" w:rsidP="006D2224">
      <w:pPr>
        <w:tabs>
          <w:tab w:val="center" w:pos="1729"/>
          <w:tab w:val="center" w:pos="2046"/>
          <w:tab w:val="right" w:pos="4705"/>
          <w:tab w:val="right" w:pos="4705"/>
        </w:tabs>
        <w:ind w:right="4340"/>
        <w:rPr>
          <w:rStyle w:val="TableofcontentsSpacing0ptExact"/>
          <w:rFonts w:eastAsiaTheme="minorHAnsi"/>
          <w:b w:val="0"/>
          <w:bCs w:val="0"/>
          <w:szCs w:val="28"/>
        </w:rPr>
      </w:pPr>
      <w:r w:rsidRPr="006D2224">
        <w:rPr>
          <w:rStyle w:val="TableofcontentsSpacing0ptExact"/>
          <w:rFonts w:eastAsiaTheme="minorHAnsi"/>
          <w:szCs w:val="28"/>
        </w:rPr>
        <w:t>a) Viết các phân số sau theo thứ tự tăng dần</w:t>
      </w:r>
    </w:p>
    <w:p w:rsidR="006D2224" w:rsidRPr="006D2224" w:rsidRDefault="006D2224" w:rsidP="006D2224">
      <w:pPr>
        <w:tabs>
          <w:tab w:val="center" w:pos="1729"/>
          <w:tab w:val="center" w:pos="2046"/>
          <w:tab w:val="right" w:pos="4705"/>
          <w:tab w:val="right" w:pos="4705"/>
        </w:tabs>
        <w:ind w:right="4340"/>
        <w:rPr>
          <w:szCs w:val="28"/>
        </w:rPr>
      </w:pPr>
      <w:r w:rsidRPr="006D2224">
        <w:rPr>
          <w:position w:val="-24"/>
          <w:szCs w:val="28"/>
        </w:rPr>
        <w:object w:dxaOrig="2280" w:dyaOrig="620">
          <v:shape id="_x0000_i1065" type="#_x0000_t75" style="width:132.75pt;height:36pt" o:ole="">
            <v:imagedata r:id="rId99" o:title=""/>
          </v:shape>
          <o:OLEObject Type="Embed" ProgID="Equation.DSMT4" ShapeID="_x0000_i1065" DrawAspect="Content" ObjectID="_1628662482" r:id="rId100"/>
        </w:object>
      </w:r>
    </w:p>
    <w:p w:rsidR="006D2224" w:rsidRPr="006D2224" w:rsidRDefault="006D2224" w:rsidP="006D2224">
      <w:pPr>
        <w:tabs>
          <w:tab w:val="right" w:pos="4177"/>
        </w:tabs>
        <w:spacing w:after="62"/>
        <w:rPr>
          <w:rStyle w:val="TableofcontentsSpacing0ptExact"/>
          <w:rFonts w:eastAsiaTheme="minorHAnsi"/>
          <w:b w:val="0"/>
          <w:bCs w:val="0"/>
          <w:szCs w:val="28"/>
        </w:rPr>
      </w:pPr>
      <w:r w:rsidRPr="006D2224">
        <w:rPr>
          <w:rStyle w:val="TableofcontentsSpacing0ptExact"/>
          <w:rFonts w:eastAsiaTheme="minorHAnsi"/>
          <w:szCs w:val="28"/>
        </w:rPr>
        <w:t>b) So sánh các cặp phân số sau:</w:t>
      </w:r>
    </w:p>
    <w:p w:rsidR="006D2224" w:rsidRPr="006D2224" w:rsidRDefault="006D2224" w:rsidP="006D2224">
      <w:pPr>
        <w:tabs>
          <w:tab w:val="right" w:pos="4177"/>
        </w:tabs>
        <w:spacing w:after="62"/>
        <w:rPr>
          <w:szCs w:val="28"/>
        </w:rPr>
      </w:pPr>
      <w:r w:rsidRPr="006D2224">
        <w:rPr>
          <w:position w:val="-24"/>
          <w:szCs w:val="28"/>
        </w:rPr>
        <w:object w:dxaOrig="2299" w:dyaOrig="620">
          <v:shape id="_x0000_i1066" type="#_x0000_t75" style="width:126.75pt;height:34.5pt" o:ole="">
            <v:imagedata r:id="rId101" o:title=""/>
          </v:shape>
          <o:OLEObject Type="Embed" ProgID="Equation.DSMT4" ShapeID="_x0000_i1066" DrawAspect="Content" ObjectID="_1628662483" r:id="rId102"/>
        </w:object>
      </w:r>
    </w:p>
    <w:p w:rsidR="006D2224" w:rsidRPr="006D2224" w:rsidRDefault="006D2224" w:rsidP="006D2224">
      <w:pPr>
        <w:pStyle w:val="BodyText7"/>
        <w:shd w:val="clear" w:color="auto" w:fill="auto"/>
        <w:tabs>
          <w:tab w:val="center" w:pos="6567"/>
          <w:tab w:val="center" w:pos="6918"/>
          <w:tab w:val="center" w:pos="7614"/>
          <w:tab w:val="right" w:pos="8814"/>
        </w:tabs>
        <w:spacing w:before="0" w:after="0" w:line="360" w:lineRule="auto"/>
        <w:ind w:firstLine="0"/>
        <w:jc w:val="left"/>
        <w:rPr>
          <w:spacing w:val="0"/>
          <w:sz w:val="28"/>
          <w:szCs w:val="28"/>
        </w:rPr>
      </w:pPr>
      <w:r w:rsidRPr="006D2224">
        <w:rPr>
          <w:rStyle w:val="BodytextSpacing0ptExact"/>
          <w:rFonts w:eastAsiaTheme="minorHAnsi"/>
          <w:spacing w:val="0"/>
          <w:sz w:val="28"/>
          <w:szCs w:val="28"/>
          <w:lang w:val="en-US"/>
        </w:rPr>
        <w:t>8. T</w:t>
      </w:r>
      <w:r w:rsidRPr="006D2224">
        <w:rPr>
          <w:rStyle w:val="BodytextSpacing0ptExact"/>
          <w:rFonts w:eastAsiaTheme="minorHAnsi"/>
          <w:spacing w:val="0"/>
          <w:sz w:val="28"/>
          <w:szCs w:val="28"/>
        </w:rPr>
        <w:t>ìm một số có 2 chữ số biết nếu viết thêm một chữ số</w:t>
      </w:r>
      <w:r w:rsidRPr="006D2224">
        <w:rPr>
          <w:rStyle w:val="BodytextSpacing0ptExact"/>
          <w:rFonts w:eastAsiaTheme="minorHAnsi"/>
          <w:spacing w:val="0"/>
          <w:sz w:val="28"/>
          <w:szCs w:val="28"/>
          <w:lang w:val="en-US"/>
        </w:rPr>
        <w:t xml:space="preserve"> 0 </w:t>
      </w:r>
      <w:r w:rsidRPr="006D2224">
        <w:rPr>
          <w:rStyle w:val="BodytextSpacing0ptExact"/>
          <w:rFonts w:eastAsiaTheme="minorHAnsi"/>
          <w:spacing w:val="0"/>
          <w:sz w:val="28"/>
          <w:szCs w:val="28"/>
        </w:rPr>
        <w:t>xe</w:t>
      </w:r>
      <w:r w:rsidRPr="006D2224">
        <w:rPr>
          <w:rStyle w:val="BodytextSpacing0ptExact"/>
          <w:rFonts w:eastAsiaTheme="minorHAnsi"/>
          <w:spacing w:val="0"/>
          <w:sz w:val="28"/>
          <w:szCs w:val="28"/>
          <w:lang w:val="en-US"/>
        </w:rPr>
        <w:t xml:space="preserve">n </w:t>
      </w:r>
      <w:r w:rsidRPr="006D2224">
        <w:rPr>
          <w:rStyle w:val="BodytextSpacing0ptExact"/>
          <w:rFonts w:eastAsiaTheme="minorHAnsi"/>
          <w:spacing w:val="0"/>
          <w:sz w:val="28"/>
          <w:szCs w:val="28"/>
        </w:rPr>
        <w:t>và</w:t>
      </w:r>
      <w:r w:rsidRPr="006D2224">
        <w:rPr>
          <w:rStyle w:val="BodytextSpacing0ptExact"/>
          <w:rFonts w:eastAsiaTheme="minorHAnsi"/>
          <w:spacing w:val="0"/>
          <w:sz w:val="28"/>
          <w:szCs w:val="28"/>
          <w:lang w:val="en-US"/>
        </w:rPr>
        <w:t xml:space="preserve">o </w:t>
      </w:r>
      <w:r w:rsidRPr="006D2224">
        <w:rPr>
          <w:rStyle w:val="BodytextSpacing0ptExact"/>
          <w:rFonts w:eastAsiaTheme="minorHAnsi"/>
          <w:spacing w:val="0"/>
          <w:sz w:val="28"/>
          <w:szCs w:val="28"/>
        </w:rPr>
        <w:t>giữ</w:t>
      </w:r>
      <w:r w:rsidRPr="006D2224">
        <w:rPr>
          <w:rStyle w:val="BodytextSpacing0ptExact"/>
          <w:rFonts w:eastAsiaTheme="minorHAnsi"/>
          <w:spacing w:val="0"/>
          <w:sz w:val="28"/>
          <w:szCs w:val="28"/>
          <w:lang w:val="en-US"/>
        </w:rPr>
        <w:t xml:space="preserve">a </w:t>
      </w:r>
      <w:r w:rsidRPr="006D2224">
        <w:rPr>
          <w:rStyle w:val="BodytextSpacing0ptExact"/>
          <w:rFonts w:eastAsiaTheme="minorHAnsi"/>
          <w:spacing w:val="0"/>
          <w:sz w:val="28"/>
          <w:szCs w:val="28"/>
        </w:rPr>
        <w:t>2</w:t>
      </w:r>
      <w:r w:rsidRPr="006D2224">
        <w:rPr>
          <w:rStyle w:val="BodytextSpacing0ptExact"/>
          <w:rFonts w:eastAsiaTheme="minorHAnsi"/>
          <w:spacing w:val="0"/>
          <w:sz w:val="28"/>
          <w:szCs w:val="28"/>
        </w:rPr>
        <w:tab/>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chữ</w:t>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số</w:t>
      </w:r>
      <w:r w:rsidRPr="006D2224">
        <w:rPr>
          <w:spacing w:val="0"/>
          <w:sz w:val="28"/>
          <w:szCs w:val="28"/>
        </w:rPr>
        <w:t xml:space="preserve"> </w:t>
      </w:r>
      <w:r w:rsidRPr="006D2224">
        <w:rPr>
          <w:rStyle w:val="BodytextSpacing0ptExact"/>
          <w:rFonts w:eastAsiaTheme="minorHAnsi"/>
          <w:spacing w:val="0"/>
          <w:sz w:val="28"/>
          <w:szCs w:val="28"/>
        </w:rPr>
        <w:t>của số đó thì ta được một số mới gấp 7 lần số đ</w:t>
      </w:r>
      <w:r w:rsidRPr="006D2224">
        <w:rPr>
          <w:rStyle w:val="BodytextSpacing0ptExact"/>
          <w:rFonts w:eastAsiaTheme="minorHAnsi"/>
          <w:spacing w:val="0"/>
          <w:sz w:val="28"/>
          <w:szCs w:val="28"/>
          <w:lang w:val="en-US"/>
        </w:rPr>
        <w:t>ã</w:t>
      </w:r>
      <w:r w:rsidRPr="006D2224">
        <w:rPr>
          <w:rStyle w:val="BodytextSpacing0ptExact"/>
          <w:rFonts w:eastAsiaTheme="minorHAnsi"/>
          <w:spacing w:val="0"/>
          <w:sz w:val="28"/>
          <w:szCs w:val="28"/>
        </w:rPr>
        <w:t xml:space="preserve"> cho.</w:t>
      </w:r>
    </w:p>
    <w:p w:rsidR="006D2224" w:rsidRPr="006D2224" w:rsidRDefault="006D2224" w:rsidP="006D2224">
      <w:pPr>
        <w:pStyle w:val="BodyText7"/>
        <w:shd w:val="clear" w:color="auto" w:fill="auto"/>
        <w:spacing w:before="0" w:after="98" w:line="360" w:lineRule="auto"/>
        <w:ind w:right="120" w:firstLine="0"/>
        <w:jc w:val="left"/>
        <w:rPr>
          <w:spacing w:val="0"/>
          <w:sz w:val="28"/>
          <w:szCs w:val="28"/>
        </w:rPr>
      </w:pPr>
      <w:r w:rsidRPr="006D2224">
        <w:rPr>
          <w:rStyle w:val="BodytextSpacing0ptExact"/>
          <w:rFonts w:eastAsiaTheme="minorHAnsi"/>
          <w:spacing w:val="0"/>
          <w:sz w:val="28"/>
          <w:szCs w:val="28"/>
          <w:lang w:val="en-US"/>
        </w:rPr>
        <w:t xml:space="preserve">9. </w:t>
      </w:r>
      <w:r w:rsidRPr="006D2224">
        <w:rPr>
          <w:rStyle w:val="BodytextSpacing0ptExact"/>
          <w:rFonts w:eastAsiaTheme="minorHAnsi"/>
          <w:spacing w:val="0"/>
          <w:sz w:val="28"/>
          <w:szCs w:val="28"/>
        </w:rPr>
        <w:t xml:space="preserve">Một người mang cam ra chợ bán lần thứ nhất bán 1/3 tổng số cam, lần thứ hai bán 1/3 số cam còn </w:t>
      </w:r>
      <w:r w:rsidRPr="006D2224">
        <w:rPr>
          <w:rStyle w:val="BodytextSpacing0ptExact"/>
          <w:rFonts w:eastAsiaTheme="minorHAnsi"/>
          <w:spacing w:val="0"/>
          <w:sz w:val="28"/>
          <w:szCs w:val="28"/>
          <w:lang w:val="en-US"/>
        </w:rPr>
        <w:t>l</w:t>
      </w:r>
      <w:r w:rsidRPr="006D2224">
        <w:rPr>
          <w:rStyle w:val="BodytextSpacing0ptExact"/>
          <w:rFonts w:eastAsiaTheme="minorHAnsi"/>
          <w:spacing w:val="0"/>
          <w:sz w:val="28"/>
          <w:szCs w:val="28"/>
        </w:rPr>
        <w:t>ại như vậy lần thứ hai bán ít hơn lần thứ nhất 5 quả. Hỏi:</w:t>
      </w:r>
    </w:p>
    <w:p w:rsidR="006D2224" w:rsidRPr="006D2224" w:rsidRDefault="006D2224" w:rsidP="006D2224">
      <w:pPr>
        <w:pStyle w:val="BodyText7"/>
        <w:shd w:val="clear" w:color="auto" w:fill="auto"/>
        <w:spacing w:before="0" w:after="21"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a) </w:t>
      </w:r>
      <w:r w:rsidRPr="006D2224">
        <w:rPr>
          <w:rStyle w:val="BodytextSpacing0ptExact"/>
          <w:rFonts w:eastAsiaTheme="minorHAnsi"/>
          <w:spacing w:val="0"/>
          <w:sz w:val="28"/>
          <w:szCs w:val="28"/>
        </w:rPr>
        <w:t>Tổng số cam đem bán là bao nhiêu quả ?</w:t>
      </w:r>
    </w:p>
    <w:p w:rsidR="006D2224" w:rsidRPr="006D2224" w:rsidRDefault="006D2224" w:rsidP="006D2224">
      <w:pPr>
        <w:pStyle w:val="BodyText7"/>
        <w:shd w:val="clear" w:color="auto" w:fill="auto"/>
        <w:spacing w:before="0" w:after="0"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b) </w:t>
      </w:r>
      <w:r w:rsidRPr="006D2224">
        <w:rPr>
          <w:rStyle w:val="BodytextSpacing0ptExact"/>
          <w:rFonts w:eastAsiaTheme="minorHAnsi"/>
          <w:spacing w:val="0"/>
          <w:sz w:val="28"/>
          <w:szCs w:val="28"/>
        </w:rPr>
        <w:t>S</w:t>
      </w:r>
      <w:r w:rsidRPr="006D2224">
        <w:rPr>
          <w:rStyle w:val="BodytextSpacing0ptExact"/>
          <w:rFonts w:eastAsiaTheme="minorHAnsi"/>
          <w:spacing w:val="0"/>
          <w:sz w:val="28"/>
          <w:szCs w:val="28"/>
          <w:lang w:val="en-US"/>
        </w:rPr>
        <w:t xml:space="preserve">ố </w:t>
      </w:r>
      <w:r w:rsidRPr="006D2224">
        <w:rPr>
          <w:rStyle w:val="BodytextSpacing0ptExact"/>
          <w:rFonts w:eastAsiaTheme="minorHAnsi"/>
          <w:spacing w:val="0"/>
          <w:sz w:val="28"/>
          <w:szCs w:val="28"/>
        </w:rPr>
        <w:t>cam còn lại sau 2 lần bán là bao nhiêu quả ?</w:t>
      </w:r>
    </w:p>
    <w:p w:rsidR="006D2224" w:rsidRPr="006D2224" w:rsidRDefault="006D2224" w:rsidP="006D2224">
      <w:pPr>
        <w:pStyle w:val="BodyText7"/>
        <w:shd w:val="clear" w:color="auto" w:fill="auto"/>
        <w:tabs>
          <w:tab w:val="center" w:pos="7191"/>
        </w:tabs>
        <w:spacing w:before="0" w:after="0" w:line="360" w:lineRule="auto"/>
        <w:ind w:firstLine="0"/>
        <w:jc w:val="left"/>
        <w:rPr>
          <w:spacing w:val="0"/>
          <w:sz w:val="28"/>
          <w:szCs w:val="28"/>
        </w:rPr>
      </w:pPr>
      <w:r w:rsidRPr="006D2224">
        <w:rPr>
          <w:rStyle w:val="BodytextSpacing0ptExact"/>
          <w:rFonts w:eastAsiaTheme="minorHAnsi"/>
          <w:spacing w:val="0"/>
          <w:sz w:val="28"/>
          <w:szCs w:val="28"/>
          <w:lang w:val="en-US"/>
        </w:rPr>
        <w:t xml:space="preserve">10. </w:t>
      </w:r>
      <w:r w:rsidRPr="006D2224">
        <w:rPr>
          <w:rStyle w:val="BodytextSpacing0ptExact"/>
          <w:rFonts w:eastAsiaTheme="minorHAnsi"/>
          <w:spacing w:val="0"/>
          <w:sz w:val="28"/>
          <w:szCs w:val="28"/>
        </w:rPr>
        <w:t>Cho hình thoi ABCD</w:t>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tổng số đo 2 đường cliéo AC</w:t>
      </w:r>
      <w:r w:rsidRPr="006D2224">
        <w:rPr>
          <w:rStyle w:val="BodytextSpacing0ptExact"/>
          <w:rFonts w:eastAsiaTheme="minorHAnsi"/>
          <w:spacing w:val="0"/>
          <w:sz w:val="28"/>
          <w:szCs w:val="28"/>
          <w:lang w:val="en-US"/>
        </w:rPr>
        <w:t xml:space="preserve"> </w:t>
      </w:r>
      <w:r w:rsidRPr="006D2224">
        <w:rPr>
          <w:rStyle w:val="BodytextSpacing0ptExact"/>
          <w:rFonts w:eastAsiaTheme="minorHAnsi"/>
          <w:spacing w:val="0"/>
          <w:sz w:val="28"/>
          <w:szCs w:val="28"/>
        </w:rPr>
        <w:t>và BD là 36m,</w:t>
      </w:r>
      <w:r w:rsidRPr="006D2224">
        <w:rPr>
          <w:rStyle w:val="BodytextSpacing0ptExact"/>
          <w:rFonts w:eastAsiaTheme="minorHAnsi"/>
          <w:spacing w:val="0"/>
          <w:sz w:val="28"/>
          <w:szCs w:val="28"/>
        </w:rPr>
        <w:tab/>
        <w:t>đường chéo AC</w:t>
      </w:r>
      <w:r w:rsidRPr="006D2224">
        <w:rPr>
          <w:spacing w:val="0"/>
          <w:sz w:val="28"/>
          <w:szCs w:val="28"/>
        </w:rPr>
        <w:t xml:space="preserve"> </w:t>
      </w:r>
      <w:r w:rsidRPr="006D2224">
        <w:rPr>
          <w:rStyle w:val="BodytextSpacing0ptExact"/>
          <w:rFonts w:eastAsiaTheme="minorHAnsi"/>
          <w:spacing w:val="0"/>
          <w:sz w:val="28"/>
          <w:szCs w:val="28"/>
        </w:rPr>
        <w:t>h</w:t>
      </w:r>
      <w:r w:rsidRPr="006D2224">
        <w:rPr>
          <w:rStyle w:val="BodytextSpacing0ptExact"/>
          <w:rFonts w:eastAsiaTheme="minorHAnsi"/>
          <w:spacing w:val="0"/>
          <w:sz w:val="28"/>
          <w:szCs w:val="28"/>
          <w:lang w:val="en-US"/>
        </w:rPr>
        <w:t xml:space="preserve">ơn </w:t>
      </w:r>
      <w:r w:rsidRPr="006D2224">
        <w:rPr>
          <w:rStyle w:val="BodytextSpacing0ptExact"/>
          <w:rFonts w:eastAsiaTheme="minorHAnsi"/>
          <w:spacing w:val="0"/>
          <w:sz w:val="28"/>
          <w:szCs w:val="28"/>
        </w:rPr>
        <w:t>đ</w:t>
      </w:r>
      <w:r w:rsidRPr="006D2224">
        <w:rPr>
          <w:rStyle w:val="BodytextSpacing0ptExact"/>
          <w:rFonts w:eastAsiaTheme="minorHAnsi"/>
          <w:spacing w:val="0"/>
          <w:sz w:val="28"/>
          <w:szCs w:val="28"/>
          <w:lang w:val="en-US"/>
        </w:rPr>
        <w:t>ư</w:t>
      </w:r>
      <w:r w:rsidRPr="006D2224">
        <w:rPr>
          <w:rStyle w:val="BodytextSpacing0ptExact"/>
          <w:rFonts w:eastAsiaTheme="minorHAnsi"/>
          <w:spacing w:val="0"/>
          <w:sz w:val="28"/>
          <w:szCs w:val="28"/>
        </w:rPr>
        <w:t>ờng chéo BD là 6m. Cạnh hình thoi bằng 4/5 đường chéo BD. Tính chu vi và diện tích của hình thoi ABCD.</w:t>
      </w:r>
    </w:p>
    <w:p w:rsidR="006D2224" w:rsidRPr="006D2224" w:rsidRDefault="006D2224" w:rsidP="006D2224">
      <w:pPr>
        <w:rPr>
          <w:b/>
          <w:szCs w:val="28"/>
        </w:rPr>
      </w:pPr>
    </w:p>
    <w:p w:rsidR="006D2224" w:rsidRPr="006D2224" w:rsidRDefault="006D2224" w:rsidP="006D2224">
      <w:pPr>
        <w:rPr>
          <w:b/>
          <w:szCs w:val="28"/>
        </w:rPr>
      </w:pPr>
      <w:r w:rsidRPr="006D2224">
        <w:rPr>
          <w:b/>
          <w:szCs w:val="28"/>
        </w:rPr>
        <w:br w:type="page"/>
      </w:r>
    </w:p>
    <w:p w:rsidR="006D2224" w:rsidRPr="006D2224" w:rsidRDefault="006D2224" w:rsidP="006D2224">
      <w:pPr>
        <w:rPr>
          <w:b/>
          <w:szCs w:val="28"/>
        </w:rPr>
        <w:sectPr w:rsidR="006D2224" w:rsidRPr="006D2224" w:rsidSect="009F6D13">
          <w:headerReference w:type="even" r:id="rId103"/>
          <w:headerReference w:type="default" r:id="rId104"/>
          <w:footerReference w:type="even" r:id="rId105"/>
          <w:footerReference w:type="default" r:id="rId106"/>
          <w:headerReference w:type="first" r:id="rId107"/>
          <w:footerReference w:type="first" r:id="rId108"/>
          <w:pgSz w:w="11906" w:h="16838" w:code="9"/>
          <w:pgMar w:top="1134" w:right="1134" w:bottom="1134" w:left="1701" w:header="720" w:footer="81" w:gutter="0"/>
          <w:cols w:space="720"/>
          <w:docGrid w:linePitch="381"/>
        </w:sectPr>
      </w:pPr>
    </w:p>
    <w:p w:rsidR="006D2224" w:rsidRPr="006D2224" w:rsidRDefault="006D2224" w:rsidP="006D2224">
      <w:pPr>
        <w:jc w:val="center"/>
        <w:rPr>
          <w:b/>
          <w:szCs w:val="28"/>
        </w:rPr>
      </w:pPr>
      <w:r w:rsidRPr="006D2224">
        <w:rPr>
          <w:b/>
          <w:szCs w:val="28"/>
        </w:rPr>
        <w:lastRenderedPageBreak/>
        <w:t>HAI MƯƠI ĐỀ THI HỌC SINH GIỎI</w:t>
      </w:r>
    </w:p>
    <w:p w:rsidR="006D2224" w:rsidRPr="006D2224" w:rsidRDefault="006D2224" w:rsidP="006D2224">
      <w:pPr>
        <w:jc w:val="center"/>
        <w:rPr>
          <w:szCs w:val="28"/>
        </w:rPr>
      </w:pPr>
      <w:r w:rsidRPr="006D2224">
        <w:rPr>
          <w:szCs w:val="28"/>
        </w:rPr>
        <w:t>ĐỀ THI HỌC SINH GIỎI LỚP 4</w:t>
      </w:r>
    </w:p>
    <w:p w:rsidR="006D2224" w:rsidRPr="006D2224" w:rsidRDefault="006D2224" w:rsidP="006D2224">
      <w:pPr>
        <w:jc w:val="center"/>
        <w:rPr>
          <w:szCs w:val="28"/>
        </w:rPr>
      </w:pPr>
      <w:r w:rsidRPr="006D2224">
        <w:rPr>
          <w:szCs w:val="28"/>
        </w:rPr>
        <w:t>(THỊ XÃ HÀ ĐÔNG)</w:t>
      </w:r>
    </w:p>
    <w:p w:rsidR="006D2224" w:rsidRPr="006D2224" w:rsidRDefault="006D2224" w:rsidP="006D2224">
      <w:pPr>
        <w:jc w:val="center"/>
        <w:rPr>
          <w:b/>
          <w:szCs w:val="28"/>
        </w:rPr>
      </w:pPr>
      <w:r w:rsidRPr="006D2224">
        <w:rPr>
          <w:b/>
          <w:szCs w:val="28"/>
        </w:rPr>
        <w:t>ĐỀ THI 1991 – 1992</w:t>
      </w:r>
    </w:p>
    <w:p w:rsidR="006D2224" w:rsidRPr="006D2224" w:rsidRDefault="006D2224" w:rsidP="006D2224">
      <w:pPr>
        <w:rPr>
          <w:szCs w:val="28"/>
        </w:rPr>
      </w:pPr>
      <w:r w:rsidRPr="006D2224">
        <w:rPr>
          <w:b/>
          <w:szCs w:val="28"/>
        </w:rPr>
        <w:t xml:space="preserve">1) </w:t>
      </w:r>
      <w:r w:rsidRPr="006D2224">
        <w:rPr>
          <w:szCs w:val="28"/>
        </w:rPr>
        <w:t>Tính:</w:t>
      </w:r>
    </w:p>
    <w:p w:rsidR="006D2224" w:rsidRPr="006D2224" w:rsidRDefault="006D2224" w:rsidP="006D2224">
      <w:pPr>
        <w:rPr>
          <w:szCs w:val="28"/>
        </w:rPr>
      </w:pPr>
      <w:r w:rsidRPr="006D2224">
        <w:rPr>
          <w:szCs w:val="28"/>
        </w:rPr>
        <w:t xml:space="preserve">a) </w:t>
      </w:r>
      <w:r w:rsidRPr="006D2224">
        <w:rPr>
          <w:position w:val="-24"/>
          <w:szCs w:val="28"/>
        </w:rPr>
        <w:object w:dxaOrig="2900" w:dyaOrig="660">
          <v:shape id="_x0000_i1067" type="#_x0000_t75" style="width:161.25pt;height:40.5pt" o:ole="">
            <v:imagedata r:id="rId109" o:title=""/>
          </v:shape>
          <o:OLEObject Type="Embed" ProgID="Equation.DSMT4" ShapeID="_x0000_i1067" DrawAspect="Content" ObjectID="_1628662484" r:id="rId110"/>
        </w:object>
      </w:r>
    </w:p>
    <w:p w:rsidR="006D2224" w:rsidRPr="006D2224" w:rsidRDefault="006D2224" w:rsidP="006D2224">
      <w:pPr>
        <w:rPr>
          <w:b/>
          <w:szCs w:val="28"/>
        </w:rPr>
      </w:pPr>
      <w:r w:rsidRPr="006D2224">
        <w:rPr>
          <w:szCs w:val="28"/>
        </w:rPr>
        <w:t xml:space="preserve">b) </w:t>
      </w:r>
      <w:r w:rsidRPr="006D2224">
        <w:rPr>
          <w:position w:val="-24"/>
          <w:szCs w:val="28"/>
        </w:rPr>
        <w:object w:dxaOrig="3340" w:dyaOrig="660">
          <v:shape id="_x0000_i1068" type="#_x0000_t75" style="width:202.5pt;height:39.75pt" o:ole="">
            <v:imagedata r:id="rId111" o:title=""/>
          </v:shape>
          <o:OLEObject Type="Embed" ProgID="Equation.DSMT4" ShapeID="_x0000_i1068" DrawAspect="Content" ObjectID="_1628662485" r:id="rId112"/>
        </w:object>
      </w:r>
    </w:p>
    <w:p w:rsidR="006D2224" w:rsidRPr="006D2224" w:rsidRDefault="006D2224" w:rsidP="006D2224">
      <w:pPr>
        <w:rPr>
          <w:szCs w:val="28"/>
        </w:rPr>
      </w:pPr>
      <w:r w:rsidRPr="006D2224">
        <w:rPr>
          <w:b/>
          <w:szCs w:val="28"/>
        </w:rPr>
        <w:t>2)</w:t>
      </w:r>
      <w:r w:rsidRPr="006D2224">
        <w:rPr>
          <w:szCs w:val="28"/>
        </w:rPr>
        <w:t xml:space="preserve"> Tìm hiệu lớn nhất giữa hai số tự nhiên khác nhau đều từ năm chữ số 5, 4, 7, 0, 1.</w:t>
      </w:r>
    </w:p>
    <w:p w:rsidR="006D2224" w:rsidRPr="006D2224" w:rsidRDefault="006D2224" w:rsidP="006D2224">
      <w:pPr>
        <w:rPr>
          <w:szCs w:val="28"/>
        </w:rPr>
      </w:pPr>
      <w:r w:rsidRPr="006D2224">
        <w:rPr>
          <w:b/>
          <w:szCs w:val="28"/>
        </w:rPr>
        <w:t>3)</w:t>
      </w:r>
      <w:r w:rsidRPr="006D2224">
        <w:rPr>
          <w:szCs w:val="28"/>
        </w:rPr>
        <w:t xml:space="preserve"> Liên đội Trần Phú tổ chức cho đội viên ỉớp ba và lớp bốn đi tham quan. Dự</w:t>
      </w:r>
    </w:p>
    <w:p w:rsidR="006D2224" w:rsidRPr="006D2224" w:rsidRDefault="006D2224" w:rsidP="006D2224">
      <w:pPr>
        <w:rPr>
          <w:szCs w:val="28"/>
        </w:rPr>
      </w:pPr>
      <w:r w:rsidRPr="006D2224">
        <w:rPr>
          <w:szCs w:val="28"/>
        </w:rPr>
        <w:t xml:space="preserve">định lúc đầu số đội viên lớp ba bằng </w:t>
      </w:r>
      <m:oMath>
        <m:f>
          <m:fPr>
            <m:ctrlPr>
              <w:rPr>
                <w:rFonts w:ascii="Cambria Math" w:hAnsi="Cambria Math"/>
                <w:i/>
                <w:sz w:val="36"/>
                <w:szCs w:val="36"/>
              </w:rPr>
            </m:ctrlPr>
          </m:fPr>
          <m:num>
            <m:r>
              <m:rPr>
                <m:nor/>
              </m:rPr>
              <w:rPr>
                <w:sz w:val="36"/>
                <w:szCs w:val="36"/>
              </w:rPr>
              <m:t>1</m:t>
            </m:r>
          </m:num>
          <m:den>
            <m:r>
              <m:rPr>
                <m:nor/>
              </m:rPr>
              <w:rPr>
                <w:sz w:val="36"/>
                <w:szCs w:val="36"/>
              </w:rPr>
              <m:t>2</m:t>
            </m:r>
          </m:den>
        </m:f>
      </m:oMath>
      <w:r w:rsidRPr="006D2224">
        <w:rPr>
          <w:szCs w:val="28"/>
        </w:rPr>
        <w:t xml:space="preserve"> số đội viên lớp bốn nhưng sau đó 5 em lớp bốn đi thêm do đó số đội viên lớp bốn nhiều gấp 3 lần số đội viên Lớp 3. Hỏi có bao nhiêu đội viên lớp ba, bao nhiêu đội viên lớp bốn đi tham quan?</w:t>
      </w:r>
    </w:p>
    <w:p w:rsidR="006D2224" w:rsidRPr="006D2224" w:rsidRDefault="006D2224" w:rsidP="006D2224">
      <w:pPr>
        <w:rPr>
          <w:szCs w:val="28"/>
        </w:rPr>
      </w:pPr>
      <w:r w:rsidRPr="006D2224">
        <w:rPr>
          <w:b/>
          <w:szCs w:val="28"/>
        </w:rPr>
        <w:t>4)</w:t>
      </w:r>
      <w:r w:rsidRPr="006D2224">
        <w:rPr>
          <w:szCs w:val="28"/>
        </w:rPr>
        <w:t xml:space="preserve"> Chu vi một hình tam giác là 115 m. Cạnh thứ nhất và cạnh thứ hai có tổng số đo bằng 65 m. Cạnh thứ ba và thứ hai có tổng số đo là 85 m. Tính số đo mỗi cạnh?</w:t>
      </w:r>
    </w:p>
    <w:p w:rsidR="006D2224" w:rsidRPr="006D2224" w:rsidRDefault="006D2224" w:rsidP="006D2224">
      <w:pPr>
        <w:rPr>
          <w:szCs w:val="28"/>
        </w:rPr>
      </w:pPr>
      <w:r w:rsidRPr="006D2224">
        <w:rPr>
          <w:b/>
          <w:szCs w:val="28"/>
        </w:rPr>
        <w:t>5)</w:t>
      </w:r>
      <w:r w:rsidRPr="006D2224">
        <w:rPr>
          <w:szCs w:val="28"/>
        </w:rPr>
        <w:t xml:space="preserve"> Cho hình vuông ABCD, chia hình vuông đó thành hai hình chữ nhật ABMN và MNCD. Biết chu vi hình vuông bằng 80 m và hiện chu vi hai hình chữ nhật là 16 m. Tìm chu vi mỗi hình chữ nhật?</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ĐỀ THI 1992 - 1993</w:t>
      </w:r>
    </w:p>
    <w:p w:rsidR="006D2224" w:rsidRPr="006D2224" w:rsidRDefault="006D2224" w:rsidP="006D2224">
      <w:pPr>
        <w:rPr>
          <w:szCs w:val="28"/>
        </w:rPr>
      </w:pPr>
      <w:r w:rsidRPr="006D2224">
        <w:rPr>
          <w:b/>
          <w:szCs w:val="28"/>
        </w:rPr>
        <w:t xml:space="preserve">1) </w:t>
      </w:r>
      <w:r w:rsidRPr="006D2224">
        <w:rPr>
          <w:szCs w:val="28"/>
        </w:rPr>
        <w:t>a) Cho dãy số chẵn liên tiếp.</w:t>
      </w:r>
    </w:p>
    <w:p w:rsidR="006D2224" w:rsidRPr="006D2224" w:rsidRDefault="006D2224" w:rsidP="006D2224">
      <w:pPr>
        <w:rPr>
          <w:szCs w:val="28"/>
        </w:rPr>
      </w:pPr>
      <w:r w:rsidRPr="006D2224">
        <w:rPr>
          <w:szCs w:val="28"/>
        </w:rPr>
        <w:t xml:space="preserve"> 2, 4, 6, ............, 2274</w:t>
      </w:r>
    </w:p>
    <w:p w:rsidR="006D2224" w:rsidRPr="006D2224" w:rsidRDefault="006D2224" w:rsidP="006D2224">
      <w:pPr>
        <w:rPr>
          <w:szCs w:val="28"/>
        </w:rPr>
      </w:pPr>
      <w:r w:rsidRPr="006D2224">
        <w:rPr>
          <w:szCs w:val="28"/>
        </w:rPr>
        <w:t>Tìm chữ số thứ 1992 của dãy số.</w:t>
      </w:r>
    </w:p>
    <w:p w:rsidR="006D2224" w:rsidRPr="006D2224" w:rsidRDefault="006D2224" w:rsidP="006D2224">
      <w:pPr>
        <w:rPr>
          <w:szCs w:val="28"/>
        </w:rPr>
      </w:pPr>
      <w:r w:rsidRPr="006D2224">
        <w:rPr>
          <w:szCs w:val="28"/>
        </w:rPr>
        <w:t xml:space="preserve">b) Tìm số có 4 chữ số biết rằng nếu viết các chữ số của 1 số theo thứ tự ngược lại ta được 1 số bằng 9 lần số đã cho. </w:t>
      </w:r>
    </w:p>
    <w:p w:rsidR="006D2224" w:rsidRPr="006D2224" w:rsidRDefault="006D2224" w:rsidP="006D2224">
      <w:pPr>
        <w:rPr>
          <w:szCs w:val="28"/>
        </w:rPr>
      </w:pPr>
      <w:r w:rsidRPr="006D2224">
        <w:rPr>
          <w:b/>
          <w:szCs w:val="28"/>
        </w:rPr>
        <w:lastRenderedPageBreak/>
        <w:t>2)</w:t>
      </w:r>
      <w:r w:rsidRPr="006D2224">
        <w:rPr>
          <w:szCs w:val="28"/>
        </w:rPr>
        <w:t xml:space="preserve"> Tùng viết một số có hai chữ số rồi bảo Nam viết thêm 2 chữ số vào bên phải số Tùng vừa viết thì được một số mới lốm hơn số Tùng vừa viết ỉà 1991 đơn vị. Hãy tìm số bạn Tùng viết và 2 chữ số bạn Nam viết thêm?</w:t>
      </w:r>
    </w:p>
    <w:p w:rsidR="006D2224" w:rsidRPr="006D2224" w:rsidRDefault="006D2224" w:rsidP="006D2224">
      <w:pPr>
        <w:rPr>
          <w:szCs w:val="28"/>
        </w:rPr>
      </w:pPr>
      <w:r w:rsidRPr="006D2224">
        <w:rPr>
          <w:b/>
          <w:szCs w:val="28"/>
        </w:rPr>
        <w:t xml:space="preserve">3) </w:t>
      </w:r>
      <w:r w:rsidRPr="006D2224">
        <w:rPr>
          <w:szCs w:val="28"/>
        </w:rPr>
        <w:t>Tủ sách nhà trường có 354 quyển sách lớp 1, sách lớp 2 gấp đôi sách lớp 1 sách sách lớp ba ít hơn sách lớp 2 là 198 quyển.</w:t>
      </w:r>
    </w:p>
    <w:p w:rsidR="006D2224" w:rsidRPr="006D2224" w:rsidRDefault="006D2224" w:rsidP="006D2224">
      <w:pPr>
        <w:rPr>
          <w:szCs w:val="28"/>
        </w:rPr>
      </w:pPr>
      <w:r w:rsidRPr="006D2224">
        <w:rPr>
          <w:szCs w:val="28"/>
        </w:rPr>
        <w:t>Sách lớp 4 có ít hơn trung bình cộng của 4 khối lớp là 24 quyển. Hỏi tổng số sách có trong tủ sách?</w:t>
      </w:r>
    </w:p>
    <w:p w:rsidR="006D2224" w:rsidRPr="006D2224" w:rsidRDefault="006D2224" w:rsidP="006D2224">
      <w:pPr>
        <w:rPr>
          <w:szCs w:val="28"/>
        </w:rPr>
      </w:pPr>
      <w:r w:rsidRPr="006D2224">
        <w:rPr>
          <w:b/>
          <w:szCs w:val="28"/>
        </w:rPr>
        <w:t xml:space="preserve">4) </w:t>
      </w:r>
      <w:r w:rsidRPr="006D2224">
        <w:rPr>
          <w:szCs w:val="28"/>
        </w:rPr>
        <w:t xml:space="preserve">Cô giáo mang sách đến lóp để phát cho học sinh, cô lấy ra </w:t>
      </w:r>
      <m:oMath>
        <m:f>
          <m:fPr>
            <m:ctrlPr>
              <w:rPr>
                <w:rFonts w:ascii="Cambria Math" w:hAnsi="Cambria Math"/>
                <w:i/>
                <w:sz w:val="36"/>
                <w:szCs w:val="36"/>
              </w:rPr>
            </m:ctrlPr>
          </m:fPr>
          <m:num>
            <m:r>
              <m:rPr>
                <m:nor/>
              </m:rPr>
              <w:rPr>
                <w:sz w:val="36"/>
                <w:szCs w:val="36"/>
              </w:rPr>
              <m:t>1</m:t>
            </m:r>
          </m:num>
          <m:den>
            <m:r>
              <m:rPr>
                <m:nor/>
              </m:rPr>
              <w:rPr>
                <w:sz w:val="36"/>
                <w:szCs w:val="36"/>
              </w:rPr>
              <m:t>5</m:t>
            </m:r>
          </m:den>
        </m:f>
      </m:oMath>
      <w:r w:rsidRPr="006D2224">
        <w:rPr>
          <w:szCs w:val="28"/>
        </w:rPr>
        <w:t xml:space="preserve"> số sách và cầm trên tay để phát. Khi đã phát được 3 quyển thì thấy số sách ở trên bàn lúc này gấp 7 lần số sách đang cầm trên tay. Hỏi cô giáo đã mang bao quyển sách đến lớp ?</w:t>
      </w:r>
    </w:p>
    <w:p w:rsidR="006D2224" w:rsidRPr="006D2224" w:rsidRDefault="006D2224" w:rsidP="006D2224">
      <w:pPr>
        <w:rPr>
          <w:szCs w:val="28"/>
        </w:rPr>
      </w:pPr>
      <w:r w:rsidRPr="006D2224">
        <w:rPr>
          <w:b/>
          <w:szCs w:val="28"/>
        </w:rPr>
        <w:t>5)</w:t>
      </w:r>
      <w:r w:rsidRPr="006D2224">
        <w:rPr>
          <w:szCs w:val="28"/>
        </w:rPr>
        <w:t xml:space="preserve"> Một khu đất Kinh chữ nhật có chu vi là 480m nếu cộng 3 lần chiều rộng với 2 lần chiều dài thì được 570m. Tính chiều dài, chiều rộng của khu đất.</w:t>
      </w:r>
    </w:p>
    <w:p w:rsidR="006D2224" w:rsidRPr="006D2224" w:rsidRDefault="006D2224" w:rsidP="006D2224">
      <w:pPr>
        <w:jc w:val="center"/>
        <w:rPr>
          <w:b/>
          <w:szCs w:val="28"/>
        </w:rPr>
      </w:pPr>
      <w:r w:rsidRPr="006D2224">
        <w:rPr>
          <w:szCs w:val="28"/>
        </w:rPr>
        <w:br/>
      </w:r>
      <w:r w:rsidRPr="006D2224">
        <w:rPr>
          <w:b/>
          <w:szCs w:val="28"/>
        </w:rPr>
        <w:t>ĐỀ THI VÀO 5K (1992 - 1993)</w:t>
      </w:r>
    </w:p>
    <w:p w:rsidR="006D2224" w:rsidRPr="006D2224" w:rsidRDefault="006D2224" w:rsidP="006D2224">
      <w:pPr>
        <w:rPr>
          <w:szCs w:val="28"/>
        </w:rPr>
      </w:pPr>
      <w:r w:rsidRPr="006D2224">
        <w:rPr>
          <w:b/>
          <w:szCs w:val="28"/>
        </w:rPr>
        <w:t xml:space="preserve">1) </w:t>
      </w:r>
      <w:r w:rsidRPr="006D2224">
        <w:rPr>
          <w:szCs w:val="28"/>
        </w:rPr>
        <w:t xml:space="preserve">Tính:  </w:t>
      </w:r>
      <w:r w:rsidRPr="006D2224">
        <w:rPr>
          <w:position w:val="-32"/>
          <w:szCs w:val="28"/>
        </w:rPr>
        <w:object w:dxaOrig="3340" w:dyaOrig="700">
          <v:shape id="_x0000_i1069" type="#_x0000_t75" style="width:196.5pt;height:41.25pt" o:ole="">
            <v:imagedata r:id="rId113" o:title=""/>
          </v:shape>
          <o:OLEObject Type="Embed" ProgID="Equation.DSMT4" ShapeID="_x0000_i1069" DrawAspect="Content" ObjectID="_1628662486" r:id="rId114"/>
        </w:object>
      </w:r>
    </w:p>
    <w:p w:rsidR="006D2224" w:rsidRPr="006D2224" w:rsidRDefault="006D2224" w:rsidP="006D2224">
      <w:pPr>
        <w:rPr>
          <w:szCs w:val="28"/>
        </w:rPr>
      </w:pPr>
      <w:r w:rsidRPr="006D2224">
        <w:rPr>
          <w:b/>
          <w:szCs w:val="28"/>
        </w:rPr>
        <w:t xml:space="preserve">2) </w:t>
      </w:r>
      <w:r w:rsidRPr="006D2224">
        <w:rPr>
          <w:szCs w:val="28"/>
        </w:rPr>
        <w:t>Với 4 chữ số 1, 2, a, b người ta lập được 18 số có ba chữ số khác nhau và tính được tổng là 6440 tìm a và b.</w:t>
      </w:r>
    </w:p>
    <w:p w:rsidR="006D2224" w:rsidRPr="006D2224" w:rsidRDefault="006D2224" w:rsidP="006D2224">
      <w:pPr>
        <w:rPr>
          <w:szCs w:val="28"/>
        </w:rPr>
      </w:pPr>
      <w:r w:rsidRPr="006D2224">
        <w:rPr>
          <w:b/>
          <w:szCs w:val="28"/>
        </w:rPr>
        <w:t xml:space="preserve">3) </w:t>
      </w:r>
      <w:r w:rsidRPr="006D2224">
        <w:rPr>
          <w:szCs w:val="28"/>
        </w:rPr>
        <w:t>Hiệu 2 số là 240 nếu thêm vào số bị trừ 15 đơn vị đồng thời bớt đi 30 đơn vị ở số trừ thì thương của số bị trừ và số trừ mới là 4. Tìm 2 số đã cho ?</w:t>
      </w:r>
    </w:p>
    <w:p w:rsidR="006D2224" w:rsidRPr="006D2224" w:rsidRDefault="006D2224" w:rsidP="006D2224">
      <w:pPr>
        <w:rPr>
          <w:szCs w:val="28"/>
        </w:rPr>
      </w:pPr>
      <w:r w:rsidRPr="006D2224">
        <w:rPr>
          <w:b/>
          <w:szCs w:val="28"/>
        </w:rPr>
        <w:t xml:space="preserve">4) </w:t>
      </w:r>
      <w:r w:rsidRPr="006D2224">
        <w:rPr>
          <w:szCs w:val="28"/>
        </w:rPr>
        <w:t>Một khu đất hình chữ nhật có chiều dài gấp đôi chiều rộng. Người ta mở thêm chiều dài 15m. Chiều rộng 20 m thì khi đỏ chiều dài gấp rưỡi chiều rộng. Tính chiều dài, chiều rộng khu đất khi chưa mở rộng.</w:t>
      </w:r>
    </w:p>
    <w:p w:rsidR="006D2224" w:rsidRPr="006D2224" w:rsidRDefault="006D2224" w:rsidP="006D2224">
      <w:pPr>
        <w:rPr>
          <w:szCs w:val="28"/>
        </w:rPr>
      </w:pPr>
      <w:r w:rsidRPr="006D2224">
        <w:rPr>
          <w:b/>
          <w:szCs w:val="28"/>
        </w:rPr>
        <w:t xml:space="preserve">5) </w:t>
      </w:r>
      <w:r w:rsidRPr="006D2224">
        <w:rPr>
          <w:szCs w:val="28"/>
        </w:rPr>
        <w:t>An, Bình, Căn có tất cả 36 viên bi nếu An cho Bình 6 viên. Bình cho Căn 4 viên thì số viên bi của mỗi bặn bằng nhau. Hỏi lúc đầu mỗi bạn có bao bi?</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ĐỀ THI 1993 - 1994</w:t>
      </w:r>
    </w:p>
    <w:p w:rsidR="006D2224" w:rsidRPr="006D2224" w:rsidRDefault="006D2224" w:rsidP="006D2224">
      <w:pPr>
        <w:rPr>
          <w:szCs w:val="28"/>
        </w:rPr>
      </w:pPr>
      <w:r w:rsidRPr="006D2224">
        <w:rPr>
          <w:b/>
          <w:szCs w:val="28"/>
        </w:rPr>
        <w:t xml:space="preserve">1) </w:t>
      </w:r>
      <w:r w:rsidRPr="006D2224">
        <w:rPr>
          <w:szCs w:val="28"/>
        </w:rPr>
        <w:t>Tìm tổng của các số tự nhiên liên tiếp có bạ chữ số bằng cách thuận tiện nhất.</w:t>
      </w:r>
    </w:p>
    <w:p w:rsidR="006D2224" w:rsidRPr="006D2224" w:rsidRDefault="006D2224" w:rsidP="006D2224">
      <w:pPr>
        <w:rPr>
          <w:szCs w:val="28"/>
        </w:rPr>
      </w:pPr>
      <w:r w:rsidRPr="006D2224">
        <w:rPr>
          <w:b/>
          <w:szCs w:val="28"/>
        </w:rPr>
        <w:lastRenderedPageBreak/>
        <w:t xml:space="preserve">2) </w:t>
      </w:r>
      <w:r w:rsidRPr="006D2224">
        <w:rPr>
          <w:szCs w:val="28"/>
        </w:rPr>
        <w:t>Trung bình cộng của bốn số là 60. Nếu thêm 1 chữ số 0 vào bên phải số thứ 2 thì được số thứ nhất. Nếu gấp 4 lần số thứ 2 thì được số thứ 3. Nếu cộng số thứ hai với số thứ 3 thì được số thứ 4. Tìm bốn số đó?</w:t>
      </w:r>
    </w:p>
    <w:p w:rsidR="006D2224" w:rsidRPr="006D2224" w:rsidRDefault="006D2224" w:rsidP="006D2224">
      <w:pPr>
        <w:rPr>
          <w:szCs w:val="28"/>
        </w:rPr>
      </w:pPr>
      <w:r w:rsidRPr="006D2224">
        <w:rPr>
          <w:b/>
          <w:szCs w:val="28"/>
        </w:rPr>
        <w:t xml:space="preserve">3) </w:t>
      </w:r>
      <w:r w:rsidRPr="006D2224">
        <w:rPr>
          <w:szCs w:val="28"/>
        </w:rPr>
        <w:t>Lớp 4A có 45 bạn học sinh. Học kỳ I vừa qua có 34 bạn được xếp đạo đức tốt, 29 bạn đạt học sinh giỏi. Hỏi có bao nhiêu bạn vừa có đạo đức tốt vừa có học sinh giỏi?</w:t>
      </w:r>
    </w:p>
    <w:p w:rsidR="006D2224" w:rsidRPr="006D2224" w:rsidRDefault="006D2224" w:rsidP="006D2224">
      <w:pPr>
        <w:rPr>
          <w:szCs w:val="28"/>
        </w:rPr>
      </w:pPr>
      <w:r w:rsidRPr="006D2224">
        <w:rPr>
          <w:b/>
          <w:szCs w:val="28"/>
        </w:rPr>
        <w:t xml:space="preserve">4) </w:t>
      </w:r>
      <w:r w:rsidRPr="006D2224">
        <w:rPr>
          <w:szCs w:val="28"/>
        </w:rPr>
        <w:t>Cô giáo mua sách giáo khoa cho nhà trường lần thứ nhất mua 45 quyển sách toán và 30 quyển tiếng việt hết 213.000 đ. Lần thứ hai mua 75 quyển toán và 60 quyển tiếng việt cùng loại hết 381.000 đ. Tính giá tiền một quyển toán, 1 quyển tiếng việt?</w:t>
      </w:r>
    </w:p>
    <w:p w:rsidR="006D2224" w:rsidRPr="006D2224" w:rsidRDefault="006D2224" w:rsidP="006D2224">
      <w:pPr>
        <w:rPr>
          <w:szCs w:val="28"/>
        </w:rPr>
      </w:pPr>
      <w:r w:rsidRPr="006D2224">
        <w:rPr>
          <w:b/>
          <w:szCs w:val="28"/>
        </w:rPr>
        <w:t xml:space="preserve">5) </w:t>
      </w:r>
      <w:r w:rsidRPr="006D2224">
        <w:rPr>
          <w:szCs w:val="28"/>
        </w:rPr>
        <w:t>Một hình chữ nhật có chu vi bằng 96 m. Chiều dài gấp đôi chiều rộng. Muốn hình chữ nhật đó trờ thành hình vuông có chu vi gấp đôi thì kích thước phải thay đổi thế nào?</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ĐỀ THI VÀO 5K 1993 - 1994</w:t>
      </w:r>
    </w:p>
    <w:p w:rsidR="006D2224" w:rsidRPr="006D2224" w:rsidRDefault="006D2224" w:rsidP="006D2224">
      <w:pPr>
        <w:rPr>
          <w:szCs w:val="28"/>
        </w:rPr>
      </w:pPr>
      <w:r w:rsidRPr="006D2224">
        <w:rPr>
          <w:b/>
          <w:szCs w:val="28"/>
        </w:rPr>
        <w:t xml:space="preserve">1) </w:t>
      </w:r>
      <w:r w:rsidRPr="006D2224">
        <w:rPr>
          <w:szCs w:val="28"/>
        </w:rPr>
        <w:t xml:space="preserve">Tìm x:  </w:t>
      </w:r>
    </w:p>
    <w:p w:rsidR="006D2224" w:rsidRPr="006D2224" w:rsidRDefault="006D2224" w:rsidP="006D2224">
      <w:pPr>
        <w:rPr>
          <w:szCs w:val="28"/>
        </w:rPr>
      </w:pPr>
      <w:r w:rsidRPr="006D2224">
        <w:rPr>
          <w:szCs w:val="28"/>
        </w:rPr>
        <w:t xml:space="preserve">x + 3 + x + 7 + x + 11 + x + 15 +...+ x + 43 = 250 </w:t>
      </w:r>
      <m:oMath>
        <m:r>
          <w:rPr>
            <w:rFonts w:ascii="Cambria Math" w:hAnsi="Cambria Math"/>
            <w:szCs w:val="28"/>
          </w:rPr>
          <m:t>×</m:t>
        </m:r>
      </m:oMath>
      <w:r w:rsidRPr="006D2224">
        <w:rPr>
          <w:szCs w:val="28"/>
        </w:rPr>
        <w:t xml:space="preserve"> 4 + 334 </w:t>
      </w:r>
      <m:oMath>
        <m:r>
          <w:rPr>
            <w:rFonts w:ascii="Cambria Math" w:hAnsi="Cambria Math"/>
            <w:szCs w:val="28"/>
          </w:rPr>
          <m:t>×</m:t>
        </m:r>
      </m:oMath>
      <w:r w:rsidRPr="006D2224">
        <w:rPr>
          <w:szCs w:val="28"/>
        </w:rPr>
        <w:t xml:space="preserve"> 3</w:t>
      </w:r>
    </w:p>
    <w:p w:rsidR="006D2224" w:rsidRPr="006D2224" w:rsidRDefault="006D2224" w:rsidP="006D2224">
      <w:pPr>
        <w:rPr>
          <w:szCs w:val="28"/>
        </w:rPr>
      </w:pPr>
      <w:r w:rsidRPr="006D2224">
        <w:rPr>
          <w:b/>
          <w:szCs w:val="28"/>
        </w:rPr>
        <w:t xml:space="preserve">2) </w:t>
      </w:r>
      <w:r w:rsidRPr="006D2224">
        <w:rPr>
          <w:szCs w:val="28"/>
        </w:rPr>
        <w:t>Tìm một số chia hết cho 7 biết số đó chia 9 dư 2 và thương của phép chia số đó cho 7 lớn hơn thương phép chia số đó cho 9 là 2 đơn vị.</w:t>
      </w:r>
    </w:p>
    <w:p w:rsidR="006D2224" w:rsidRPr="006D2224" w:rsidRDefault="006D2224" w:rsidP="006D2224">
      <w:pPr>
        <w:rPr>
          <w:szCs w:val="28"/>
        </w:rPr>
      </w:pPr>
      <w:r w:rsidRPr="006D2224">
        <w:rPr>
          <w:b/>
          <w:szCs w:val="28"/>
        </w:rPr>
        <w:t xml:space="preserve">3) </w:t>
      </w:r>
      <w:r w:rsidRPr="006D2224">
        <w:rPr>
          <w:szCs w:val="28"/>
        </w:rPr>
        <w:t>Một kho sách gồm 4 ngăn, nếu ngăn thứ nhất bớt đi 2 quyển, ngăn thứ 2 thêm 2 quyển, ngăn thứ 3 tăng gấp 2 lần, ngăn thứ 4 giảm đi hai lần thì số sách của 4 ngăn bằng nhau. Hãy tìm số sách của mỗi ngăn biết rằng tổng số sách trong kho là 5157 quyển</w:t>
      </w:r>
    </w:p>
    <w:p w:rsidR="006D2224" w:rsidRPr="006D2224" w:rsidRDefault="006D2224" w:rsidP="006D2224">
      <w:pPr>
        <w:rPr>
          <w:szCs w:val="28"/>
        </w:rPr>
      </w:pPr>
      <w:r w:rsidRPr="006D2224">
        <w:rPr>
          <w:b/>
          <w:szCs w:val="28"/>
        </w:rPr>
        <w:t xml:space="preserve">4) </w:t>
      </w:r>
      <w:r w:rsidRPr="006D2224">
        <w:rPr>
          <w:szCs w:val="28"/>
        </w:rPr>
        <w:t>Một khu đất hình chữ  nhật có trung bình cộng của chiều dài và chiều rộng là 55 m, người ta chia theo chiều rộng khu đất thành một khu hình vuông, một khu hình chữ nhật có chiều dài gấp rưỡi chiều rộng, một khu hình chữ nhật có chiều dài gấp đôi chiều rộng. Tìm chiều dài, chiều rộng khu đất ban đầu?</w:t>
      </w:r>
    </w:p>
    <w:p w:rsidR="006D2224" w:rsidRPr="006D2224" w:rsidRDefault="006D2224" w:rsidP="006D2224">
      <w:pPr>
        <w:rPr>
          <w:szCs w:val="28"/>
        </w:rPr>
      </w:pPr>
      <w:r w:rsidRPr="006D2224">
        <w:rPr>
          <w:b/>
          <w:szCs w:val="28"/>
        </w:rPr>
        <w:t xml:space="preserve">5) </w:t>
      </w:r>
      <w:r w:rsidRPr="006D2224">
        <w:rPr>
          <w:szCs w:val="28"/>
        </w:rPr>
        <w:t xml:space="preserve">Trong kì nghỉ hè cô giáo giao cho cả lớp cùng làm một số bài tập, ngay tuần đầu Tùng đã làm hết </w:t>
      </w:r>
      <m:oMath>
        <m:f>
          <m:fPr>
            <m:ctrlPr>
              <w:rPr>
                <w:rFonts w:ascii="Cambria Math" w:hAnsi="Cambria Math"/>
                <w:i/>
                <w:sz w:val="36"/>
                <w:szCs w:val="36"/>
              </w:rPr>
            </m:ctrlPr>
          </m:fPr>
          <m:num>
            <m:r>
              <m:rPr>
                <m:nor/>
              </m:rPr>
              <w:rPr>
                <w:sz w:val="36"/>
                <w:szCs w:val="36"/>
              </w:rPr>
              <m:t>1</m:t>
            </m:r>
          </m:num>
          <m:den>
            <m:r>
              <m:rPr>
                <m:nor/>
              </m:rPr>
              <w:rPr>
                <w:sz w:val="36"/>
                <w:szCs w:val="36"/>
              </w:rPr>
              <m:t>2</m:t>
            </m:r>
          </m:den>
        </m:f>
      </m:oMath>
      <w:r w:rsidRPr="006D2224">
        <w:rPr>
          <w:szCs w:val="28"/>
        </w:rPr>
        <w:t xml:space="preserve"> số bài tập, Toàn làm hơn Tùng 4 bài Tiến làm ít hơn Toàn 7 bài. Tổng số bài ba bạn làm được là một số nhỏ nhất có 3 chữ số. Hỏi số bài tập cô giáo đã giao?</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ĐỀ THI 1994 - 1995</w:t>
      </w:r>
    </w:p>
    <w:p w:rsidR="006D2224" w:rsidRPr="006D2224" w:rsidRDefault="006D2224" w:rsidP="006D2224">
      <w:pPr>
        <w:rPr>
          <w:szCs w:val="28"/>
        </w:rPr>
      </w:pPr>
      <w:r w:rsidRPr="006D2224">
        <w:rPr>
          <w:b/>
          <w:szCs w:val="28"/>
        </w:rPr>
        <w:t xml:space="preserve">1) </w:t>
      </w:r>
      <w:r w:rsidRPr="006D2224">
        <w:rPr>
          <w:szCs w:val="28"/>
        </w:rPr>
        <w:t>Tính tổng sau bằng cách nhanh nhất.</w:t>
      </w:r>
    </w:p>
    <w:p w:rsidR="006D2224" w:rsidRPr="006D2224" w:rsidRDefault="006D2224" w:rsidP="006D2224">
      <w:pPr>
        <w:rPr>
          <w:szCs w:val="28"/>
        </w:rPr>
      </w:pPr>
      <w:r w:rsidRPr="006D2224">
        <w:rPr>
          <w:szCs w:val="28"/>
        </w:rPr>
        <w:t xml:space="preserve">5 + 10 + 15 +...+ 205 +59 </w:t>
      </w:r>
      <m:oMath>
        <m:r>
          <w:rPr>
            <w:rFonts w:ascii="Cambria Math" w:hAnsi="Cambria Math"/>
            <w:szCs w:val="28"/>
          </w:rPr>
          <m:t>×</m:t>
        </m:r>
      </m:oMath>
      <w:r w:rsidRPr="006D2224">
        <w:rPr>
          <w:szCs w:val="28"/>
        </w:rPr>
        <w:t xml:space="preserve"> 4305</w:t>
      </w:r>
    </w:p>
    <w:p w:rsidR="006D2224" w:rsidRPr="006D2224" w:rsidRDefault="006D2224" w:rsidP="006D2224">
      <w:pPr>
        <w:rPr>
          <w:szCs w:val="28"/>
        </w:rPr>
      </w:pPr>
      <w:r w:rsidRPr="006D2224">
        <w:rPr>
          <w:b/>
          <w:szCs w:val="28"/>
        </w:rPr>
        <w:t xml:space="preserve">2) </w:t>
      </w:r>
      <w:r w:rsidRPr="006D2224">
        <w:rPr>
          <w:szCs w:val="28"/>
        </w:rPr>
        <w:t>Hiệu của hai số tự nhiên là 723. Nếu xoá bỏ chữ số 9 là chữ số tận cùng của số trừ thì hiệu sẽ là 1119. Tìm hai số đó?</w:t>
      </w:r>
    </w:p>
    <w:p w:rsidR="006D2224" w:rsidRPr="006D2224" w:rsidRDefault="006D2224" w:rsidP="006D2224">
      <w:pPr>
        <w:rPr>
          <w:szCs w:val="28"/>
        </w:rPr>
      </w:pPr>
      <w:r w:rsidRPr="006D2224">
        <w:rPr>
          <w:b/>
          <w:szCs w:val="28"/>
        </w:rPr>
        <w:t xml:space="preserve">3) </w:t>
      </w:r>
      <w:r w:rsidRPr="006D2224">
        <w:rPr>
          <w:szCs w:val="28"/>
        </w:rPr>
        <w:t>Tổng số tuổi của ba mẹ con hiện nay là 71 tuổi. Sau 8 năm nữa, tuổi mẹ hơn tổng số tuổi 2 con là 7 và gấp 3 lần tuổi của con thứ hai. Tính tuổi hiện nay của mỗi người?</w:t>
      </w:r>
    </w:p>
    <w:p w:rsidR="006D2224" w:rsidRPr="006D2224" w:rsidRDefault="006D2224" w:rsidP="006D2224">
      <w:pPr>
        <w:rPr>
          <w:szCs w:val="28"/>
        </w:rPr>
      </w:pPr>
      <w:r w:rsidRPr="006D2224">
        <w:rPr>
          <w:b/>
          <w:szCs w:val="28"/>
        </w:rPr>
        <w:t xml:space="preserve">4) </w:t>
      </w:r>
      <w:r w:rsidRPr="006D2224">
        <w:rPr>
          <w:szCs w:val="28"/>
        </w:rPr>
        <w:t>Lớp 4A và 4B tham gia trồng cây, nếu lớp 4B trồng được số cây nhiều gấp 2 lần số cây lớp đó đã trồng thì tổng số cây hai lớp đã trổng được là 528 cây. Nếu lấy số cây lớp 4A chia cho số cây lớp 4B thì dược thương là 4 và dư 24. Tính số cây mỗi lớp trồng được?</w:t>
      </w:r>
    </w:p>
    <w:p w:rsidR="006D2224" w:rsidRPr="006D2224" w:rsidRDefault="006D2224" w:rsidP="006D2224">
      <w:pPr>
        <w:rPr>
          <w:szCs w:val="28"/>
        </w:rPr>
      </w:pPr>
      <w:r w:rsidRPr="006D2224">
        <w:rPr>
          <w:b/>
          <w:szCs w:val="28"/>
        </w:rPr>
        <w:t xml:space="preserve">5) </w:t>
      </w:r>
      <w:r w:rsidRPr="006D2224">
        <w:rPr>
          <w:szCs w:val="28"/>
        </w:rPr>
        <w:t>Một hình chữ nhật có chiều dài 28 m, nếu gấp chiều rộng lên 3 lần và giữ nguyên chiều dàì thì chu vi tăng thêm 40 m. Tính diện tích hình chữ nhật đó</w:t>
      </w:r>
    </w:p>
    <w:p w:rsidR="006D2224" w:rsidRPr="006D2224" w:rsidRDefault="006D2224" w:rsidP="006D2224">
      <w:pPr>
        <w:rPr>
          <w:szCs w:val="28"/>
        </w:rPr>
      </w:pPr>
    </w:p>
    <w:p w:rsidR="006D2224" w:rsidRPr="006D2224" w:rsidRDefault="006D2224" w:rsidP="006D2224">
      <w:pPr>
        <w:jc w:val="center"/>
        <w:rPr>
          <w:b/>
          <w:szCs w:val="28"/>
        </w:rPr>
      </w:pPr>
      <w:r w:rsidRPr="006D2224">
        <w:rPr>
          <w:b/>
          <w:szCs w:val="28"/>
        </w:rPr>
        <w:t>ĐỀ THI 1995 - 1996</w:t>
      </w:r>
    </w:p>
    <w:p w:rsidR="006D2224" w:rsidRPr="006D2224" w:rsidRDefault="006D2224" w:rsidP="006D2224">
      <w:pPr>
        <w:rPr>
          <w:szCs w:val="28"/>
        </w:rPr>
      </w:pPr>
      <w:r w:rsidRPr="006D2224">
        <w:rPr>
          <w:b/>
          <w:szCs w:val="28"/>
        </w:rPr>
        <w:t xml:space="preserve">1) </w:t>
      </w:r>
      <w:r w:rsidRPr="006D2224">
        <w:rPr>
          <w:szCs w:val="28"/>
        </w:rPr>
        <w:t>Tính nhanh:</w:t>
      </w:r>
    </w:p>
    <w:p w:rsidR="006D2224" w:rsidRPr="006D2224" w:rsidRDefault="006D2224" w:rsidP="006D2224">
      <w:pPr>
        <w:rPr>
          <w:szCs w:val="28"/>
        </w:rPr>
      </w:pPr>
      <w:r w:rsidRPr="006D2224">
        <w:rPr>
          <w:szCs w:val="28"/>
        </w:rPr>
        <w:t xml:space="preserve">525 + 525 </w:t>
      </w:r>
      <m:oMath>
        <m:r>
          <w:rPr>
            <w:rFonts w:ascii="Cambria Math" w:hAnsi="Cambria Math"/>
            <w:szCs w:val="28"/>
          </w:rPr>
          <m:t>×</m:t>
        </m:r>
      </m:oMath>
      <w:r w:rsidRPr="006D2224">
        <w:rPr>
          <w:szCs w:val="28"/>
        </w:rPr>
        <w:t xml:space="preserve"> 3 + 998 </w:t>
      </w:r>
      <m:oMath>
        <m:r>
          <w:rPr>
            <w:rFonts w:ascii="Cambria Math" w:hAnsi="Cambria Math"/>
            <w:szCs w:val="28"/>
          </w:rPr>
          <m:t>×</m:t>
        </m:r>
      </m:oMath>
      <w:r w:rsidRPr="006D2224">
        <w:rPr>
          <w:szCs w:val="28"/>
        </w:rPr>
        <w:t xml:space="preserve"> 525 - 525 </w:t>
      </w:r>
      <m:oMath>
        <m:r>
          <w:rPr>
            <w:rFonts w:ascii="Cambria Math" w:hAnsi="Cambria Math"/>
            <w:szCs w:val="28"/>
          </w:rPr>
          <m:t>×</m:t>
        </m:r>
      </m:oMath>
      <w:r w:rsidRPr="006D2224">
        <w:rPr>
          <w:szCs w:val="28"/>
        </w:rPr>
        <w:t xml:space="preserve"> 2</w:t>
      </w:r>
    </w:p>
    <w:p w:rsidR="006D2224" w:rsidRPr="006D2224" w:rsidRDefault="006D2224" w:rsidP="006D2224">
      <w:pPr>
        <w:rPr>
          <w:szCs w:val="28"/>
        </w:rPr>
      </w:pPr>
      <w:r w:rsidRPr="006D2224">
        <w:rPr>
          <w:b/>
          <w:szCs w:val="28"/>
        </w:rPr>
        <w:t xml:space="preserve">2) </w:t>
      </w:r>
      <w:r w:rsidRPr="006D2224">
        <w:rPr>
          <w:szCs w:val="28"/>
        </w:rPr>
        <w:t>Cách đây 6 năm tuổi mẹ gấp 13 lần tuổi con hiện nay tuổi mẹ gấp 4 lần tuổi con. Tính tuổi hiện nay của mỗi người ?</w:t>
      </w:r>
    </w:p>
    <w:p w:rsidR="006D2224" w:rsidRPr="006D2224" w:rsidRDefault="006D2224" w:rsidP="006D2224">
      <w:pPr>
        <w:rPr>
          <w:szCs w:val="28"/>
        </w:rPr>
      </w:pPr>
      <w:r w:rsidRPr="006D2224">
        <w:rPr>
          <w:b/>
          <w:szCs w:val="28"/>
        </w:rPr>
        <w:t xml:space="preserve">3) </w:t>
      </w:r>
      <w:r w:rsidRPr="006D2224">
        <w:rPr>
          <w:szCs w:val="28"/>
        </w:rPr>
        <w:t>Trong một buổi thi chi đội mạnh do liên đội trường Tiên Phong tổ chức chi đội 4A có 25 bạn tham gia, mỗi bạn trả lời đúng được 10 điểm mỗi bạn trả lời sai bị trừ 15 điểm. Toàn chi đội được tất cả 150 điểm. Hỏi cả đội 4A có bao nhiêu bạn trả lời đúng ?</w:t>
      </w:r>
    </w:p>
    <w:p w:rsidR="006D2224" w:rsidRPr="006D2224" w:rsidRDefault="006D2224" w:rsidP="006D2224">
      <w:pPr>
        <w:rPr>
          <w:szCs w:val="28"/>
        </w:rPr>
      </w:pPr>
      <w:r w:rsidRPr="006D2224">
        <w:rPr>
          <w:b/>
          <w:szCs w:val="28"/>
        </w:rPr>
        <w:t xml:space="preserve">4) </w:t>
      </w:r>
      <w:r w:rsidRPr="006D2224">
        <w:rPr>
          <w:szCs w:val="28"/>
        </w:rPr>
        <w:t>Một thửa ruộng hình chữ nhât có chiều rộng bằng 3/5 chiều dài, nhưng</w:t>
      </w:r>
    </w:p>
    <w:p w:rsidR="006D2224" w:rsidRPr="006D2224" w:rsidRDefault="006D2224" w:rsidP="006D2224">
      <w:pPr>
        <w:rPr>
          <w:szCs w:val="28"/>
        </w:rPr>
      </w:pPr>
      <w:r w:rsidRPr="006D2224">
        <w:rPr>
          <w:szCs w:val="28"/>
        </w:rPr>
        <w:t>hai lần chiều rộng lại hơn chiều dài là 5m. Tính diện tích thửa ruộng đó. Cứ 100m</w:t>
      </w:r>
      <w:r w:rsidRPr="006D2224">
        <w:rPr>
          <w:szCs w:val="28"/>
          <w:vertAlign w:val="superscript"/>
        </w:rPr>
        <w:t>2</w:t>
      </w:r>
      <w:r w:rsidRPr="006D2224">
        <w:rPr>
          <w:szCs w:val="28"/>
        </w:rPr>
        <w:t xml:space="preserve"> thu được 60kg thóc. Hỏi thửa ruộng đó thu hoạch được bao nhiêu kg thóc?</w:t>
      </w:r>
    </w:p>
    <w:p w:rsidR="006D2224" w:rsidRPr="006D2224" w:rsidRDefault="006D2224" w:rsidP="006D2224">
      <w:pPr>
        <w:rPr>
          <w:szCs w:val="28"/>
        </w:rPr>
      </w:pPr>
      <w:r w:rsidRPr="006D2224">
        <w:rPr>
          <w:szCs w:val="28"/>
        </w:rPr>
        <w:lastRenderedPageBreak/>
        <w:t xml:space="preserve"> </w:t>
      </w:r>
    </w:p>
    <w:p w:rsidR="006D2224" w:rsidRPr="006D2224" w:rsidRDefault="006D2224" w:rsidP="006D2224">
      <w:pPr>
        <w:jc w:val="center"/>
        <w:rPr>
          <w:b/>
          <w:szCs w:val="28"/>
        </w:rPr>
      </w:pPr>
      <w:r w:rsidRPr="006D2224">
        <w:rPr>
          <w:b/>
          <w:szCs w:val="28"/>
        </w:rPr>
        <w:t>ĐỀ THI 1996 - 1997</w:t>
      </w:r>
    </w:p>
    <w:p w:rsidR="006D2224" w:rsidRPr="006D2224" w:rsidRDefault="006D2224" w:rsidP="006D2224">
      <w:pPr>
        <w:rPr>
          <w:szCs w:val="28"/>
        </w:rPr>
      </w:pPr>
      <w:r w:rsidRPr="006D2224">
        <w:rPr>
          <w:b/>
          <w:szCs w:val="28"/>
        </w:rPr>
        <w:t xml:space="preserve">1) </w:t>
      </w:r>
      <w:r w:rsidRPr="006D2224">
        <w:rPr>
          <w:szCs w:val="28"/>
        </w:rPr>
        <w:t>So sánh các phân số sau:</w:t>
      </w:r>
    </w:p>
    <w:p w:rsidR="006D2224" w:rsidRPr="006D2224" w:rsidRDefault="006D2224" w:rsidP="006D2224">
      <w:pPr>
        <w:rPr>
          <w:szCs w:val="28"/>
        </w:rPr>
      </w:pPr>
      <w:r w:rsidRPr="006D2224">
        <w:rPr>
          <w:szCs w:val="28"/>
        </w:rPr>
        <w:t xml:space="preserve">a) </w:t>
      </w:r>
      <w:r w:rsidRPr="006D2224">
        <w:rPr>
          <w:position w:val="-24"/>
          <w:szCs w:val="28"/>
        </w:rPr>
        <w:object w:dxaOrig="1020" w:dyaOrig="620">
          <v:shape id="_x0000_i1070" type="#_x0000_t75" style="width:61.5pt;height:36.75pt" o:ole="">
            <v:imagedata r:id="rId115" o:title=""/>
          </v:shape>
          <o:OLEObject Type="Embed" ProgID="Equation.DSMT4" ShapeID="_x0000_i1070" DrawAspect="Content" ObjectID="_1628662487" r:id="rId116"/>
        </w:object>
      </w:r>
    </w:p>
    <w:p w:rsidR="006D2224" w:rsidRPr="006D2224" w:rsidRDefault="006D2224" w:rsidP="006D2224">
      <w:pPr>
        <w:rPr>
          <w:szCs w:val="28"/>
        </w:rPr>
      </w:pPr>
      <w:r w:rsidRPr="006D2224">
        <w:rPr>
          <w:szCs w:val="28"/>
        </w:rPr>
        <w:t xml:space="preserve">b) </w:t>
      </w:r>
      <w:r w:rsidRPr="006D2224">
        <w:rPr>
          <w:position w:val="-24"/>
          <w:szCs w:val="28"/>
        </w:rPr>
        <w:object w:dxaOrig="2820" w:dyaOrig="620">
          <v:shape id="_x0000_i1071" type="#_x0000_t75" style="width:172.5pt;height:37.5pt" o:ole="">
            <v:imagedata r:id="rId117" o:title=""/>
          </v:shape>
          <o:OLEObject Type="Embed" ProgID="Equation.DSMT4" ShapeID="_x0000_i1071" DrawAspect="Content" ObjectID="_1628662488" r:id="rId118"/>
        </w:object>
      </w:r>
    </w:p>
    <w:p w:rsidR="006D2224" w:rsidRPr="006D2224" w:rsidRDefault="006D2224" w:rsidP="006D2224">
      <w:pPr>
        <w:rPr>
          <w:szCs w:val="28"/>
        </w:rPr>
      </w:pPr>
      <w:r w:rsidRPr="006D2224">
        <w:rPr>
          <w:b/>
          <w:szCs w:val="28"/>
        </w:rPr>
        <w:t xml:space="preserve">2) </w:t>
      </w:r>
      <w:r w:rsidRPr="006D2224">
        <w:rPr>
          <w:szCs w:val="28"/>
        </w:rPr>
        <w:t>Tổng số bị trừ, số trừ và hiệu số là số nhỏ nhất có 3 chữ số. Tìm số bị</w:t>
      </w:r>
    </w:p>
    <w:p w:rsidR="006D2224" w:rsidRPr="006D2224" w:rsidRDefault="006D2224" w:rsidP="006D2224">
      <w:pPr>
        <w:rPr>
          <w:szCs w:val="28"/>
        </w:rPr>
      </w:pPr>
      <w:r w:rsidRPr="006D2224">
        <w:rPr>
          <w:szCs w:val="28"/>
        </w:rPr>
        <w:t>trừ ?</w:t>
      </w:r>
    </w:p>
    <w:p w:rsidR="006D2224" w:rsidRPr="006D2224" w:rsidRDefault="006D2224" w:rsidP="006D2224">
      <w:pPr>
        <w:rPr>
          <w:szCs w:val="28"/>
        </w:rPr>
      </w:pPr>
      <w:r w:rsidRPr="006D2224">
        <w:rPr>
          <w:b/>
          <w:szCs w:val="28"/>
        </w:rPr>
        <w:t xml:space="preserve">3) </w:t>
      </w:r>
      <w:r w:rsidRPr="006D2224">
        <w:rPr>
          <w:szCs w:val="28"/>
        </w:rPr>
        <w:t>Một người đi từ nhà ra thị xã, nếu đi bộ mỗi phức được 75m thì hết 20 phút. Nếu đi xe đạp với tốc độ 18km một giờ thì hết bao nhiêu phút ?</w:t>
      </w:r>
    </w:p>
    <w:p w:rsidR="006D2224" w:rsidRPr="006D2224" w:rsidRDefault="006D2224" w:rsidP="006D2224">
      <w:pPr>
        <w:rPr>
          <w:szCs w:val="28"/>
        </w:rPr>
      </w:pPr>
      <w:r w:rsidRPr="006D2224">
        <w:rPr>
          <w:b/>
          <w:szCs w:val="28"/>
        </w:rPr>
        <w:t xml:space="preserve">4) </w:t>
      </w:r>
      <w:r w:rsidRPr="006D2224">
        <w:rPr>
          <w:szCs w:val="28"/>
        </w:rPr>
        <w:t>Tìm hại số có tổng là 2055 biết rằng 1/3 số thứ nhất hơn 1/4 số thứ hai là 6 đơn vị.</w:t>
      </w:r>
    </w:p>
    <w:p w:rsidR="006D2224" w:rsidRPr="006D2224" w:rsidRDefault="006D2224" w:rsidP="006D2224">
      <w:pPr>
        <w:rPr>
          <w:szCs w:val="28"/>
        </w:rPr>
      </w:pPr>
      <w:r w:rsidRPr="006D2224">
        <w:rPr>
          <w:b/>
          <w:szCs w:val="28"/>
        </w:rPr>
        <w:t xml:space="preserve">5) </w:t>
      </w:r>
      <w:r w:rsidRPr="006D2224">
        <w:rPr>
          <w:szCs w:val="28"/>
        </w:rPr>
        <w:t>Một khu đất hình chữ nhật có chu vi 42cm, có chiều rộng bằng 2/5 chiều dài. Người ta chia khu đất đó thành 3 khu theo tỉ số 1:2:3. Tính diện tích mỗi khu ?</w:t>
      </w:r>
    </w:p>
    <w:p w:rsidR="006D2224" w:rsidRPr="006D2224" w:rsidRDefault="006D2224" w:rsidP="006D2224">
      <w:pPr>
        <w:rPr>
          <w:szCs w:val="28"/>
        </w:rPr>
      </w:pPr>
      <w:r w:rsidRPr="006D2224">
        <w:rPr>
          <w:szCs w:val="28"/>
        </w:rPr>
        <w:tab/>
      </w:r>
    </w:p>
    <w:p w:rsidR="006D2224" w:rsidRPr="006D2224" w:rsidRDefault="006D2224" w:rsidP="006D2224">
      <w:pPr>
        <w:jc w:val="center"/>
        <w:rPr>
          <w:b/>
          <w:szCs w:val="28"/>
        </w:rPr>
      </w:pPr>
      <w:r w:rsidRPr="006D2224">
        <w:rPr>
          <w:b/>
          <w:szCs w:val="28"/>
        </w:rPr>
        <w:t>ĐỀ THI 1997 - 1998</w:t>
      </w:r>
    </w:p>
    <w:p w:rsidR="006D2224" w:rsidRPr="006D2224" w:rsidRDefault="006D2224" w:rsidP="006D2224">
      <w:pPr>
        <w:rPr>
          <w:szCs w:val="28"/>
        </w:rPr>
      </w:pPr>
      <w:r w:rsidRPr="006D2224">
        <w:rPr>
          <w:b/>
          <w:szCs w:val="28"/>
        </w:rPr>
        <w:t xml:space="preserve">1) </w:t>
      </w:r>
      <w:r w:rsidRPr="006D2224">
        <w:rPr>
          <w:szCs w:val="28"/>
        </w:rPr>
        <w:t>Tìm x biết:</w:t>
      </w:r>
    </w:p>
    <w:p w:rsidR="006D2224" w:rsidRPr="006D2224" w:rsidRDefault="006D2224" w:rsidP="006D2224">
      <w:pPr>
        <w:rPr>
          <w:szCs w:val="28"/>
        </w:rPr>
      </w:pPr>
      <w:r w:rsidRPr="006D2224">
        <w:rPr>
          <w:szCs w:val="28"/>
        </w:rPr>
        <w:t xml:space="preserve">a) </w:t>
      </w:r>
      <w:r w:rsidRPr="006D2224">
        <w:rPr>
          <w:position w:val="-24"/>
          <w:szCs w:val="28"/>
        </w:rPr>
        <w:object w:dxaOrig="2580" w:dyaOrig="620">
          <v:shape id="_x0000_i1072" type="#_x0000_t75" style="width:154.5pt;height:36.75pt" o:ole="">
            <v:imagedata r:id="rId119" o:title=""/>
          </v:shape>
          <o:OLEObject Type="Embed" ProgID="Equation.DSMT4" ShapeID="_x0000_i1072" DrawAspect="Content" ObjectID="_1628662489" r:id="rId120"/>
        </w:object>
      </w:r>
    </w:p>
    <w:p w:rsidR="006D2224" w:rsidRPr="006D2224" w:rsidRDefault="006D2224" w:rsidP="006D2224">
      <w:pPr>
        <w:rPr>
          <w:szCs w:val="28"/>
        </w:rPr>
      </w:pPr>
      <w:r w:rsidRPr="006D2224">
        <w:rPr>
          <w:szCs w:val="28"/>
        </w:rPr>
        <w:t xml:space="preserve">b) </w:t>
      </w:r>
      <w:r w:rsidRPr="006D2224">
        <w:rPr>
          <w:position w:val="-24"/>
          <w:szCs w:val="28"/>
        </w:rPr>
        <w:object w:dxaOrig="840" w:dyaOrig="620">
          <v:shape id="_x0000_i1073" type="#_x0000_t75" style="width:50.25pt;height:36.75pt" o:ole="">
            <v:imagedata r:id="rId121" o:title=""/>
          </v:shape>
          <o:OLEObject Type="Embed" ProgID="Equation.DSMT4" ShapeID="_x0000_i1073" DrawAspect="Content" ObjectID="_1628662490" r:id="rId122"/>
        </w:object>
      </w:r>
    </w:p>
    <w:p w:rsidR="006D2224" w:rsidRPr="006D2224" w:rsidRDefault="006D2224" w:rsidP="006D2224">
      <w:pPr>
        <w:rPr>
          <w:szCs w:val="28"/>
        </w:rPr>
      </w:pPr>
      <w:r w:rsidRPr="006D2224">
        <w:rPr>
          <w:b/>
          <w:szCs w:val="28"/>
        </w:rPr>
        <w:t xml:space="preserve">2) </w:t>
      </w:r>
      <w:r w:rsidRPr="006D2224">
        <w:rPr>
          <w:szCs w:val="28"/>
        </w:rPr>
        <w:t>Trung bình, cộng của 3 số bằng 36. Biết số thứ hai gấp 3 lần số thứ nhất, số tlíứ ba bằng 5/3 số thứ hai. Tìm 3 số đó.</w:t>
      </w:r>
    </w:p>
    <w:p w:rsidR="006D2224" w:rsidRPr="006D2224" w:rsidRDefault="006D2224" w:rsidP="006D2224">
      <w:pPr>
        <w:rPr>
          <w:szCs w:val="28"/>
        </w:rPr>
      </w:pPr>
      <w:r w:rsidRPr="006D2224">
        <w:rPr>
          <w:b/>
          <w:szCs w:val="28"/>
        </w:rPr>
        <w:t xml:space="preserve">3) </w:t>
      </w:r>
      <w:r w:rsidRPr="006D2224">
        <w:rPr>
          <w:szCs w:val="28"/>
        </w:rPr>
        <w:t>Một cửa hàng may có 6 thợ nhận may 900 bộ quần áo trong 1 tháng (30 ngày). Sau 10 ngày cửa hàng nhân may thêm một số lượng quần áo nữa và cũng may cho xong ngay tháng đó vì vậy phải tuyển thêm 3 thợ nữa mới kịp. Hỏi tháng đó cửa hàng đã may được bao nhiêu bộ quần áo (năng suất các thợ đều như nhau).</w:t>
      </w:r>
    </w:p>
    <w:p w:rsidR="006D2224" w:rsidRPr="006D2224" w:rsidRDefault="006D2224" w:rsidP="006D2224">
      <w:pPr>
        <w:rPr>
          <w:szCs w:val="28"/>
        </w:rPr>
      </w:pPr>
      <w:r w:rsidRPr="006D2224">
        <w:rPr>
          <w:b/>
          <w:szCs w:val="28"/>
        </w:rPr>
        <w:lastRenderedPageBreak/>
        <w:t xml:space="preserve">4) </w:t>
      </w:r>
      <w:r w:rsidRPr="006D2224">
        <w:rPr>
          <w:szCs w:val="28"/>
        </w:rPr>
        <w:t>Một miếng đất hình chữ nhật, nếu giảm chiều dài 8m, giữ nguyên chiều rộng thì được mảnh đất hình vuông có diện tích giảm 144m .</w:t>
      </w:r>
    </w:p>
    <w:p w:rsidR="006D2224" w:rsidRPr="006D2224" w:rsidRDefault="006D2224" w:rsidP="006D2224">
      <w:pPr>
        <w:rPr>
          <w:szCs w:val="28"/>
        </w:rPr>
      </w:pPr>
      <w:r w:rsidRPr="006D2224">
        <w:rPr>
          <w:szCs w:val="28"/>
        </w:rPr>
        <w:t>a) Tính diện tích của miếng đất đó ?</w:t>
      </w:r>
    </w:p>
    <w:p w:rsidR="006D2224" w:rsidRPr="006D2224" w:rsidRDefault="006D2224" w:rsidP="006D2224">
      <w:pPr>
        <w:rPr>
          <w:szCs w:val="28"/>
        </w:rPr>
      </w:pPr>
      <w:r w:rsidRPr="006D2224">
        <w:rPr>
          <w:szCs w:val="28"/>
        </w:rPr>
        <w:t xml:space="preserve">b) Xung quanh miếng đất hình chữ nhật người ta đóng cọc để làm hàng rào, mỗi cọc cách nhau 3m. Hỏi tất cả có bao nhiêu cọc ? Biếi rằng ở 2 góc miếng đất người ta chừa 2 cửa ra vào chiều dài mỗi cửa rộng 2m và hai bên cửa đều có cọc. </w:t>
      </w: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ĐỀ THI 1998 – 1999</w:t>
      </w:r>
    </w:p>
    <w:p w:rsidR="006D2224" w:rsidRPr="006D2224" w:rsidRDefault="006D2224" w:rsidP="006D2224">
      <w:pPr>
        <w:rPr>
          <w:szCs w:val="28"/>
        </w:rPr>
      </w:pPr>
      <w:r w:rsidRPr="006D2224">
        <w:rPr>
          <w:b/>
          <w:szCs w:val="28"/>
        </w:rPr>
        <w:t xml:space="preserve">1) </w:t>
      </w:r>
      <w:r w:rsidRPr="006D2224">
        <w:rPr>
          <w:szCs w:val="28"/>
        </w:rPr>
        <w:t>Tính giá trị biểu thức sau bằng cách hợp lý nhất:</w:t>
      </w:r>
    </w:p>
    <w:p w:rsidR="006D2224" w:rsidRPr="006D2224" w:rsidRDefault="006D2224" w:rsidP="006D2224">
      <w:pPr>
        <w:ind w:firstLine="567"/>
        <w:rPr>
          <w:szCs w:val="28"/>
        </w:rPr>
      </w:pPr>
      <w:r w:rsidRPr="006D2224">
        <w:rPr>
          <w:position w:val="-24"/>
          <w:szCs w:val="28"/>
        </w:rPr>
        <w:object w:dxaOrig="3379" w:dyaOrig="620">
          <v:shape id="_x0000_i1074" type="#_x0000_t75" style="width:195.75pt;height:35.25pt" o:ole="">
            <v:imagedata r:id="rId123" o:title=""/>
          </v:shape>
          <o:OLEObject Type="Embed" ProgID="Equation.DSMT4" ShapeID="_x0000_i1074" DrawAspect="Content" ObjectID="_1628662491" r:id="rId124"/>
        </w:object>
      </w:r>
    </w:p>
    <w:p w:rsidR="006D2224" w:rsidRPr="006D2224" w:rsidRDefault="006D2224" w:rsidP="006D2224">
      <w:r w:rsidRPr="006D2224">
        <w:rPr>
          <w:b/>
        </w:rPr>
        <w:t xml:space="preserve">2) </w:t>
      </w:r>
      <w:r w:rsidRPr="006D2224">
        <w:t>a) Xếp các phân số sau theo thứ tự từ bé đến lớn (có giải thích):</w:t>
      </w:r>
    </w:p>
    <w:p w:rsidR="006D2224" w:rsidRPr="006D2224" w:rsidRDefault="006D2224" w:rsidP="006D2224">
      <w:r w:rsidRPr="006D2224">
        <w:rPr>
          <w:position w:val="-24"/>
        </w:rPr>
        <w:object w:dxaOrig="1700" w:dyaOrig="620">
          <v:shape id="_x0000_i1075" type="#_x0000_t75" style="width:111.75pt;height:40.5pt" o:ole="">
            <v:imagedata r:id="rId125" o:title=""/>
          </v:shape>
          <o:OLEObject Type="Embed" ProgID="Equation.DSMT4" ShapeID="_x0000_i1075" DrawAspect="Content" ObjectID="_1628662492" r:id="rId126"/>
        </w:object>
      </w:r>
    </w:p>
    <w:p w:rsidR="006D2224" w:rsidRPr="006D2224" w:rsidRDefault="006D2224" w:rsidP="006D2224">
      <w:r w:rsidRPr="006D2224">
        <w:t>b)</w:t>
      </w:r>
      <w:r w:rsidRPr="006D2224">
        <w:rPr>
          <w:b/>
        </w:rPr>
        <w:t xml:space="preserve"> </w:t>
      </w:r>
      <w:r w:rsidRPr="006D2224">
        <w:t>Tổng các chữ số của một số có hai chữ số bằng 6. Nếu thêm vào số đó 18 đơn vị thì số thu được cũng viết bằng các chữ số đó nhưng theo thứ tự ngược lại. Hãy tìm số đó ?</w:t>
      </w:r>
    </w:p>
    <w:p w:rsidR="006D2224" w:rsidRPr="006D2224" w:rsidRDefault="006D2224" w:rsidP="006D2224">
      <w:r w:rsidRPr="006D2224">
        <w:rPr>
          <w:b/>
        </w:rPr>
        <w:t xml:space="preserve">3) </w:t>
      </w:r>
      <w:r w:rsidRPr="006D2224">
        <w:t>Số sách ở trong tủ thứ nhất nhiều hơn ở trong tủ thứ hai là 289 quyển. Sau khi người ta lấy ra ở tử thứ nhất 64 quyển và xếp thêm vào tủ thứ hai 25 quyển thì số sách còn lại ở trong tủ thứ nhất gấp 3 lần số sách ở trong tủ thứ hai. Hỏi lúc đầu mỗi ngăn có bao nhiêu quyển sách?</w:t>
      </w:r>
    </w:p>
    <w:p w:rsidR="006D2224" w:rsidRPr="006D2224" w:rsidRDefault="006D2224" w:rsidP="006D2224">
      <w:pPr>
        <w:rPr>
          <w:szCs w:val="28"/>
        </w:rPr>
      </w:pPr>
      <w:r w:rsidRPr="006D2224">
        <w:rPr>
          <w:b/>
        </w:rPr>
        <w:t xml:space="preserve">4) </w:t>
      </w:r>
      <w:r w:rsidRPr="006D2224">
        <w:rPr>
          <w:szCs w:val="28"/>
        </w:rPr>
        <w:t>Sân trường em là một hình chữ nhật có chiều rộng bằng nửa chiều dài. Để có chỗ chơi nhà trường mở rộng sân về 3 phía. Trước mắt, bên phải và bên trái mỗi phía rộng thêm 30dm. Như vây sân sẽ rộng thêm 180m</w:t>
      </w:r>
      <w:r w:rsidRPr="006D2224">
        <w:rPr>
          <w:szCs w:val="28"/>
          <w:vertAlign w:val="superscript"/>
        </w:rPr>
        <w:t>2</w:t>
      </w:r>
      <w:r w:rsidRPr="006D2224">
        <w:rPr>
          <w:szCs w:val="28"/>
        </w:rPr>
        <w:t>. Hỏi:</w:t>
      </w:r>
    </w:p>
    <w:p w:rsidR="006D2224" w:rsidRPr="006D2224" w:rsidRDefault="006D2224" w:rsidP="006D2224">
      <w:pPr>
        <w:rPr>
          <w:szCs w:val="28"/>
        </w:rPr>
      </w:pPr>
      <w:r w:rsidRPr="006D2224">
        <w:rPr>
          <w:szCs w:val="28"/>
        </w:rPr>
        <w:t>a) Diện tích sân mới là bao nhiêu ?</w:t>
      </w:r>
    </w:p>
    <w:p w:rsidR="006D2224" w:rsidRPr="006D2224" w:rsidRDefault="006D2224" w:rsidP="006D2224">
      <w:pPr>
        <w:rPr>
          <w:szCs w:val="28"/>
          <w:vertAlign w:val="superscript"/>
        </w:rPr>
      </w:pPr>
      <w:r w:rsidRPr="006D2224">
        <w:rPr>
          <w:szCs w:val="28"/>
        </w:rPr>
        <w:t>b) Số gạch đùng để lát thêm là bao nhiêu ? Biết rằng mỗi viên gạch đều là hình vuông có cạnh 2dm và các cạnh trát vữa chiếm 360dm</w:t>
      </w:r>
      <w:r w:rsidRPr="006D2224">
        <w:rPr>
          <w:szCs w:val="28"/>
          <w:vertAlign w:val="superscript"/>
        </w:rPr>
        <w:t>2</w:t>
      </w:r>
    </w:p>
    <w:tbl>
      <w:tblPr>
        <w:tblStyle w:val="TableGrid"/>
        <w:tblW w:w="0" w:type="auto"/>
        <w:tblInd w:w="108" w:type="dxa"/>
        <w:tblLook w:val="04A0"/>
      </w:tblPr>
      <w:tblGrid>
        <w:gridCol w:w="854"/>
        <w:gridCol w:w="2552"/>
        <w:gridCol w:w="854"/>
      </w:tblGrid>
      <w:tr w:rsidR="006D2224" w:rsidRPr="006D2224" w:rsidTr="008B2D98">
        <w:tc>
          <w:tcPr>
            <w:tcW w:w="567" w:type="dxa"/>
          </w:tcPr>
          <w:p w:rsidR="006D2224" w:rsidRPr="006D2224" w:rsidRDefault="006D2224" w:rsidP="008B2D98">
            <w:pPr>
              <w:spacing w:line="360" w:lineRule="auto"/>
              <w:rPr>
                <w:szCs w:val="28"/>
              </w:rPr>
            </w:pPr>
          </w:p>
        </w:tc>
        <w:tc>
          <w:tcPr>
            <w:tcW w:w="2552" w:type="dxa"/>
          </w:tcPr>
          <w:p w:rsidR="006D2224" w:rsidRPr="006D2224" w:rsidRDefault="006D2224" w:rsidP="008B2D98">
            <w:pPr>
              <w:spacing w:line="360" w:lineRule="auto"/>
              <w:rPr>
                <w:szCs w:val="28"/>
              </w:rPr>
            </w:pPr>
            <w:r w:rsidRPr="006D2224">
              <w:rPr>
                <w:szCs w:val="28"/>
              </w:rPr>
              <w:t>130dm</w:t>
            </w:r>
          </w:p>
        </w:tc>
        <w:tc>
          <w:tcPr>
            <w:tcW w:w="567" w:type="dxa"/>
          </w:tcPr>
          <w:p w:rsidR="006D2224" w:rsidRPr="006D2224" w:rsidRDefault="006D2224" w:rsidP="008B2D98">
            <w:pPr>
              <w:spacing w:line="360" w:lineRule="auto"/>
              <w:rPr>
                <w:szCs w:val="28"/>
              </w:rPr>
            </w:pPr>
          </w:p>
        </w:tc>
      </w:tr>
      <w:tr w:rsidR="006D2224" w:rsidRPr="006D2224" w:rsidTr="008B2D98">
        <w:trPr>
          <w:trHeight w:val="2308"/>
        </w:trPr>
        <w:tc>
          <w:tcPr>
            <w:tcW w:w="567" w:type="dxa"/>
            <w:tcBorders>
              <w:bottom w:val="single" w:sz="4" w:space="0" w:color="auto"/>
            </w:tcBorders>
          </w:tcPr>
          <w:p w:rsidR="006D2224" w:rsidRPr="006D2224" w:rsidRDefault="006D2224" w:rsidP="008B2D98">
            <w:pPr>
              <w:spacing w:line="360" w:lineRule="auto"/>
              <w:rPr>
                <w:szCs w:val="28"/>
              </w:rPr>
            </w:pPr>
          </w:p>
        </w:tc>
        <w:tc>
          <w:tcPr>
            <w:tcW w:w="2552" w:type="dxa"/>
            <w:tcBorders>
              <w:bottom w:val="single" w:sz="4" w:space="0" w:color="auto"/>
            </w:tcBorders>
          </w:tcPr>
          <w:p w:rsidR="006D2224" w:rsidRPr="006D2224" w:rsidRDefault="006D2224" w:rsidP="008B2D98">
            <w:pPr>
              <w:spacing w:line="360" w:lineRule="auto"/>
              <w:rPr>
                <w:szCs w:val="28"/>
              </w:rPr>
            </w:pPr>
          </w:p>
        </w:tc>
        <w:tc>
          <w:tcPr>
            <w:tcW w:w="567" w:type="dxa"/>
            <w:tcBorders>
              <w:bottom w:val="single" w:sz="4" w:space="0" w:color="auto"/>
            </w:tcBorders>
          </w:tcPr>
          <w:p w:rsidR="006D2224" w:rsidRPr="006D2224" w:rsidRDefault="006D2224" w:rsidP="008B2D98">
            <w:pPr>
              <w:spacing w:line="360" w:lineRule="auto"/>
              <w:rPr>
                <w:szCs w:val="28"/>
              </w:rPr>
            </w:pPr>
          </w:p>
        </w:tc>
      </w:tr>
      <w:tr w:rsidR="006D2224" w:rsidRPr="006D2224" w:rsidTr="008B2D98">
        <w:trPr>
          <w:trHeight w:val="413"/>
        </w:trPr>
        <w:tc>
          <w:tcPr>
            <w:tcW w:w="567" w:type="dxa"/>
            <w:tcBorders>
              <w:top w:val="single" w:sz="4" w:space="0" w:color="auto"/>
              <w:left w:val="nil"/>
              <w:bottom w:val="nil"/>
              <w:right w:val="nil"/>
            </w:tcBorders>
          </w:tcPr>
          <w:p w:rsidR="006D2224" w:rsidRPr="006D2224" w:rsidRDefault="006D2224" w:rsidP="008B2D98">
            <w:pPr>
              <w:spacing w:line="360" w:lineRule="auto"/>
              <w:rPr>
                <w:szCs w:val="28"/>
              </w:rPr>
            </w:pPr>
            <w:r w:rsidRPr="006D2224">
              <w:rPr>
                <w:szCs w:val="28"/>
              </w:rPr>
              <w:t>30dm</w:t>
            </w:r>
          </w:p>
        </w:tc>
        <w:tc>
          <w:tcPr>
            <w:tcW w:w="2552" w:type="dxa"/>
            <w:tcBorders>
              <w:top w:val="single" w:sz="4" w:space="0" w:color="auto"/>
              <w:left w:val="nil"/>
              <w:bottom w:val="nil"/>
              <w:right w:val="nil"/>
            </w:tcBorders>
          </w:tcPr>
          <w:p w:rsidR="006D2224" w:rsidRPr="006D2224" w:rsidRDefault="006D2224" w:rsidP="008B2D98">
            <w:pPr>
              <w:spacing w:line="360" w:lineRule="auto"/>
              <w:rPr>
                <w:szCs w:val="28"/>
              </w:rPr>
            </w:pPr>
          </w:p>
        </w:tc>
        <w:tc>
          <w:tcPr>
            <w:tcW w:w="567" w:type="dxa"/>
            <w:tcBorders>
              <w:top w:val="single" w:sz="4" w:space="0" w:color="auto"/>
              <w:left w:val="nil"/>
              <w:bottom w:val="nil"/>
              <w:right w:val="nil"/>
            </w:tcBorders>
          </w:tcPr>
          <w:p w:rsidR="006D2224" w:rsidRPr="006D2224" w:rsidRDefault="006D2224" w:rsidP="008B2D98">
            <w:pPr>
              <w:spacing w:line="360" w:lineRule="auto"/>
              <w:rPr>
                <w:szCs w:val="28"/>
              </w:rPr>
            </w:pPr>
            <w:r w:rsidRPr="006D2224">
              <w:rPr>
                <w:szCs w:val="28"/>
              </w:rPr>
              <w:t>30dm</w:t>
            </w:r>
          </w:p>
        </w:tc>
      </w:tr>
    </w:tbl>
    <w:p w:rsidR="006D2224" w:rsidRPr="006D2224" w:rsidRDefault="006D2224" w:rsidP="006D2224">
      <w:pPr>
        <w:rPr>
          <w:szCs w:val="28"/>
        </w:rPr>
      </w:pPr>
    </w:p>
    <w:p w:rsidR="006D2224" w:rsidRPr="006D2224" w:rsidRDefault="006D2224" w:rsidP="006D2224">
      <w:pPr>
        <w:jc w:val="center"/>
        <w:rPr>
          <w:b/>
          <w:szCs w:val="28"/>
        </w:rPr>
      </w:pPr>
    </w:p>
    <w:p w:rsidR="006D2224" w:rsidRPr="006D2224" w:rsidRDefault="006D2224" w:rsidP="006D2224">
      <w:pPr>
        <w:jc w:val="center"/>
        <w:rPr>
          <w:b/>
          <w:szCs w:val="28"/>
        </w:rPr>
      </w:pPr>
      <w:r w:rsidRPr="006D2224">
        <w:rPr>
          <w:b/>
          <w:szCs w:val="28"/>
        </w:rPr>
        <w:t>ĐỀ THI 1999 – 2000</w:t>
      </w:r>
    </w:p>
    <w:p w:rsidR="006D2224" w:rsidRPr="006D2224" w:rsidRDefault="006D2224" w:rsidP="006D2224">
      <w:pPr>
        <w:rPr>
          <w:b/>
          <w:szCs w:val="28"/>
        </w:rPr>
      </w:pPr>
      <w:r w:rsidRPr="006D2224">
        <w:rPr>
          <w:b/>
          <w:szCs w:val="28"/>
        </w:rPr>
        <w:t xml:space="preserve">1) </w:t>
      </w:r>
      <w:r w:rsidRPr="006D2224">
        <w:rPr>
          <w:szCs w:val="28"/>
        </w:rPr>
        <w:t>Tìm năm số tròn chục liên tiếp. Có tổng là số nhỏ nhất có 4 chữ số.</w:t>
      </w:r>
    </w:p>
    <w:p w:rsidR="006D2224" w:rsidRPr="006D2224" w:rsidRDefault="006D2224" w:rsidP="006D2224">
      <w:pPr>
        <w:rPr>
          <w:szCs w:val="28"/>
        </w:rPr>
      </w:pPr>
      <w:r w:rsidRPr="006D2224">
        <w:rPr>
          <w:b/>
          <w:szCs w:val="28"/>
        </w:rPr>
        <w:t xml:space="preserve">2) </w:t>
      </w:r>
      <w:r w:rsidRPr="006D2224">
        <w:rPr>
          <w:szCs w:val="28"/>
        </w:rPr>
        <w:t>Tính giá trị của biều thức A sau đây một cách thuận tiện nhất:</w:t>
      </w:r>
    </w:p>
    <w:p w:rsidR="006D2224" w:rsidRPr="006D2224" w:rsidRDefault="006D2224" w:rsidP="006D2224">
      <w:pPr>
        <w:ind w:firstLine="567"/>
        <w:rPr>
          <w:szCs w:val="28"/>
        </w:rPr>
      </w:pPr>
      <w:r w:rsidRPr="006D2224">
        <w:rPr>
          <w:position w:val="-24"/>
          <w:szCs w:val="28"/>
        </w:rPr>
        <w:object w:dxaOrig="2620" w:dyaOrig="620">
          <v:shape id="_x0000_i1076" type="#_x0000_t75" style="width:169.5pt;height:39.75pt" o:ole="">
            <v:imagedata r:id="rId127" o:title=""/>
          </v:shape>
          <o:OLEObject Type="Embed" ProgID="Equation.DSMT4" ShapeID="_x0000_i1076" DrawAspect="Content" ObjectID="_1628662493" r:id="rId128"/>
        </w:object>
      </w:r>
    </w:p>
    <w:p w:rsidR="006D2224" w:rsidRPr="006D2224" w:rsidRDefault="006D2224" w:rsidP="006D2224">
      <w:pPr>
        <w:rPr>
          <w:szCs w:val="28"/>
        </w:rPr>
      </w:pPr>
      <w:r w:rsidRPr="006D2224">
        <w:rPr>
          <w:b/>
          <w:szCs w:val="28"/>
        </w:rPr>
        <w:t xml:space="preserve">3) </w:t>
      </w:r>
      <w:r w:rsidRPr="006D2224">
        <w:rPr>
          <w:szCs w:val="28"/>
        </w:rPr>
        <w:t>Cho 3 chữ số 2, 3, x (x khác 0). Tổng của tất cả các số khác nhau viết cả bằng 3 chữ số đó (mỗi chữ số chỉ đùng 1 lần) là 2220. Tìm chữ số x.</w:t>
      </w:r>
    </w:p>
    <w:p w:rsidR="006D2224" w:rsidRPr="006D2224" w:rsidRDefault="006D2224" w:rsidP="006D2224">
      <w:pPr>
        <w:rPr>
          <w:szCs w:val="28"/>
        </w:rPr>
      </w:pPr>
      <w:r w:rsidRPr="006D2224">
        <w:rPr>
          <w:b/>
          <w:szCs w:val="28"/>
        </w:rPr>
        <w:t xml:space="preserve">4) </w:t>
      </w:r>
      <w:r w:rsidRPr="006D2224">
        <w:rPr>
          <w:szCs w:val="28"/>
        </w:rPr>
        <w:t>Tổng số tiền 3 lớp bốn ủng hộ các bạn miền Trung là 702.000 đồng. Nếu nhân số tiền của lớp 4A với 8, số tiền của lớp 4B với 6, số liền cùa lớp 4C với 4 thì số tiền của 3 lớp lúc đó bằng nhau. Tính số tiền mỗi lớp đã ủng hộ được ?</w:t>
      </w:r>
    </w:p>
    <w:p w:rsidR="006D2224" w:rsidRPr="006D2224" w:rsidRDefault="006D2224" w:rsidP="006D2224">
      <w:pPr>
        <w:rPr>
          <w:szCs w:val="28"/>
        </w:rPr>
      </w:pPr>
      <w:r w:rsidRPr="006D2224">
        <w:rPr>
          <w:b/>
          <w:szCs w:val="28"/>
        </w:rPr>
        <w:t xml:space="preserve">5) </w:t>
      </w:r>
      <w:r w:rsidRPr="006D2224">
        <w:rPr>
          <w:szCs w:val="28"/>
        </w:rPr>
        <w:t>Một khu đất hình chữ nhật có chu vi 96m. Biết rằng 2/3 chiều dài bằng 2 lần chiều rộng.</w:t>
      </w:r>
    </w:p>
    <w:p w:rsidR="006D2224" w:rsidRPr="006D2224" w:rsidRDefault="006D2224" w:rsidP="006D2224">
      <w:pPr>
        <w:rPr>
          <w:szCs w:val="28"/>
        </w:rPr>
      </w:pPr>
      <w:r w:rsidRPr="006D2224">
        <w:rPr>
          <w:szCs w:val="28"/>
        </w:rPr>
        <w:t>a) Tính diện tích khu đất đó ?</w:t>
      </w:r>
    </w:p>
    <w:p w:rsidR="006D2224" w:rsidRPr="006D2224" w:rsidRDefault="006D2224" w:rsidP="006D2224">
      <w:pPr>
        <w:rPr>
          <w:szCs w:val="28"/>
        </w:rPr>
      </w:pPr>
      <w:r w:rsidRPr="006D2224">
        <w:rPr>
          <w:szCs w:val="28"/>
        </w:rPr>
        <w:t>b) Cần thay đổi các kích thước của khu đất như thế nào để chu vi không đổi nhưng có diện tích lớn nhất.</w:t>
      </w: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sectPr w:rsidR="006D2224" w:rsidRPr="006D2224" w:rsidSect="009F6D13">
          <w:pgSz w:w="11906" w:h="16838" w:code="9"/>
          <w:pgMar w:top="1134" w:right="1134" w:bottom="1134" w:left="1701" w:header="720" w:footer="0" w:gutter="0"/>
          <w:cols w:space="720"/>
          <w:docGrid w:linePitch="381"/>
        </w:sectPr>
      </w:pPr>
    </w:p>
    <w:p w:rsidR="006D2224" w:rsidRPr="006D2224" w:rsidRDefault="006D2224" w:rsidP="006D2224">
      <w:pPr>
        <w:jc w:val="center"/>
        <w:rPr>
          <w:b/>
          <w:szCs w:val="28"/>
        </w:rPr>
      </w:pPr>
      <w:r w:rsidRPr="006D2224">
        <w:rPr>
          <w:b/>
          <w:szCs w:val="28"/>
        </w:rPr>
        <w:lastRenderedPageBreak/>
        <w:t>ĐỀ THI CHỌN HỌC SINH GIỎI LỚP 4</w:t>
      </w:r>
    </w:p>
    <w:p w:rsidR="006D2224" w:rsidRPr="006D2224" w:rsidRDefault="006D2224" w:rsidP="006D2224">
      <w:pPr>
        <w:jc w:val="center"/>
        <w:rPr>
          <w:szCs w:val="28"/>
        </w:rPr>
      </w:pPr>
      <w:r w:rsidRPr="006D2224">
        <w:rPr>
          <w:szCs w:val="28"/>
        </w:rPr>
        <w:t>Năm học 1997 - 1998</w:t>
      </w:r>
    </w:p>
    <w:p w:rsidR="006D2224" w:rsidRPr="006D2224" w:rsidRDefault="006D2224" w:rsidP="006D2224">
      <w:pPr>
        <w:jc w:val="center"/>
        <w:rPr>
          <w:szCs w:val="28"/>
        </w:rPr>
      </w:pPr>
      <w:r w:rsidRPr="006D2224">
        <w:rPr>
          <w:szCs w:val="28"/>
        </w:rPr>
        <w:t>ĐỀ THI HẾT KỲ I</w:t>
      </w:r>
    </w:p>
    <w:p w:rsidR="006D2224" w:rsidRPr="006D2224" w:rsidRDefault="006D2224" w:rsidP="006D2224">
      <w:pPr>
        <w:jc w:val="center"/>
        <w:rPr>
          <w:szCs w:val="28"/>
        </w:rPr>
      </w:pPr>
      <w:r w:rsidRPr="006D2224">
        <w:rPr>
          <w:szCs w:val="28"/>
        </w:rPr>
        <w:t>Môn : Toán</w:t>
      </w:r>
    </w:p>
    <w:p w:rsidR="006D2224" w:rsidRPr="006D2224" w:rsidRDefault="006D2224" w:rsidP="006D2224">
      <w:pPr>
        <w:jc w:val="center"/>
        <w:rPr>
          <w:szCs w:val="28"/>
        </w:rPr>
      </w:pPr>
      <w:r w:rsidRPr="006D2224">
        <w:rPr>
          <w:szCs w:val="28"/>
        </w:rPr>
        <w:t>Thời gian: 90 phút</w:t>
      </w:r>
    </w:p>
    <w:p w:rsidR="006D2224" w:rsidRPr="006D2224" w:rsidRDefault="006D2224" w:rsidP="006D2224">
      <w:pPr>
        <w:rPr>
          <w:b/>
          <w:szCs w:val="28"/>
          <w:u w:val="single"/>
        </w:rPr>
      </w:pPr>
      <w:r w:rsidRPr="006D2224">
        <w:rPr>
          <w:b/>
          <w:szCs w:val="28"/>
          <w:u w:val="single"/>
        </w:rPr>
        <w:t>Bài 1:</w:t>
      </w:r>
    </w:p>
    <w:p w:rsidR="006D2224" w:rsidRPr="006D2224" w:rsidRDefault="006D2224" w:rsidP="006D2224">
      <w:pPr>
        <w:rPr>
          <w:szCs w:val="28"/>
        </w:rPr>
      </w:pPr>
      <w:r w:rsidRPr="006D2224">
        <w:rPr>
          <w:szCs w:val="28"/>
        </w:rPr>
        <w:t>Tính giá tri của biểu thức sau:</w:t>
      </w:r>
    </w:p>
    <w:p w:rsidR="006D2224" w:rsidRPr="006D2224" w:rsidRDefault="006D2224" w:rsidP="006D2224">
      <w:pPr>
        <w:rPr>
          <w:szCs w:val="28"/>
        </w:rPr>
      </w:pPr>
      <w:r w:rsidRPr="006D2224">
        <w:rPr>
          <w:szCs w:val="28"/>
        </w:rPr>
        <w:t xml:space="preserve">a </w:t>
      </w:r>
      <m:oMath>
        <m:r>
          <w:rPr>
            <w:rFonts w:ascii="Cambria Math" w:hAnsi="Cambria Math"/>
            <w:szCs w:val="28"/>
          </w:rPr>
          <m:t>×</m:t>
        </m:r>
      </m:oMath>
      <w:r w:rsidRPr="006D2224">
        <w:rPr>
          <w:szCs w:val="28"/>
        </w:rPr>
        <w:t xml:space="preserve"> 5 + b </w:t>
      </w:r>
      <m:oMath>
        <m:r>
          <w:rPr>
            <w:rFonts w:ascii="Cambria Math" w:hAnsi="Cambria Math"/>
            <w:szCs w:val="28"/>
          </w:rPr>
          <m:t>×</m:t>
        </m:r>
      </m:oMath>
      <w:r w:rsidRPr="006D2224">
        <w:rPr>
          <w:szCs w:val="28"/>
        </w:rPr>
        <w:t xml:space="preserve"> 2 + a </w:t>
      </w:r>
      <m:oMath>
        <m:r>
          <w:rPr>
            <w:rFonts w:ascii="Cambria Math" w:hAnsi="Cambria Math"/>
            <w:szCs w:val="28"/>
          </w:rPr>
          <m:t>×</m:t>
        </m:r>
      </m:oMath>
      <w:r w:rsidRPr="006D2224">
        <w:rPr>
          <w:szCs w:val="28"/>
        </w:rPr>
        <w:t xml:space="preserve"> 3 + b </w:t>
      </w:r>
      <m:oMath>
        <m:r>
          <w:rPr>
            <w:rFonts w:ascii="Cambria Math" w:hAnsi="Cambria Math"/>
            <w:szCs w:val="28"/>
          </w:rPr>
          <m:t>×</m:t>
        </m:r>
      </m:oMath>
      <w:r w:rsidRPr="006D2224">
        <w:rPr>
          <w:szCs w:val="28"/>
        </w:rPr>
        <w:t xml:space="preserve"> 6 biết a + b = 1998</w:t>
      </w:r>
    </w:p>
    <w:p w:rsidR="006D2224" w:rsidRPr="006D2224" w:rsidRDefault="006D2224" w:rsidP="006D2224">
      <w:pPr>
        <w:rPr>
          <w:szCs w:val="28"/>
        </w:rPr>
      </w:pPr>
      <w:r w:rsidRPr="006D2224">
        <w:rPr>
          <w:b/>
          <w:szCs w:val="28"/>
          <w:u w:val="single"/>
        </w:rPr>
        <w:t>Bài 2:</w:t>
      </w:r>
      <w:r w:rsidRPr="006D2224">
        <w:rPr>
          <w:szCs w:val="28"/>
        </w:rPr>
        <w:t xml:space="preserve"> Ba số tự nhiên liên tiếp nhau là các chữ số hàng trăm, hàng chục, hàng đơn vị của một số có 3 chữ số. Hỏi số này sẽ tăng bao nhiêu đơn vị nếu ta viết các chữ số của nó theo thứ tự ngược lại ?</w:t>
      </w:r>
    </w:p>
    <w:p w:rsidR="006D2224" w:rsidRPr="006D2224" w:rsidRDefault="006D2224" w:rsidP="006D2224">
      <w:pPr>
        <w:rPr>
          <w:szCs w:val="28"/>
        </w:rPr>
      </w:pPr>
      <w:r w:rsidRPr="006D2224">
        <w:rPr>
          <w:b/>
          <w:szCs w:val="28"/>
          <w:u w:val="single"/>
        </w:rPr>
        <w:t>Bài 3:</w:t>
      </w:r>
      <w:r w:rsidRPr="006D2224">
        <w:rPr>
          <w:szCs w:val="28"/>
        </w:rPr>
        <w:t xml:space="preserve"> Người ta viết các chữ cái V, U, I, T, Ế, T Hên tiểp thành dãy VUI TẾT VUI TẾT.., bằng ba thứ màu xanh, đỏ, vàng, mỗi tiếng một màu, bắt đầu từ chữ VUI màu xanh. Hỏi chữ cái thứ 1998 màu gì ?</w:t>
      </w:r>
    </w:p>
    <w:p w:rsidR="006D2224" w:rsidRPr="006D2224" w:rsidRDefault="006D2224" w:rsidP="006D2224">
      <w:pPr>
        <w:rPr>
          <w:szCs w:val="28"/>
        </w:rPr>
      </w:pPr>
      <w:r w:rsidRPr="006D2224">
        <w:rPr>
          <w:b/>
          <w:szCs w:val="28"/>
          <w:u w:val="single"/>
        </w:rPr>
        <w:t>Bài 4:</w:t>
      </w:r>
      <w:r w:rsidRPr="006D2224">
        <w:rPr>
          <w:szCs w:val="28"/>
        </w:rPr>
        <w:t xml:space="preserve"> Trung bình cộng số học sinh 3 lớp bốn là 44. Nếu lớp 4A có thêm 3 bạn nữa thì lớp 4A kém lớp 4B 3 bạn. Nếu lớp 4B có thêm 6 bạn nữa thì lớp 4B kém lớp 4C 6 bạn. Hỏi mỗi lớp có bao nhiêu bạn học sinh ?</w:t>
      </w:r>
    </w:p>
    <w:p w:rsidR="006D2224" w:rsidRPr="006D2224" w:rsidRDefault="006D2224" w:rsidP="006D2224">
      <w:pPr>
        <w:rPr>
          <w:szCs w:val="28"/>
        </w:rPr>
      </w:pPr>
      <w:r w:rsidRPr="006D2224">
        <w:rPr>
          <w:noProof/>
          <w:szCs w:val="28"/>
        </w:rPr>
        <w:pict>
          <v:group id="_x0000_s1146" style="position:absolute;margin-left:141.65pt;margin-top:115.95pt;width:194.55pt;height:104.2pt;z-index:251684864" coordorigin="3952,11673" coordsize="3891,2084">
            <v:rect id="_x0000_s1147" style="position:absolute;left:3952;top:12148;width:2818;height:1609"/>
            <v:shape id="_x0000_s1148" type="#_x0000_t202" style="position:absolute;left:4703;top:11673;width:1165;height:644" filled="f" stroked="f" strokecolor="white [3212]">
              <v:textbox>
                <w:txbxContent>
                  <w:p w:rsidR="006D2224" w:rsidRDefault="006D2224" w:rsidP="006D2224">
                    <w:r>
                      <w:t>19cm</w:t>
                    </w:r>
                  </w:p>
                </w:txbxContent>
              </v:textbox>
            </v:shape>
            <v:shape id="_x0000_s1149" type="#_x0000_t202" style="position:absolute;left:6678;top:12562;width:1165;height:644" filled="f" stroked="f" strokecolor="white [3212]">
              <v:textbox>
                <w:txbxContent>
                  <w:p w:rsidR="006D2224" w:rsidRDefault="006D2224" w:rsidP="006D2224">
                    <w:r>
                      <w:t>12cm</w:t>
                    </w:r>
                  </w:p>
                </w:txbxContent>
              </v:textbox>
            </v:shape>
          </v:group>
        </w:pict>
      </w:r>
      <w:r w:rsidRPr="006D2224">
        <w:rPr>
          <w:b/>
          <w:szCs w:val="28"/>
          <w:u w:val="single"/>
        </w:rPr>
        <w:t>Bài 5:</w:t>
      </w:r>
      <w:r w:rsidRPr="006D2224">
        <w:rPr>
          <w:szCs w:val="28"/>
        </w:rPr>
        <w:t xml:space="preserve"> Cho một tờ bìa hình chữ nhật một chiều 19cm, một chiều 12cm. Người ta cắt một nhát thẳng để được một hình vuông. Với tờ bìa còn lại, tiếp tục cắt một nhát thẳng để được một hình vuông nữa. Cứ như vậy đến khi phần còn lại cũng là một hình vuông. Hỏi có bao nhiêu hình vuông ? Hình vuông nhỏ nhất có canh là bao nhiêu cm ?</w:t>
      </w:r>
    </w:p>
    <w:p w:rsidR="006D2224" w:rsidRPr="006D2224" w:rsidRDefault="006D2224" w:rsidP="006D2224">
      <w:pPr>
        <w:rPr>
          <w:szCs w:val="28"/>
        </w:rPr>
      </w:pPr>
      <w:r w:rsidRPr="006D2224">
        <w:rPr>
          <w:szCs w:val="28"/>
        </w:rPr>
        <w:t xml:space="preserve">                                              </w:t>
      </w: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r w:rsidRPr="006D2224">
        <w:rPr>
          <w:szCs w:val="28"/>
        </w:rPr>
        <w:lastRenderedPageBreak/>
        <w:t xml:space="preserve"> </w:t>
      </w:r>
    </w:p>
    <w:p w:rsidR="006D2224" w:rsidRPr="006D2224" w:rsidRDefault="006D2224" w:rsidP="006D2224">
      <w:pPr>
        <w:rPr>
          <w:szCs w:val="28"/>
        </w:rPr>
      </w:pPr>
      <w:r w:rsidRPr="006D2224">
        <w:rPr>
          <w:szCs w:val="28"/>
        </w:rPr>
        <w:br w:type="page"/>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19"/>
        <w:gridCol w:w="5245"/>
      </w:tblGrid>
      <w:tr w:rsidR="006D2224" w:rsidRPr="006D2224" w:rsidTr="008B2D98">
        <w:tc>
          <w:tcPr>
            <w:tcW w:w="4219" w:type="dxa"/>
          </w:tcPr>
          <w:p w:rsidR="006D2224" w:rsidRPr="006D2224" w:rsidRDefault="006D2224" w:rsidP="008B2D98">
            <w:pPr>
              <w:spacing w:before="240"/>
              <w:jc w:val="center"/>
              <w:rPr>
                <w:szCs w:val="28"/>
              </w:rPr>
            </w:pPr>
            <w:r w:rsidRPr="006D2224">
              <w:rPr>
                <w:szCs w:val="28"/>
              </w:rPr>
              <w:lastRenderedPageBreak/>
              <w:t>UBND THỊ XÃ  HÀ ĐÔNG</w:t>
            </w:r>
          </w:p>
          <w:p w:rsidR="006D2224" w:rsidRPr="006D2224" w:rsidRDefault="006D2224" w:rsidP="008B2D98">
            <w:pPr>
              <w:spacing w:before="240"/>
              <w:jc w:val="center"/>
              <w:rPr>
                <w:szCs w:val="28"/>
              </w:rPr>
            </w:pPr>
            <w:r w:rsidRPr="006D2224">
              <w:rPr>
                <w:szCs w:val="28"/>
              </w:rPr>
              <w:t>PHÒNG GIÁO DỤC – ĐÀO TẠO</w:t>
            </w:r>
          </w:p>
          <w:p w:rsidR="006D2224" w:rsidRPr="006D2224" w:rsidRDefault="006D2224" w:rsidP="008B2D98">
            <w:pPr>
              <w:spacing w:before="240"/>
              <w:jc w:val="center"/>
              <w:rPr>
                <w:szCs w:val="28"/>
              </w:rPr>
            </w:pPr>
            <w:r w:rsidRPr="006D2224">
              <w:rPr>
                <w:szCs w:val="28"/>
              </w:rPr>
              <w:t>---------------oOo------------</w:t>
            </w:r>
          </w:p>
          <w:p w:rsidR="006D2224" w:rsidRPr="006D2224" w:rsidRDefault="006D2224" w:rsidP="008B2D98">
            <w:pPr>
              <w:rPr>
                <w:szCs w:val="28"/>
              </w:rPr>
            </w:pPr>
          </w:p>
        </w:tc>
        <w:tc>
          <w:tcPr>
            <w:tcW w:w="5245" w:type="dxa"/>
          </w:tcPr>
          <w:p w:rsidR="006D2224" w:rsidRPr="006D2224" w:rsidRDefault="006D2224" w:rsidP="008B2D98">
            <w:pPr>
              <w:spacing w:before="240"/>
              <w:jc w:val="center"/>
              <w:rPr>
                <w:b/>
                <w:szCs w:val="28"/>
              </w:rPr>
            </w:pPr>
            <w:r w:rsidRPr="006D2224">
              <w:rPr>
                <w:b/>
                <w:szCs w:val="28"/>
              </w:rPr>
              <w:t>ĐỀ THI CHỌN HỌC SINH GIỎI LỚP 4</w:t>
            </w:r>
          </w:p>
          <w:p w:rsidR="006D2224" w:rsidRPr="006D2224" w:rsidRDefault="006D2224" w:rsidP="008B2D98">
            <w:pPr>
              <w:spacing w:before="240"/>
              <w:jc w:val="center"/>
              <w:rPr>
                <w:szCs w:val="28"/>
              </w:rPr>
            </w:pPr>
            <w:r w:rsidRPr="006D2224">
              <w:rPr>
                <w:szCs w:val="28"/>
              </w:rPr>
              <w:t>Năm học 2000 – 2001</w:t>
            </w:r>
          </w:p>
          <w:p w:rsidR="006D2224" w:rsidRPr="006D2224" w:rsidRDefault="006D2224" w:rsidP="008B2D98">
            <w:pPr>
              <w:jc w:val="center"/>
              <w:rPr>
                <w:szCs w:val="28"/>
              </w:rPr>
            </w:pPr>
          </w:p>
          <w:p w:rsidR="006D2224" w:rsidRPr="006D2224" w:rsidRDefault="006D2224" w:rsidP="008B2D98">
            <w:pPr>
              <w:jc w:val="center"/>
              <w:rPr>
                <w:b/>
                <w:szCs w:val="28"/>
              </w:rPr>
            </w:pPr>
            <w:r w:rsidRPr="006D2224">
              <w:rPr>
                <w:b/>
                <w:szCs w:val="28"/>
              </w:rPr>
              <w:t>Môn: Toán</w:t>
            </w:r>
          </w:p>
          <w:p w:rsidR="006D2224" w:rsidRPr="006D2224" w:rsidRDefault="006D2224" w:rsidP="008B2D98">
            <w:pPr>
              <w:jc w:val="center"/>
              <w:rPr>
                <w:i/>
                <w:szCs w:val="28"/>
              </w:rPr>
            </w:pPr>
            <w:r w:rsidRPr="006D2224">
              <w:rPr>
                <w:i/>
                <w:szCs w:val="28"/>
              </w:rPr>
              <w:t>(Thời gian làm bài: 90 phút)</w:t>
            </w:r>
          </w:p>
          <w:p w:rsidR="006D2224" w:rsidRPr="006D2224" w:rsidRDefault="006D2224" w:rsidP="008B2D98">
            <w:pPr>
              <w:jc w:val="center"/>
              <w:rPr>
                <w:i/>
                <w:szCs w:val="28"/>
              </w:rPr>
            </w:pPr>
            <w:r w:rsidRPr="006D2224">
              <w:rPr>
                <w:i/>
                <w:szCs w:val="28"/>
              </w:rPr>
              <w:t>-----------------------------------------</w:t>
            </w:r>
          </w:p>
        </w:tc>
      </w:tr>
    </w:tbl>
    <w:p w:rsidR="006D2224" w:rsidRPr="006D2224" w:rsidRDefault="006D2224" w:rsidP="006D2224">
      <w:pPr>
        <w:rPr>
          <w:szCs w:val="28"/>
        </w:rPr>
      </w:pPr>
      <w:r w:rsidRPr="006D2224">
        <w:rPr>
          <w:b/>
          <w:szCs w:val="28"/>
          <w:u w:val="single"/>
        </w:rPr>
        <w:t>Bài 1:</w:t>
      </w:r>
      <w:r w:rsidRPr="006D2224">
        <w:rPr>
          <w:szCs w:val="28"/>
        </w:rPr>
        <w:t xml:space="preserve"> (4 điểm)</w:t>
      </w:r>
    </w:p>
    <w:p w:rsidR="006D2224" w:rsidRPr="006D2224" w:rsidRDefault="006D2224" w:rsidP="006D2224">
      <w:pPr>
        <w:rPr>
          <w:szCs w:val="28"/>
        </w:rPr>
      </w:pPr>
      <w:r w:rsidRPr="006D2224">
        <w:rPr>
          <w:szCs w:val="28"/>
        </w:rPr>
        <w:t>Tìm giá trị của x trong mỗi biểu thức sau:</w:t>
      </w:r>
    </w:p>
    <w:p w:rsidR="006D2224" w:rsidRPr="006D2224" w:rsidRDefault="006D2224" w:rsidP="006D2224">
      <w:pPr>
        <w:rPr>
          <w:szCs w:val="28"/>
        </w:rPr>
      </w:pPr>
      <w:r w:rsidRPr="006D2224">
        <w:rPr>
          <w:position w:val="-24"/>
          <w:szCs w:val="28"/>
        </w:rPr>
        <w:object w:dxaOrig="2240" w:dyaOrig="620">
          <v:shape id="_x0000_i1077" type="#_x0000_t75" style="width:133.5pt;height:37.5pt" o:ole="">
            <v:imagedata r:id="rId129" o:title=""/>
          </v:shape>
          <o:OLEObject Type="Embed" ProgID="Equation.DSMT4" ShapeID="_x0000_i1077" DrawAspect="Content" ObjectID="_1628662494" r:id="rId130"/>
        </w:object>
      </w:r>
    </w:p>
    <w:p w:rsidR="006D2224" w:rsidRPr="006D2224" w:rsidRDefault="006D2224" w:rsidP="006D2224">
      <w:pPr>
        <w:rPr>
          <w:szCs w:val="28"/>
        </w:rPr>
      </w:pPr>
      <w:r w:rsidRPr="006D2224">
        <w:rPr>
          <w:szCs w:val="28"/>
        </w:rPr>
        <w:t>429 : (x + 31) = 11</w:t>
      </w:r>
    </w:p>
    <w:p w:rsidR="006D2224" w:rsidRPr="006D2224" w:rsidRDefault="006D2224" w:rsidP="006D2224">
      <w:pPr>
        <w:rPr>
          <w:szCs w:val="28"/>
        </w:rPr>
      </w:pPr>
      <w:r w:rsidRPr="006D2224">
        <w:rPr>
          <w:szCs w:val="28"/>
        </w:rPr>
        <w:t xml:space="preserve">420 : (x : 39) = 105 </w:t>
      </w:r>
    </w:p>
    <w:p w:rsidR="006D2224" w:rsidRPr="006D2224" w:rsidRDefault="006D2224" w:rsidP="006D2224">
      <w:pPr>
        <w:rPr>
          <w:szCs w:val="28"/>
        </w:rPr>
      </w:pPr>
      <w:r w:rsidRPr="006D2224">
        <w:rPr>
          <w:szCs w:val="28"/>
        </w:rPr>
        <w:t>119 : (87 : x) = 119</w:t>
      </w:r>
    </w:p>
    <w:p w:rsidR="006D2224" w:rsidRPr="006D2224" w:rsidRDefault="006D2224" w:rsidP="006D2224">
      <w:pPr>
        <w:rPr>
          <w:szCs w:val="28"/>
        </w:rPr>
      </w:pPr>
      <w:r w:rsidRPr="006D2224">
        <w:rPr>
          <w:b/>
          <w:szCs w:val="28"/>
          <w:u w:val="single"/>
        </w:rPr>
        <w:t>Bài 2:</w:t>
      </w:r>
      <w:r w:rsidRPr="006D2224">
        <w:rPr>
          <w:szCs w:val="28"/>
        </w:rPr>
        <w:t xml:space="preserve"> (5 điểm)</w:t>
      </w:r>
    </w:p>
    <w:p w:rsidR="006D2224" w:rsidRPr="006D2224" w:rsidRDefault="006D2224" w:rsidP="006D2224">
      <w:pPr>
        <w:rPr>
          <w:szCs w:val="28"/>
        </w:rPr>
      </w:pPr>
      <w:r w:rsidRPr="006D2224">
        <w:rPr>
          <w:szCs w:val="28"/>
        </w:rPr>
        <w:t>Một mảnh vườn hình chữ nhật có chu vi là 360m, nếu viết thêm chữ số 1 vào trước số đo chiều rộng thì được số đo chiều dài. Tính diện tích mảnh vườn ?</w:t>
      </w:r>
    </w:p>
    <w:p w:rsidR="006D2224" w:rsidRPr="006D2224" w:rsidRDefault="006D2224" w:rsidP="006D2224">
      <w:pPr>
        <w:rPr>
          <w:szCs w:val="28"/>
        </w:rPr>
      </w:pPr>
      <w:r w:rsidRPr="006D2224">
        <w:rPr>
          <w:b/>
          <w:szCs w:val="28"/>
          <w:u w:val="single"/>
        </w:rPr>
        <w:t>Bài 3:</w:t>
      </w:r>
      <w:r w:rsidRPr="006D2224">
        <w:rPr>
          <w:szCs w:val="28"/>
        </w:rPr>
        <w:t xml:space="preserve"> (5 điểm)</w:t>
      </w:r>
    </w:p>
    <w:p w:rsidR="006D2224" w:rsidRPr="006D2224" w:rsidRDefault="006D2224" w:rsidP="006D2224">
      <w:pPr>
        <w:rPr>
          <w:szCs w:val="28"/>
        </w:rPr>
      </w:pPr>
      <w:r w:rsidRPr="006D2224">
        <w:rPr>
          <w:szCs w:val="28"/>
        </w:rPr>
        <w:t>Số cam ở túi một gấp 4 lần số cam ở túi hai, nếu thêm vào mỗi túi 5 quả thì số cam ở túi một chỉ gấp 3 lần số cam ở túi 2. Hỏi mỗi túi cam lúc đầu có bao nhiêu quả ?</w:t>
      </w:r>
    </w:p>
    <w:p w:rsidR="006D2224" w:rsidRPr="006D2224" w:rsidRDefault="006D2224" w:rsidP="006D2224">
      <w:pPr>
        <w:rPr>
          <w:szCs w:val="28"/>
        </w:rPr>
      </w:pPr>
      <w:r w:rsidRPr="006D2224">
        <w:rPr>
          <w:b/>
          <w:szCs w:val="28"/>
          <w:u w:val="single"/>
        </w:rPr>
        <w:t>Bài 4:</w:t>
      </w:r>
      <w:r w:rsidRPr="006D2224">
        <w:rPr>
          <w:szCs w:val="28"/>
        </w:rPr>
        <w:t xml:space="preserve"> (6 điểm)</w:t>
      </w:r>
    </w:p>
    <w:p w:rsidR="006D2224" w:rsidRPr="006D2224" w:rsidRDefault="006D2224" w:rsidP="006D2224">
      <w:pPr>
        <w:rPr>
          <w:szCs w:val="28"/>
        </w:rPr>
      </w:pPr>
      <w:r w:rsidRPr="006D2224">
        <w:rPr>
          <w:szCs w:val="28"/>
        </w:rPr>
        <w:t>Có hai thùng đựng dầu, thùng một đựng nhiều hơn thùng hai 48 lít. Nếu đổ thêm 2 lít vào mỗi thừng thì số dầu ở thùng hai bằng 2/5 số dầu ở thùng một.</w:t>
      </w:r>
    </w:p>
    <w:p w:rsidR="006D2224" w:rsidRPr="006D2224" w:rsidRDefault="006D2224" w:rsidP="006D2224">
      <w:pPr>
        <w:rPr>
          <w:szCs w:val="28"/>
        </w:rPr>
      </w:pPr>
      <w:r w:rsidRPr="006D2224">
        <w:rPr>
          <w:szCs w:val="28"/>
        </w:rPr>
        <w:t>a) Hỏi lúc đầu mỗi thùng đựng bao nhiêu lít dầu ?</w:t>
      </w:r>
    </w:p>
    <w:p w:rsidR="006D2224" w:rsidRPr="006D2224" w:rsidRDefault="006D2224" w:rsidP="006D2224">
      <w:pPr>
        <w:rPr>
          <w:szCs w:val="28"/>
        </w:rPr>
      </w:pPr>
      <w:r w:rsidRPr="006D2224">
        <w:rPr>
          <w:szCs w:val="28"/>
        </w:rPr>
        <w:t>b) Muốn số dầu ờ thùng một gấp 2 lần số dầu ở thùng hai thì phải rót từ thùng một sang thùng hai bao nhiêu lít dầu ?</w:t>
      </w:r>
    </w:p>
    <w:p w:rsidR="006D2224" w:rsidRPr="006D2224" w:rsidRDefault="006D2224" w:rsidP="006D2224">
      <w:pPr>
        <w:rPr>
          <w:szCs w:val="28"/>
        </w:rPr>
      </w:pPr>
      <w:r w:rsidRPr="006D2224">
        <w:rPr>
          <w:szCs w:val="28"/>
        </w:rPr>
        <w:br w:type="page"/>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19"/>
        <w:gridCol w:w="5245"/>
      </w:tblGrid>
      <w:tr w:rsidR="006D2224" w:rsidRPr="006D2224" w:rsidTr="008B2D98">
        <w:trPr>
          <w:trHeight w:val="2129"/>
        </w:trPr>
        <w:tc>
          <w:tcPr>
            <w:tcW w:w="4219" w:type="dxa"/>
          </w:tcPr>
          <w:p w:rsidR="006D2224" w:rsidRPr="006D2224" w:rsidRDefault="006D2224" w:rsidP="008B2D98">
            <w:pPr>
              <w:jc w:val="center"/>
            </w:pPr>
            <w:r w:rsidRPr="006D2224">
              <w:lastRenderedPageBreak/>
              <w:t>PHÒNG GIAO ĐỤC - ĐÀO TẠO</w:t>
            </w:r>
          </w:p>
          <w:p w:rsidR="006D2224" w:rsidRPr="006D2224" w:rsidRDefault="006D2224" w:rsidP="008B2D98">
            <w:pPr>
              <w:jc w:val="center"/>
            </w:pPr>
            <w:r w:rsidRPr="006D2224">
              <w:t>THỊ XÃ HÀ ĐÔNG</w:t>
            </w:r>
          </w:p>
          <w:p w:rsidR="006D2224" w:rsidRPr="006D2224" w:rsidRDefault="006D2224" w:rsidP="008B2D98">
            <w:pPr>
              <w:rPr>
                <w:szCs w:val="28"/>
              </w:rPr>
            </w:pPr>
            <w:r w:rsidRPr="006D2224">
              <w:rPr>
                <w:noProof/>
                <w:szCs w:val="28"/>
              </w:rPr>
              <w:pict>
                <v:shape id="_x0000_s1150" type="#_x0000_t32" style="position:absolute;margin-left:33pt;margin-top:10.5pt;width:135.55pt;height:0;z-index:251685888" o:connectortype="straight"/>
              </w:pict>
            </w:r>
          </w:p>
        </w:tc>
        <w:tc>
          <w:tcPr>
            <w:tcW w:w="5245" w:type="dxa"/>
          </w:tcPr>
          <w:p w:rsidR="006D2224" w:rsidRPr="006D2224" w:rsidRDefault="006D2224" w:rsidP="008B2D98">
            <w:pPr>
              <w:spacing w:line="360" w:lineRule="auto"/>
              <w:jc w:val="center"/>
              <w:rPr>
                <w:b/>
                <w:szCs w:val="28"/>
              </w:rPr>
            </w:pPr>
            <w:r w:rsidRPr="006D2224">
              <w:rPr>
                <w:b/>
                <w:szCs w:val="28"/>
              </w:rPr>
              <w:t>ĐỀ THI CHỌN HỌC SINH GIỎI LỚP 4</w:t>
            </w:r>
          </w:p>
          <w:p w:rsidR="006D2224" w:rsidRPr="006D2224" w:rsidRDefault="006D2224" w:rsidP="008B2D98">
            <w:pPr>
              <w:spacing w:line="360" w:lineRule="auto"/>
              <w:jc w:val="center"/>
              <w:rPr>
                <w:szCs w:val="28"/>
              </w:rPr>
            </w:pPr>
            <w:r w:rsidRPr="006D2224">
              <w:rPr>
                <w:b/>
                <w:szCs w:val="28"/>
              </w:rPr>
              <w:t>NĂM HỌC 2002 - 2003</w:t>
            </w:r>
          </w:p>
          <w:p w:rsidR="006D2224" w:rsidRPr="006D2224" w:rsidRDefault="006D2224" w:rsidP="008B2D98">
            <w:pPr>
              <w:spacing w:line="360" w:lineRule="auto"/>
              <w:jc w:val="center"/>
              <w:rPr>
                <w:szCs w:val="28"/>
              </w:rPr>
            </w:pPr>
            <w:r w:rsidRPr="006D2224">
              <w:rPr>
                <w:szCs w:val="28"/>
              </w:rPr>
              <w:t>MÔN:TOÁN</w:t>
            </w:r>
          </w:p>
          <w:p w:rsidR="006D2224" w:rsidRPr="006D2224" w:rsidRDefault="006D2224" w:rsidP="008B2D98">
            <w:pPr>
              <w:spacing w:line="360" w:lineRule="auto"/>
              <w:jc w:val="center"/>
              <w:rPr>
                <w:i/>
                <w:szCs w:val="28"/>
              </w:rPr>
            </w:pPr>
            <w:r w:rsidRPr="006D2224">
              <w:rPr>
                <w:i/>
                <w:szCs w:val="28"/>
              </w:rPr>
              <w:t>Thời gian làm bài: 90 phút</w:t>
            </w:r>
          </w:p>
          <w:p w:rsidR="006D2224" w:rsidRPr="006D2224" w:rsidRDefault="006D2224" w:rsidP="008B2D98">
            <w:pPr>
              <w:rPr>
                <w:szCs w:val="28"/>
              </w:rPr>
            </w:pPr>
            <w:r w:rsidRPr="006D2224">
              <w:rPr>
                <w:b/>
                <w:noProof/>
                <w:szCs w:val="28"/>
              </w:rPr>
              <w:pict>
                <v:shape id="_x0000_s1151" type="#_x0000_t32" style="position:absolute;margin-left:62.4pt;margin-top:3.15pt;width:135.55pt;height:0;z-index:251686912" o:connectortype="straight"/>
              </w:pict>
            </w:r>
          </w:p>
        </w:tc>
      </w:tr>
    </w:tbl>
    <w:p w:rsidR="006D2224" w:rsidRPr="006D2224" w:rsidRDefault="006D2224" w:rsidP="006D2224">
      <w:pPr>
        <w:rPr>
          <w:szCs w:val="28"/>
        </w:rPr>
      </w:pPr>
      <w:r w:rsidRPr="006D2224">
        <w:rPr>
          <w:b/>
          <w:szCs w:val="28"/>
          <w:u w:val="single"/>
        </w:rPr>
        <w:t>Bài 1:</w:t>
      </w:r>
      <w:r w:rsidRPr="006D2224">
        <w:rPr>
          <w:szCs w:val="28"/>
        </w:rPr>
        <w:t xml:space="preserve"> ( 5 điểm )</w:t>
      </w:r>
    </w:p>
    <w:p w:rsidR="006D2224" w:rsidRPr="006D2224" w:rsidRDefault="006D2224" w:rsidP="006D2224">
      <w:pPr>
        <w:rPr>
          <w:szCs w:val="28"/>
        </w:rPr>
      </w:pPr>
      <w:r w:rsidRPr="006D2224">
        <w:rPr>
          <w:szCs w:val="28"/>
        </w:rPr>
        <w:t>Tìm y, biết :</w:t>
      </w:r>
    </w:p>
    <w:p w:rsidR="006D2224" w:rsidRPr="006D2224" w:rsidRDefault="006D2224" w:rsidP="006D2224">
      <w:pPr>
        <w:rPr>
          <w:szCs w:val="28"/>
        </w:rPr>
      </w:pPr>
      <w:r w:rsidRPr="006D2224">
        <w:rPr>
          <w:szCs w:val="28"/>
        </w:rPr>
        <w:t xml:space="preserve">a/ 1825 : y </w:t>
      </w:r>
      <m:oMath>
        <m:r>
          <w:rPr>
            <w:rFonts w:ascii="Cambria Math" w:hAnsi="Cambria Math"/>
            <w:szCs w:val="28"/>
          </w:rPr>
          <m:t>×</m:t>
        </m:r>
      </m:oMath>
      <w:r w:rsidRPr="006D2224">
        <w:rPr>
          <w:szCs w:val="28"/>
        </w:rPr>
        <w:t xml:space="preserve"> 97 = 35570 - 165 </w:t>
      </w:r>
    </w:p>
    <w:p w:rsidR="006D2224" w:rsidRPr="006D2224" w:rsidRDefault="006D2224" w:rsidP="006D2224">
      <w:pPr>
        <w:rPr>
          <w:szCs w:val="28"/>
        </w:rPr>
      </w:pPr>
      <w:r w:rsidRPr="006D2224">
        <w:rPr>
          <w:noProof/>
          <w:szCs w:val="28"/>
        </w:rPr>
        <w:pict>
          <v:shape id="_x0000_s1152" type="#_x0000_t32" style="position:absolute;margin-left:136.3pt;margin-top:18.85pt;width:144.05pt;height:0;z-index:251687936" o:connectortype="straight"/>
        </w:pict>
      </w:r>
      <w:r w:rsidRPr="006D2224">
        <w:rPr>
          <w:szCs w:val="28"/>
        </w:rPr>
        <w:t xml:space="preserve">b/ 18 + 102 </w:t>
      </w:r>
      <m:oMath>
        <m:r>
          <w:rPr>
            <w:rFonts w:ascii="Cambria Math" w:hAnsi="Cambria Math"/>
            <w:szCs w:val="28"/>
          </w:rPr>
          <m:t>×</m:t>
        </m:r>
      </m:oMath>
      <w:r w:rsidRPr="006D2224">
        <w:rPr>
          <w:szCs w:val="28"/>
        </w:rPr>
        <w:t xml:space="preserve"> y = 333 - 3 + 3 + 3 + ............+ 3 +3</w:t>
      </w:r>
    </w:p>
    <w:p w:rsidR="006D2224" w:rsidRPr="006D2224" w:rsidRDefault="006D2224" w:rsidP="006D2224">
      <w:pPr>
        <w:rPr>
          <w:szCs w:val="28"/>
        </w:rPr>
      </w:pPr>
      <w:r w:rsidRPr="006D2224">
        <w:rPr>
          <w:szCs w:val="28"/>
        </w:rPr>
        <w:t xml:space="preserve">                                                  101 số 3</w:t>
      </w:r>
    </w:p>
    <w:p w:rsidR="006D2224" w:rsidRPr="006D2224" w:rsidRDefault="006D2224" w:rsidP="006D2224">
      <w:pPr>
        <w:rPr>
          <w:szCs w:val="28"/>
        </w:rPr>
      </w:pPr>
      <w:r w:rsidRPr="006D2224">
        <w:rPr>
          <w:b/>
          <w:szCs w:val="28"/>
          <w:u w:val="single"/>
        </w:rPr>
        <w:t>Bài 2</w:t>
      </w:r>
      <w:r w:rsidRPr="006D2224">
        <w:rPr>
          <w:szCs w:val="28"/>
        </w:rPr>
        <w:t xml:space="preserve"> : (4 điểm )</w:t>
      </w:r>
    </w:p>
    <w:p w:rsidR="006D2224" w:rsidRPr="006D2224" w:rsidRDefault="006D2224" w:rsidP="006D2224">
      <w:pPr>
        <w:rPr>
          <w:szCs w:val="28"/>
        </w:rPr>
      </w:pPr>
      <w:r w:rsidRPr="006D2224">
        <w:rPr>
          <w:szCs w:val="28"/>
        </w:rPr>
        <w:t>Tìm số có hai chữ số, biết rằng nếu viết thêm vào bên trái số đó một chữ số 5 thì ta được số mới mà tổng của số đã cho và số mới bằng 678.</w:t>
      </w:r>
    </w:p>
    <w:p w:rsidR="006D2224" w:rsidRPr="006D2224" w:rsidRDefault="006D2224" w:rsidP="006D2224">
      <w:pPr>
        <w:rPr>
          <w:szCs w:val="28"/>
        </w:rPr>
      </w:pPr>
      <w:r w:rsidRPr="006D2224">
        <w:rPr>
          <w:b/>
          <w:szCs w:val="28"/>
          <w:u w:val="single"/>
        </w:rPr>
        <w:t>Bài 3 :</w:t>
      </w:r>
      <w:r w:rsidRPr="006D2224">
        <w:rPr>
          <w:szCs w:val="28"/>
        </w:rPr>
        <w:t xml:space="preserve"> ( 5 điểm)</w:t>
      </w:r>
    </w:p>
    <w:p w:rsidR="006D2224" w:rsidRPr="006D2224" w:rsidRDefault="006D2224" w:rsidP="006D2224">
      <w:pPr>
        <w:rPr>
          <w:szCs w:val="28"/>
        </w:rPr>
      </w:pPr>
      <w:r w:rsidRPr="006D2224">
        <w:rPr>
          <w:szCs w:val="28"/>
        </w:rPr>
        <w:t>Tủ sách nhà bạn An có hai ngăn. Nếu chuyển 8 quyển từ ngăn trên xuống ngăn dưới thì số sách ở hai ngăn sẽ bằng nhau, nhưng nếu chuyển 6 quyển ở ngăn dưới lên ngăn trên thì lúc đó số sách ở ngăn dưới bằng 1/3 số sách ở ngăn trên. Hỏi mỗi ngăn có bao nhiêu quyển sách?</w:t>
      </w:r>
    </w:p>
    <w:p w:rsidR="006D2224" w:rsidRPr="006D2224" w:rsidRDefault="006D2224" w:rsidP="006D2224">
      <w:pPr>
        <w:rPr>
          <w:szCs w:val="28"/>
        </w:rPr>
      </w:pPr>
      <w:r w:rsidRPr="006D2224">
        <w:rPr>
          <w:b/>
          <w:szCs w:val="28"/>
          <w:u w:val="single"/>
        </w:rPr>
        <w:t>Bài 4 :</w:t>
      </w:r>
      <w:r w:rsidRPr="006D2224">
        <w:rPr>
          <w:szCs w:val="28"/>
        </w:rPr>
        <w:t xml:space="preserve"> ( 6 điểm)</w:t>
      </w:r>
    </w:p>
    <w:p w:rsidR="006D2224" w:rsidRPr="006D2224" w:rsidRDefault="006D2224" w:rsidP="006D2224">
      <w:pPr>
        <w:rPr>
          <w:szCs w:val="28"/>
        </w:rPr>
      </w:pPr>
      <w:r w:rsidRPr="006D2224">
        <w:rPr>
          <w:szCs w:val="28"/>
        </w:rPr>
        <w:t xml:space="preserve">Một thửa đất hình chữ nhật có chu vi là 202 m. Người ta chia thửa đất thành hai thửa ruộng nhỏ : một thửa hình vuông, còn thửa kia hình chữ nhật thì tổng chu vi hai thửa ruộng nhỏ là 292 m. </w:t>
      </w:r>
    </w:p>
    <w:p w:rsidR="006D2224" w:rsidRPr="006D2224" w:rsidRDefault="006D2224" w:rsidP="006D2224">
      <w:pPr>
        <w:rPr>
          <w:szCs w:val="28"/>
        </w:rPr>
      </w:pPr>
      <w:r w:rsidRPr="006D2224">
        <w:rPr>
          <w:szCs w:val="28"/>
        </w:rPr>
        <w:t>a/ Tính diện tích mỗi thửa ruộng nhỏ.</w:t>
      </w:r>
    </w:p>
    <w:p w:rsidR="006D2224" w:rsidRPr="006D2224" w:rsidRDefault="006D2224" w:rsidP="006D2224">
      <w:pPr>
        <w:rPr>
          <w:szCs w:val="28"/>
        </w:rPr>
      </w:pPr>
      <w:r w:rsidRPr="006D2224">
        <w:rPr>
          <w:szCs w:val="28"/>
        </w:rPr>
        <w:t>b/ Tìm tỷ số chu vi giữa hai thửa ruộng nhỏ.</w:t>
      </w:r>
    </w:p>
    <w:p w:rsidR="006D2224" w:rsidRPr="006D2224" w:rsidRDefault="006D2224" w:rsidP="006D2224">
      <w:pPr>
        <w:rPr>
          <w:szCs w:val="28"/>
        </w:rPr>
      </w:pPr>
      <w:r w:rsidRPr="006D2224">
        <w:rPr>
          <w:szCs w:val="28"/>
        </w:rPr>
        <w:t>c/ Trên thửa đất hình vuông người ta trồng lúa, tính ra cứ 15m</w:t>
      </w:r>
      <w:r w:rsidRPr="006D2224">
        <w:rPr>
          <w:szCs w:val="28"/>
          <w:vertAlign w:val="superscript"/>
        </w:rPr>
        <w:t>2</w:t>
      </w:r>
      <w:r w:rsidRPr="006D2224">
        <w:rPr>
          <w:szCs w:val="28"/>
        </w:rPr>
        <w:t xml:space="preserve"> thu hoạch được 8kg thóc. Hỏi thửa ruộng hình vuông đó đã thu hoạch được bao nhiêu ki lô gam thóc ?</w:t>
      </w:r>
    </w:p>
    <w:p w:rsidR="006D2224" w:rsidRPr="006D2224" w:rsidRDefault="006D2224" w:rsidP="006D2224">
      <w:pPr>
        <w:rPr>
          <w:szCs w:val="28"/>
        </w:rPr>
      </w:pPr>
      <w:r w:rsidRPr="006D2224">
        <w:rPr>
          <w:szCs w:val="28"/>
        </w:rPr>
        <w:lastRenderedPageBreak/>
        <w:br w:type="page"/>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19"/>
        <w:gridCol w:w="5245"/>
      </w:tblGrid>
      <w:tr w:rsidR="006D2224" w:rsidRPr="006D2224" w:rsidTr="008B2D98">
        <w:trPr>
          <w:trHeight w:val="2129"/>
        </w:trPr>
        <w:tc>
          <w:tcPr>
            <w:tcW w:w="4219" w:type="dxa"/>
          </w:tcPr>
          <w:p w:rsidR="006D2224" w:rsidRPr="006D2224" w:rsidRDefault="006D2224" w:rsidP="008B2D98">
            <w:pPr>
              <w:jc w:val="center"/>
            </w:pPr>
            <w:r w:rsidRPr="006D2224">
              <w:lastRenderedPageBreak/>
              <w:t>PHÒNG GIAO ĐỤC - ĐÀO TẠO</w:t>
            </w:r>
          </w:p>
          <w:p w:rsidR="006D2224" w:rsidRPr="006D2224" w:rsidRDefault="006D2224" w:rsidP="008B2D98">
            <w:pPr>
              <w:jc w:val="center"/>
            </w:pPr>
            <w:r w:rsidRPr="006D2224">
              <w:t>THỊ XÃ HÀ ĐÔNG</w:t>
            </w:r>
          </w:p>
          <w:p w:rsidR="006D2224" w:rsidRPr="006D2224" w:rsidRDefault="006D2224" w:rsidP="008B2D98">
            <w:pPr>
              <w:rPr>
                <w:szCs w:val="28"/>
              </w:rPr>
            </w:pPr>
            <w:r w:rsidRPr="006D2224">
              <w:rPr>
                <w:noProof/>
                <w:szCs w:val="28"/>
              </w:rPr>
              <w:pict>
                <v:shape id="_x0000_s1153" type="#_x0000_t32" style="position:absolute;margin-left:33pt;margin-top:10.5pt;width:135.55pt;height:0;z-index:251688960" o:connectortype="straight"/>
              </w:pict>
            </w:r>
          </w:p>
        </w:tc>
        <w:tc>
          <w:tcPr>
            <w:tcW w:w="5245" w:type="dxa"/>
          </w:tcPr>
          <w:p w:rsidR="006D2224" w:rsidRPr="006D2224" w:rsidRDefault="006D2224" w:rsidP="008B2D98">
            <w:pPr>
              <w:spacing w:line="360" w:lineRule="auto"/>
              <w:jc w:val="center"/>
              <w:rPr>
                <w:b/>
                <w:szCs w:val="28"/>
              </w:rPr>
            </w:pPr>
            <w:r w:rsidRPr="006D2224">
              <w:rPr>
                <w:b/>
                <w:szCs w:val="28"/>
              </w:rPr>
              <w:t>ĐỀ THI CHỌN HỌC SINH GIỎI LỚP 4</w:t>
            </w:r>
          </w:p>
          <w:p w:rsidR="006D2224" w:rsidRPr="006D2224" w:rsidRDefault="006D2224" w:rsidP="008B2D98">
            <w:pPr>
              <w:spacing w:line="360" w:lineRule="auto"/>
              <w:jc w:val="center"/>
              <w:rPr>
                <w:szCs w:val="28"/>
              </w:rPr>
            </w:pPr>
            <w:r w:rsidRPr="006D2224">
              <w:rPr>
                <w:b/>
                <w:szCs w:val="28"/>
              </w:rPr>
              <w:t>NĂM HỌC 2003 - 2004</w:t>
            </w:r>
          </w:p>
          <w:p w:rsidR="006D2224" w:rsidRPr="006D2224" w:rsidRDefault="006D2224" w:rsidP="008B2D98">
            <w:pPr>
              <w:spacing w:line="360" w:lineRule="auto"/>
              <w:jc w:val="center"/>
              <w:rPr>
                <w:szCs w:val="28"/>
              </w:rPr>
            </w:pPr>
            <w:r w:rsidRPr="006D2224">
              <w:rPr>
                <w:szCs w:val="28"/>
              </w:rPr>
              <w:t>MÔN:TOÁN</w:t>
            </w:r>
          </w:p>
          <w:p w:rsidR="006D2224" w:rsidRPr="006D2224" w:rsidRDefault="006D2224" w:rsidP="008B2D98">
            <w:pPr>
              <w:spacing w:line="360" w:lineRule="auto"/>
              <w:jc w:val="center"/>
              <w:rPr>
                <w:i/>
                <w:szCs w:val="28"/>
              </w:rPr>
            </w:pPr>
            <w:r w:rsidRPr="006D2224">
              <w:rPr>
                <w:i/>
                <w:szCs w:val="28"/>
              </w:rPr>
              <w:t>Thời gian làm bài: 90 phút</w:t>
            </w:r>
          </w:p>
          <w:p w:rsidR="006D2224" w:rsidRPr="006D2224" w:rsidRDefault="006D2224" w:rsidP="008B2D98">
            <w:pPr>
              <w:rPr>
                <w:szCs w:val="28"/>
              </w:rPr>
            </w:pPr>
            <w:r w:rsidRPr="006D2224">
              <w:rPr>
                <w:b/>
                <w:noProof/>
                <w:szCs w:val="28"/>
              </w:rPr>
              <w:pict>
                <v:shape id="_x0000_s1154" type="#_x0000_t32" style="position:absolute;margin-left:62.4pt;margin-top:3.15pt;width:135.55pt;height:0;z-index:251689984" o:connectortype="straight"/>
              </w:pict>
            </w:r>
          </w:p>
        </w:tc>
      </w:tr>
    </w:tbl>
    <w:p w:rsidR="006D2224" w:rsidRPr="006D2224" w:rsidRDefault="006D2224" w:rsidP="006D2224">
      <w:pPr>
        <w:rPr>
          <w:szCs w:val="28"/>
        </w:rPr>
      </w:pPr>
      <w:r w:rsidRPr="006D2224">
        <w:rPr>
          <w:b/>
          <w:szCs w:val="28"/>
          <w:u w:val="single"/>
        </w:rPr>
        <w:t>Bài 1:</w:t>
      </w:r>
      <w:r w:rsidRPr="006D2224">
        <w:rPr>
          <w:szCs w:val="28"/>
        </w:rPr>
        <w:t xml:space="preserve"> ( 5 điểm ) Tính giá trị của biểu thức bằng cách hợp lý :</w:t>
      </w:r>
    </w:p>
    <w:p w:rsidR="006D2224" w:rsidRPr="006D2224" w:rsidRDefault="006D2224" w:rsidP="006D2224">
      <w:pPr>
        <w:rPr>
          <w:szCs w:val="28"/>
        </w:rPr>
      </w:pPr>
      <w:r w:rsidRPr="006D2224">
        <w:rPr>
          <w:szCs w:val="28"/>
        </w:rPr>
        <w:t xml:space="preserve">a/ 936: 18 </w:t>
      </w:r>
      <m:oMath>
        <m:r>
          <w:rPr>
            <w:rFonts w:ascii="Cambria Math" w:hAnsi="Cambria Math"/>
            <w:szCs w:val="28"/>
          </w:rPr>
          <m:t>×</m:t>
        </m:r>
      </m:oMath>
      <w:r w:rsidRPr="006D2224">
        <w:rPr>
          <w:szCs w:val="28"/>
        </w:rPr>
        <w:t xml:space="preserve"> 35 + 64 </w:t>
      </w:r>
      <m:oMath>
        <m:r>
          <w:rPr>
            <w:rFonts w:ascii="Cambria Math" w:hAnsi="Cambria Math"/>
            <w:szCs w:val="28"/>
          </w:rPr>
          <m:t>×</m:t>
        </m:r>
      </m:oMath>
      <w:r w:rsidRPr="006D2224">
        <w:rPr>
          <w:szCs w:val="28"/>
        </w:rPr>
        <w:t xml:space="preserve"> 52 + 52.</w:t>
      </w:r>
    </w:p>
    <w:p w:rsidR="006D2224" w:rsidRPr="006D2224" w:rsidRDefault="006D2224" w:rsidP="006D2224">
      <w:pPr>
        <w:rPr>
          <w:szCs w:val="28"/>
        </w:rPr>
      </w:pPr>
      <w:r w:rsidRPr="006D2224">
        <w:rPr>
          <w:szCs w:val="28"/>
        </w:rPr>
        <w:t xml:space="preserve">b/ </w:t>
      </w:r>
      <w:r w:rsidRPr="006D2224">
        <w:rPr>
          <w:position w:val="-24"/>
          <w:szCs w:val="28"/>
        </w:rPr>
        <w:object w:dxaOrig="1820" w:dyaOrig="620">
          <v:shape id="_x0000_i1078" type="#_x0000_t75" style="width:108pt;height:36pt" o:ole="">
            <v:imagedata r:id="rId131" o:title=""/>
          </v:shape>
          <o:OLEObject Type="Embed" ProgID="Equation.DSMT4" ShapeID="_x0000_i1078" DrawAspect="Content" ObjectID="_1628662495" r:id="rId132"/>
        </w:object>
      </w:r>
    </w:p>
    <w:p w:rsidR="006D2224" w:rsidRPr="006D2224" w:rsidRDefault="006D2224" w:rsidP="006D2224">
      <w:pPr>
        <w:rPr>
          <w:szCs w:val="28"/>
        </w:rPr>
      </w:pPr>
      <w:r w:rsidRPr="006D2224">
        <w:rPr>
          <w:b/>
          <w:szCs w:val="28"/>
          <w:u w:val="single"/>
        </w:rPr>
        <w:t>Bài 2:</w:t>
      </w:r>
      <w:r w:rsidRPr="006D2224">
        <w:rPr>
          <w:szCs w:val="28"/>
        </w:rPr>
        <w:t xml:space="preserve"> (5 điểm) Thay các chữ trong các phép tính sau bằng những chữ số thích hợp :</w:t>
      </w:r>
    </w:p>
    <w:p w:rsidR="006D2224" w:rsidRPr="006D2224" w:rsidRDefault="006D2224" w:rsidP="006D2224">
      <w:pPr>
        <w:rPr>
          <w:szCs w:val="28"/>
        </w:rPr>
      </w:pPr>
      <w:r w:rsidRPr="006D2224">
        <w:rPr>
          <w:szCs w:val="28"/>
        </w:rPr>
        <w:t xml:space="preserve">a/ </w:t>
      </w:r>
      <m:oMath>
        <m:bar>
          <m:barPr>
            <m:pos m:val="top"/>
            <m:ctrlPr>
              <w:rPr>
                <w:rFonts w:ascii="Cambria Math" w:hAnsi="Cambria Math"/>
                <w:i/>
                <w:szCs w:val="28"/>
              </w:rPr>
            </m:ctrlPr>
          </m:barPr>
          <m:e>
            <m:r>
              <m:rPr>
                <m:nor/>
              </m:rPr>
              <w:rPr>
                <w:szCs w:val="28"/>
              </w:rPr>
              <m:t>abc</m:t>
            </m:r>
          </m:e>
        </m:bar>
      </m:oMath>
      <w:r w:rsidRPr="006D2224">
        <w:rPr>
          <w:szCs w:val="28"/>
        </w:rPr>
        <w:t xml:space="preserve"> +  </w:t>
      </w:r>
      <m:oMath>
        <m:bar>
          <m:barPr>
            <m:pos m:val="top"/>
            <m:ctrlPr>
              <w:rPr>
                <w:rFonts w:ascii="Cambria Math" w:hAnsi="Cambria Math"/>
                <w:i/>
                <w:szCs w:val="28"/>
              </w:rPr>
            </m:ctrlPr>
          </m:barPr>
          <m:e>
            <m:r>
              <m:rPr>
                <m:nor/>
              </m:rPr>
              <w:rPr>
                <w:szCs w:val="28"/>
              </w:rPr>
              <m:t>ab</m:t>
            </m:r>
          </m:e>
        </m:bar>
      </m:oMath>
      <w:r w:rsidRPr="006D2224">
        <w:rPr>
          <w:szCs w:val="28"/>
        </w:rPr>
        <w:t xml:space="preserve"> = a62</w:t>
      </w:r>
    </w:p>
    <w:p w:rsidR="006D2224" w:rsidRPr="006D2224" w:rsidRDefault="006D2224" w:rsidP="006D2224">
      <w:pPr>
        <w:rPr>
          <w:szCs w:val="28"/>
        </w:rPr>
      </w:pPr>
      <w:r w:rsidRPr="006D2224">
        <w:rPr>
          <w:szCs w:val="28"/>
        </w:rPr>
        <w:t xml:space="preserve">b/  </w:t>
      </w:r>
      <m:oMath>
        <m:bar>
          <m:barPr>
            <m:pos m:val="top"/>
            <m:ctrlPr>
              <w:rPr>
                <w:rFonts w:ascii="Cambria Math" w:hAnsi="Cambria Math"/>
                <w:i/>
                <w:szCs w:val="28"/>
              </w:rPr>
            </m:ctrlPr>
          </m:barPr>
          <m:e>
            <m:r>
              <m:rPr>
                <m:nor/>
              </m:rPr>
              <w:rPr>
                <w:szCs w:val="28"/>
              </w:rPr>
              <m:t>abc</m:t>
            </m:r>
          </m:e>
        </m:bar>
      </m:oMath>
      <w:r w:rsidRPr="006D2224">
        <w:rPr>
          <w:szCs w:val="28"/>
        </w:rPr>
        <w:t xml:space="preserve"> -  </w:t>
      </w:r>
      <m:oMath>
        <m:bar>
          <m:barPr>
            <m:pos m:val="top"/>
            <m:ctrlPr>
              <w:rPr>
                <w:rFonts w:ascii="Cambria Math" w:hAnsi="Cambria Math"/>
                <w:i/>
                <w:szCs w:val="28"/>
              </w:rPr>
            </m:ctrlPr>
          </m:barPr>
          <m:e>
            <m:r>
              <m:rPr>
                <m:nor/>
              </m:rPr>
              <w:rPr>
                <w:szCs w:val="28"/>
              </w:rPr>
              <m:t>cb</m:t>
            </m:r>
          </m:e>
        </m:bar>
      </m:oMath>
      <w:r w:rsidRPr="006D2224">
        <w:rPr>
          <w:szCs w:val="28"/>
        </w:rPr>
        <w:t xml:space="preserve"> =  </w:t>
      </w:r>
      <m:oMath>
        <m:bar>
          <m:barPr>
            <m:pos m:val="top"/>
            <m:ctrlPr>
              <w:rPr>
                <w:rFonts w:ascii="Cambria Math" w:hAnsi="Cambria Math"/>
                <w:i/>
                <w:szCs w:val="28"/>
              </w:rPr>
            </m:ctrlPr>
          </m:barPr>
          <m:e>
            <m:r>
              <m:rPr>
                <m:nor/>
              </m:rPr>
              <w:rPr>
                <w:szCs w:val="28"/>
              </w:rPr>
              <m:t>ac</m:t>
            </m:r>
          </m:e>
        </m:bar>
      </m:oMath>
      <w:r w:rsidRPr="006D2224">
        <w:rPr>
          <w:szCs w:val="28"/>
        </w:rPr>
        <w:t xml:space="preserve"> </w:t>
      </w:r>
    </w:p>
    <w:p w:rsidR="006D2224" w:rsidRPr="006D2224" w:rsidRDefault="006D2224" w:rsidP="006D2224">
      <w:pPr>
        <w:rPr>
          <w:szCs w:val="28"/>
        </w:rPr>
      </w:pPr>
      <w:r w:rsidRPr="006D2224">
        <w:rPr>
          <w:b/>
          <w:szCs w:val="28"/>
          <w:u w:val="single"/>
        </w:rPr>
        <w:t>Bài 3:</w:t>
      </w:r>
      <w:r w:rsidRPr="006D2224">
        <w:rPr>
          <w:szCs w:val="28"/>
        </w:rPr>
        <w:t xml:space="preserve"> ( 5 điểm )</w:t>
      </w:r>
    </w:p>
    <w:p w:rsidR="006D2224" w:rsidRPr="006D2224" w:rsidRDefault="006D2224" w:rsidP="006D2224">
      <w:pPr>
        <w:rPr>
          <w:szCs w:val="28"/>
        </w:rPr>
      </w:pPr>
      <w:r w:rsidRPr="006D2224">
        <w:rPr>
          <w:szCs w:val="28"/>
        </w:rPr>
        <w:t>Một kho lương thực đợt một nhập số gạo bằng 3/4 số gạo của đợi hai nhập và thêm 50 tấn ; đợt ba nhập số gạo ít hơn số gạo của hai đợt đầu là 1700 tạ. Biết rằng cả ba đợt nhập được 7210 tấn . Hỏi mỗi đợt nhập được bao nhiôu lấn gạo?</w:t>
      </w:r>
    </w:p>
    <w:p w:rsidR="006D2224" w:rsidRPr="006D2224" w:rsidRDefault="006D2224" w:rsidP="006D2224">
      <w:pPr>
        <w:rPr>
          <w:szCs w:val="28"/>
        </w:rPr>
      </w:pPr>
      <w:r w:rsidRPr="006D2224">
        <w:rPr>
          <w:b/>
          <w:szCs w:val="28"/>
          <w:u w:val="single"/>
        </w:rPr>
        <w:t>Bài 4:</w:t>
      </w:r>
      <w:r w:rsidRPr="006D2224">
        <w:rPr>
          <w:szCs w:val="28"/>
        </w:rPr>
        <w:t xml:space="preserve"> ( 5 điểm )</w:t>
      </w:r>
    </w:p>
    <w:p w:rsidR="006D2224" w:rsidRPr="006D2224" w:rsidRDefault="006D2224" w:rsidP="006D2224">
      <w:pPr>
        <w:rPr>
          <w:szCs w:val="28"/>
        </w:rPr>
      </w:pPr>
      <w:r w:rsidRPr="006D2224">
        <w:rPr>
          <w:szCs w:val="28"/>
        </w:rPr>
        <w:t>Một sân trường hình chữ nhật có chu vi bằng 240 m, chiều rộng bằng 3/5 chiều dài.</w:t>
      </w:r>
      <w:r w:rsidRPr="006D2224">
        <w:rPr>
          <w:szCs w:val="28"/>
        </w:rPr>
        <w:tab/>
      </w:r>
    </w:p>
    <w:p w:rsidR="006D2224" w:rsidRPr="006D2224" w:rsidRDefault="006D2224" w:rsidP="006D2224">
      <w:pPr>
        <w:rPr>
          <w:szCs w:val="28"/>
        </w:rPr>
      </w:pPr>
      <w:r w:rsidRPr="006D2224">
        <w:rPr>
          <w:szCs w:val="28"/>
        </w:rPr>
        <w:t xml:space="preserve">a/ Tính diện tích của sân trường. </w:t>
      </w:r>
    </w:p>
    <w:p w:rsidR="006D2224" w:rsidRPr="006D2224" w:rsidRDefault="006D2224" w:rsidP="006D2224">
      <w:pPr>
        <w:rPr>
          <w:szCs w:val="28"/>
        </w:rPr>
      </w:pPr>
      <w:r w:rsidRPr="006D2224">
        <w:rPr>
          <w:szCs w:val="28"/>
        </w:rPr>
        <w:t xml:space="preserve">b/ Để mở rộng sân chơi cho học sinh nhà trường đã tăng chiều dài và chiều rộng của sân trường lên cùng một số đo, được một sân mới hình chữ nhạt có chiều dài gấp rưỡi chiều rộng. Tính diện tích phần mở rộng và số đo đã tăng ở chiều dài, chiều rộng. </w:t>
      </w:r>
    </w:p>
    <w:p w:rsidR="006D2224" w:rsidRPr="006D2224" w:rsidRDefault="006D2224" w:rsidP="006D2224">
      <w:pPr>
        <w:rPr>
          <w:szCs w:val="28"/>
        </w:rPr>
      </w:pPr>
      <w:r w:rsidRPr="006D2224">
        <w:rPr>
          <w:szCs w:val="28"/>
        </w:rPr>
        <w:br w:type="page"/>
      </w:r>
    </w:p>
    <w:p w:rsidR="006D2224" w:rsidRPr="006D2224" w:rsidRDefault="006D2224" w:rsidP="006D2224">
      <w:pPr>
        <w:spacing w:line="288" w:lineRule="auto"/>
        <w:jc w:val="center"/>
        <w:rPr>
          <w:b/>
          <w:szCs w:val="28"/>
        </w:rPr>
      </w:pPr>
      <w:r w:rsidRPr="006D2224">
        <w:rPr>
          <w:b/>
          <w:szCs w:val="28"/>
        </w:rPr>
        <w:lastRenderedPageBreak/>
        <w:t>ĐỀ THI 1999 - 2000</w:t>
      </w:r>
    </w:p>
    <w:p w:rsidR="006D2224" w:rsidRPr="006D2224" w:rsidRDefault="006D2224" w:rsidP="006D2224">
      <w:pPr>
        <w:spacing w:line="288" w:lineRule="auto"/>
        <w:jc w:val="center"/>
        <w:rPr>
          <w:i/>
          <w:szCs w:val="28"/>
        </w:rPr>
      </w:pPr>
      <w:r w:rsidRPr="006D2224">
        <w:rPr>
          <w:i/>
          <w:szCs w:val="28"/>
        </w:rPr>
        <w:t>(Huyện Thanh Trì)</w:t>
      </w:r>
    </w:p>
    <w:p w:rsidR="006D2224" w:rsidRPr="006D2224" w:rsidRDefault="006D2224" w:rsidP="006D2224">
      <w:pPr>
        <w:spacing w:line="288" w:lineRule="auto"/>
        <w:rPr>
          <w:i/>
          <w:szCs w:val="28"/>
        </w:rPr>
      </w:pPr>
      <w:r w:rsidRPr="006D2224">
        <w:rPr>
          <w:b/>
          <w:szCs w:val="28"/>
        </w:rPr>
        <w:t xml:space="preserve">1. </w:t>
      </w:r>
      <w:r w:rsidRPr="006D2224">
        <w:rPr>
          <w:szCs w:val="28"/>
        </w:rPr>
        <w:t>Sắp xếp các phân số sau theo thứ tự tăng dần:</w:t>
      </w:r>
      <w:r w:rsidRPr="006D2224">
        <w:rPr>
          <w:i/>
          <w:szCs w:val="28"/>
        </w:rPr>
        <w:t xml:space="preserve"> </w:t>
      </w:r>
    </w:p>
    <w:p w:rsidR="006D2224" w:rsidRPr="006D2224" w:rsidRDefault="006D2224" w:rsidP="006D2224">
      <w:pPr>
        <w:spacing w:line="288" w:lineRule="auto"/>
        <w:rPr>
          <w:i/>
          <w:szCs w:val="28"/>
        </w:rPr>
      </w:pPr>
      <w:r w:rsidRPr="006D2224">
        <w:rPr>
          <w:i/>
          <w:szCs w:val="28"/>
        </w:rPr>
        <w:t xml:space="preserve"> </w:t>
      </w:r>
      <w:r w:rsidRPr="006D2224">
        <w:rPr>
          <w:position w:val="-24"/>
          <w:szCs w:val="28"/>
        </w:rPr>
        <w:object w:dxaOrig="1840" w:dyaOrig="620">
          <v:shape id="_x0000_i1079" type="#_x0000_t75" style="width:111.75pt;height:36.75pt" o:ole="">
            <v:imagedata r:id="rId133" o:title=""/>
          </v:shape>
          <o:OLEObject Type="Embed" ProgID="Equation.DSMT4" ShapeID="_x0000_i1079" DrawAspect="Content" ObjectID="_1628662496" r:id="rId134"/>
        </w:object>
      </w:r>
      <w:r w:rsidRPr="006D2224">
        <w:rPr>
          <w:szCs w:val="28"/>
        </w:rPr>
        <w:tab/>
      </w:r>
    </w:p>
    <w:p w:rsidR="006D2224" w:rsidRPr="006D2224" w:rsidRDefault="006D2224" w:rsidP="006D2224">
      <w:pPr>
        <w:spacing w:line="288" w:lineRule="auto"/>
        <w:rPr>
          <w:szCs w:val="28"/>
        </w:rPr>
      </w:pPr>
      <w:r w:rsidRPr="006D2224">
        <w:rPr>
          <w:b/>
          <w:szCs w:val="28"/>
        </w:rPr>
        <w:t xml:space="preserve">2. </w:t>
      </w:r>
      <w:r w:rsidRPr="006D2224">
        <w:rPr>
          <w:szCs w:val="28"/>
        </w:rPr>
        <w:t>Tìm số tự nhiên biết rằng khi bỏ chữ số hàng đơn vị thì số đổ giảm đi 14 lần.</w:t>
      </w:r>
    </w:p>
    <w:p w:rsidR="006D2224" w:rsidRPr="006D2224" w:rsidRDefault="006D2224" w:rsidP="006D2224">
      <w:pPr>
        <w:spacing w:line="288" w:lineRule="auto"/>
        <w:rPr>
          <w:szCs w:val="28"/>
        </w:rPr>
      </w:pPr>
      <w:r w:rsidRPr="006D2224">
        <w:rPr>
          <w:b/>
          <w:szCs w:val="28"/>
        </w:rPr>
        <w:t xml:space="preserve">3. </w:t>
      </w:r>
      <w:r w:rsidRPr="006D2224">
        <w:rPr>
          <w:szCs w:val="28"/>
        </w:rPr>
        <w:t>Một mảnh vườn hình chữ nhật có chu vi 170m chiều rộng bằng 2/3 chiều dài.</w:t>
      </w:r>
    </w:p>
    <w:p w:rsidR="006D2224" w:rsidRPr="006D2224" w:rsidRDefault="006D2224" w:rsidP="006D2224">
      <w:pPr>
        <w:spacing w:line="288" w:lineRule="auto"/>
        <w:rPr>
          <w:szCs w:val="28"/>
        </w:rPr>
      </w:pPr>
      <w:r w:rsidRPr="006D2224">
        <w:rPr>
          <w:szCs w:val="28"/>
        </w:rPr>
        <w:t>Người ta mở một đường đi xung quang vườn rộng 2m. Tìm diện tích còn lại để trồng trọt.</w:t>
      </w:r>
    </w:p>
    <w:p w:rsidR="006D2224" w:rsidRPr="006D2224" w:rsidRDefault="006D2224" w:rsidP="006D2224">
      <w:pPr>
        <w:spacing w:line="288" w:lineRule="auto"/>
        <w:rPr>
          <w:szCs w:val="28"/>
        </w:rPr>
      </w:pPr>
      <w:r w:rsidRPr="006D2224">
        <w:rPr>
          <w:b/>
          <w:szCs w:val="28"/>
        </w:rPr>
        <w:t xml:space="preserve">4. </w:t>
      </w:r>
      <w:r w:rsidRPr="006D2224">
        <w:rPr>
          <w:szCs w:val="28"/>
        </w:rPr>
        <w:t>Có 3 nhóm học sinh tham gia chời ném bóng vào rổ. Cứ nhóm 1 ném được 3 quả thì nhóm 2 ném được 6 qua vào rổ. Cứ nhóm 3 ném được 3 quả vào rổ thì nhóm 1 ném được 2 quả vào rổ. Tính số bóng của mỗi nhóm ném được vào rổ (biết rằng số bóng cả 3 nhóm ném được vào rổ là 72 qua).</w:t>
      </w:r>
    </w:p>
    <w:p w:rsidR="006D2224" w:rsidRPr="006D2224" w:rsidRDefault="006D2224" w:rsidP="006D2224">
      <w:pPr>
        <w:spacing w:line="288" w:lineRule="auto"/>
        <w:rPr>
          <w:szCs w:val="28"/>
        </w:rPr>
      </w:pPr>
      <w:r w:rsidRPr="006D2224">
        <w:rPr>
          <w:b/>
          <w:szCs w:val="28"/>
        </w:rPr>
        <w:t xml:space="preserve">5. </w:t>
      </w:r>
      <w:r w:rsidRPr="006D2224">
        <w:rPr>
          <w:szCs w:val="28"/>
        </w:rPr>
        <w:t>Một người viết liên tiếp nhóm chữ CHĂM HỌC CHĂM LÀM thành dãy CHĂM HỌC CHĂM LÀM CHĂM HỌC CHĂM LÀM... Hỏi chữ cái thứ 1000 trong dãy là chữ gì ?</w:t>
      </w:r>
    </w:p>
    <w:p w:rsidR="006D2224" w:rsidRPr="006D2224" w:rsidRDefault="006D2224" w:rsidP="006D2224">
      <w:pPr>
        <w:spacing w:line="288" w:lineRule="auto"/>
        <w:jc w:val="center"/>
        <w:rPr>
          <w:b/>
          <w:szCs w:val="28"/>
        </w:rPr>
      </w:pPr>
    </w:p>
    <w:p w:rsidR="006D2224" w:rsidRPr="006D2224" w:rsidRDefault="006D2224" w:rsidP="006D2224">
      <w:pPr>
        <w:spacing w:line="288" w:lineRule="auto"/>
        <w:jc w:val="center"/>
        <w:rPr>
          <w:b/>
          <w:szCs w:val="28"/>
        </w:rPr>
      </w:pPr>
      <w:r w:rsidRPr="006D2224">
        <w:rPr>
          <w:b/>
          <w:szCs w:val="28"/>
        </w:rPr>
        <w:t>THANH TRÌ 18/4/2001</w:t>
      </w:r>
    </w:p>
    <w:p w:rsidR="006D2224" w:rsidRPr="006D2224" w:rsidRDefault="006D2224" w:rsidP="006D2224">
      <w:pPr>
        <w:spacing w:line="288" w:lineRule="auto"/>
        <w:rPr>
          <w:szCs w:val="28"/>
        </w:rPr>
      </w:pPr>
      <w:r w:rsidRPr="006D2224">
        <w:rPr>
          <w:b/>
          <w:szCs w:val="28"/>
          <w:u w:val="single"/>
        </w:rPr>
        <w:t xml:space="preserve">Bài 1: </w:t>
      </w:r>
      <w:r w:rsidRPr="006D2224">
        <w:rPr>
          <w:szCs w:val="28"/>
        </w:rPr>
        <w:t>(4 điểm)</w:t>
      </w:r>
    </w:p>
    <w:p w:rsidR="006D2224" w:rsidRPr="006D2224" w:rsidRDefault="006D2224" w:rsidP="006D2224">
      <w:pPr>
        <w:spacing w:line="288" w:lineRule="auto"/>
        <w:rPr>
          <w:szCs w:val="28"/>
        </w:rPr>
      </w:pPr>
      <w:r w:rsidRPr="006D2224">
        <w:rPr>
          <w:szCs w:val="28"/>
        </w:rPr>
        <w:t>Tổng hai số bằng 649. Số bé có hai chữ số. Thêm một chữ số 0 vào bên phải số bé sẽ được số lớn. Tìm hai số đó ?</w:t>
      </w:r>
    </w:p>
    <w:p w:rsidR="006D2224" w:rsidRPr="006D2224" w:rsidRDefault="006D2224" w:rsidP="006D2224">
      <w:pPr>
        <w:spacing w:line="288" w:lineRule="auto"/>
        <w:rPr>
          <w:szCs w:val="28"/>
        </w:rPr>
      </w:pPr>
      <w:r w:rsidRPr="006D2224">
        <w:rPr>
          <w:b/>
          <w:szCs w:val="28"/>
          <w:u w:val="single"/>
        </w:rPr>
        <w:t>Bài 2:</w:t>
      </w:r>
      <w:r w:rsidRPr="006D2224">
        <w:rPr>
          <w:szCs w:val="28"/>
        </w:rPr>
        <w:t xml:space="preserve"> (4 điểm)</w:t>
      </w:r>
    </w:p>
    <w:p w:rsidR="006D2224" w:rsidRPr="006D2224" w:rsidRDefault="006D2224" w:rsidP="006D2224">
      <w:pPr>
        <w:spacing w:line="288" w:lineRule="auto"/>
        <w:rPr>
          <w:szCs w:val="28"/>
        </w:rPr>
      </w:pPr>
      <w:r w:rsidRPr="006D2224">
        <w:rPr>
          <w:szCs w:val="28"/>
        </w:rPr>
        <w:t>Tìm phân số bằng phân số 3/5, biết rằng hiệu của mẫu số và tử số cửa phân số</w:t>
      </w:r>
    </w:p>
    <w:p w:rsidR="006D2224" w:rsidRPr="006D2224" w:rsidRDefault="006D2224" w:rsidP="006D2224">
      <w:pPr>
        <w:spacing w:line="288" w:lineRule="auto"/>
        <w:rPr>
          <w:szCs w:val="28"/>
        </w:rPr>
      </w:pPr>
      <w:r w:rsidRPr="006D2224">
        <w:rPr>
          <w:szCs w:val="28"/>
        </w:rPr>
        <w:t>đó bằng 18 ?</w:t>
      </w:r>
      <w:r w:rsidRPr="006D2224">
        <w:rPr>
          <w:szCs w:val="28"/>
        </w:rPr>
        <w:tab/>
      </w:r>
    </w:p>
    <w:p w:rsidR="006D2224" w:rsidRPr="006D2224" w:rsidRDefault="006D2224" w:rsidP="006D2224">
      <w:pPr>
        <w:spacing w:line="288" w:lineRule="auto"/>
        <w:rPr>
          <w:szCs w:val="28"/>
        </w:rPr>
      </w:pPr>
      <w:r w:rsidRPr="006D2224">
        <w:rPr>
          <w:b/>
          <w:szCs w:val="28"/>
          <w:u w:val="single"/>
        </w:rPr>
        <w:lastRenderedPageBreak/>
        <w:t>Bài 3:</w:t>
      </w:r>
      <w:r w:rsidRPr="006D2224">
        <w:rPr>
          <w:szCs w:val="28"/>
        </w:rPr>
        <w:t xml:space="preserve"> (5 điểm)</w:t>
      </w:r>
    </w:p>
    <w:p w:rsidR="006D2224" w:rsidRPr="006D2224" w:rsidRDefault="006D2224" w:rsidP="006D2224">
      <w:pPr>
        <w:spacing w:line="288" w:lineRule="auto"/>
        <w:rPr>
          <w:szCs w:val="28"/>
        </w:rPr>
      </w:pPr>
      <w:r w:rsidRPr="006D2224">
        <w:rPr>
          <w:szCs w:val="28"/>
        </w:rPr>
        <w:t>Một khu đất hình chữ nhật có chu vi bằng 286m. Người ta chia khu đất đọc theo chiều rộng thành hai hình chữ nhật và thấy tổng chu vi của chúng bằng 410m. Tìm diện tích của khu đất.</w:t>
      </w:r>
    </w:p>
    <w:p w:rsidR="006D2224" w:rsidRPr="006D2224" w:rsidRDefault="006D2224" w:rsidP="006D2224">
      <w:pPr>
        <w:spacing w:line="288" w:lineRule="auto"/>
        <w:rPr>
          <w:szCs w:val="28"/>
        </w:rPr>
      </w:pPr>
      <w:r w:rsidRPr="006D2224">
        <w:rPr>
          <w:b/>
          <w:szCs w:val="28"/>
          <w:u w:val="single"/>
        </w:rPr>
        <w:t>Bài 4:</w:t>
      </w:r>
      <w:r w:rsidRPr="006D2224">
        <w:rPr>
          <w:szCs w:val="28"/>
        </w:rPr>
        <w:t xml:space="preserve"> (5 điểm)</w:t>
      </w:r>
    </w:p>
    <w:p w:rsidR="006D2224" w:rsidRPr="006D2224" w:rsidRDefault="006D2224" w:rsidP="006D2224">
      <w:pPr>
        <w:spacing w:line="288" w:lineRule="auto"/>
        <w:rPr>
          <w:szCs w:val="28"/>
        </w:rPr>
      </w:pPr>
      <w:r w:rsidRPr="006D2224">
        <w:rPr>
          <w:szCs w:val="28"/>
        </w:rPr>
        <w:t>Có hai túi bi. Nếu bỏ 6 viên bi từ túi thứ nhất sang tứi thứ hai thì túi thứ hai nhiều bi gấp đôi túi thứ nhất. Nếu bỏ 4 viên từ túi thứ hai sang túi thứ nhất thì số bi của hai túi sẽ bằng nhau. Tính số bi ở mỗi túi lúc đầu.</w:t>
      </w:r>
    </w:p>
    <w:p w:rsidR="006D2224" w:rsidRPr="006D2224" w:rsidRDefault="006D2224" w:rsidP="006D2224">
      <w:pPr>
        <w:spacing w:line="288" w:lineRule="auto"/>
        <w:rPr>
          <w:szCs w:val="28"/>
        </w:rPr>
      </w:pPr>
      <w:r w:rsidRPr="006D2224">
        <w:rPr>
          <w:b/>
          <w:szCs w:val="28"/>
          <w:u w:val="single"/>
        </w:rPr>
        <w:t>Bài 5:</w:t>
      </w:r>
      <w:r w:rsidRPr="006D2224">
        <w:rPr>
          <w:szCs w:val="28"/>
        </w:rPr>
        <w:t xml:space="preserve"> (2 điểm)</w:t>
      </w:r>
    </w:p>
    <w:p w:rsidR="006D2224" w:rsidRPr="006D2224" w:rsidRDefault="006D2224" w:rsidP="006D2224">
      <w:pPr>
        <w:spacing w:line="288" w:lineRule="auto"/>
        <w:rPr>
          <w:szCs w:val="28"/>
        </w:rPr>
      </w:pPr>
      <w:r w:rsidRPr="006D2224">
        <w:rPr>
          <w:szCs w:val="28"/>
        </w:rPr>
        <w:t>Có thể tìm được số tự nhiên n để:</w:t>
      </w:r>
    </w:p>
    <w:p w:rsidR="006D2224" w:rsidRPr="006D2224" w:rsidRDefault="006D2224" w:rsidP="006D2224">
      <w:pPr>
        <w:spacing w:line="288" w:lineRule="auto"/>
        <w:rPr>
          <w:szCs w:val="28"/>
        </w:rPr>
      </w:pPr>
      <w:r w:rsidRPr="006D2224">
        <w:rPr>
          <w:szCs w:val="28"/>
        </w:rPr>
        <w:t xml:space="preserve">1 + 2 + 3 + 4 + ... + n = 1444 hay không ? </w:t>
      </w:r>
    </w:p>
    <w:p w:rsidR="006D2224" w:rsidRPr="006D2224" w:rsidRDefault="006D2224" w:rsidP="006D2224">
      <w:pPr>
        <w:rPr>
          <w:szCs w:val="28"/>
        </w:rPr>
      </w:pPr>
      <w:r w:rsidRPr="006D2224">
        <w:rPr>
          <w:szCs w:val="28"/>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52"/>
        <w:gridCol w:w="5635"/>
      </w:tblGrid>
      <w:tr w:rsidR="006D2224" w:rsidRPr="006D2224" w:rsidTr="008B2D98">
        <w:tc>
          <w:tcPr>
            <w:tcW w:w="3652" w:type="dxa"/>
          </w:tcPr>
          <w:p w:rsidR="006D2224" w:rsidRPr="006D2224" w:rsidRDefault="006D2224" w:rsidP="008B2D98">
            <w:pPr>
              <w:spacing w:line="276" w:lineRule="auto"/>
              <w:rPr>
                <w:szCs w:val="28"/>
              </w:rPr>
            </w:pPr>
            <w:r w:rsidRPr="006D2224">
              <w:rPr>
                <w:szCs w:val="28"/>
              </w:rPr>
              <w:lastRenderedPageBreak/>
              <w:t>UBND HUYỆN THANH TRÌ</w:t>
            </w:r>
          </w:p>
          <w:p w:rsidR="006D2224" w:rsidRPr="006D2224" w:rsidRDefault="006D2224" w:rsidP="008B2D98">
            <w:pPr>
              <w:spacing w:line="276" w:lineRule="auto"/>
              <w:jc w:val="center"/>
              <w:rPr>
                <w:szCs w:val="28"/>
              </w:rPr>
            </w:pPr>
            <w:r w:rsidRPr="006D2224">
              <w:rPr>
                <w:szCs w:val="28"/>
              </w:rPr>
              <w:t>PHÒNG GD-ĐT</w:t>
            </w:r>
          </w:p>
          <w:p w:rsidR="006D2224" w:rsidRPr="006D2224" w:rsidRDefault="006D2224" w:rsidP="008B2D98">
            <w:pPr>
              <w:spacing w:line="276" w:lineRule="auto"/>
              <w:jc w:val="center"/>
              <w:rPr>
                <w:szCs w:val="28"/>
              </w:rPr>
            </w:pPr>
            <w:r w:rsidRPr="006D2224">
              <w:rPr>
                <w:szCs w:val="28"/>
              </w:rPr>
              <w:t>------oOo------</w:t>
            </w:r>
          </w:p>
        </w:tc>
        <w:tc>
          <w:tcPr>
            <w:tcW w:w="5635" w:type="dxa"/>
          </w:tcPr>
          <w:p w:rsidR="006D2224" w:rsidRPr="006D2224" w:rsidRDefault="006D2224" w:rsidP="008B2D98">
            <w:pPr>
              <w:spacing w:line="360" w:lineRule="auto"/>
              <w:jc w:val="center"/>
              <w:rPr>
                <w:b/>
                <w:szCs w:val="28"/>
              </w:rPr>
            </w:pPr>
            <w:r w:rsidRPr="006D2224">
              <w:rPr>
                <w:b/>
                <w:szCs w:val="28"/>
              </w:rPr>
              <w:t>ĐỀ THI HỌC SINH GIỎI LỚP 4</w:t>
            </w:r>
          </w:p>
          <w:p w:rsidR="006D2224" w:rsidRPr="006D2224" w:rsidRDefault="006D2224" w:rsidP="008B2D98">
            <w:pPr>
              <w:spacing w:line="360" w:lineRule="auto"/>
              <w:jc w:val="center"/>
              <w:rPr>
                <w:b/>
                <w:szCs w:val="28"/>
              </w:rPr>
            </w:pPr>
            <w:r w:rsidRPr="006D2224">
              <w:rPr>
                <w:b/>
                <w:szCs w:val="28"/>
              </w:rPr>
              <w:t>MÔN: TOÁN</w:t>
            </w:r>
          </w:p>
          <w:p w:rsidR="006D2224" w:rsidRPr="006D2224" w:rsidRDefault="006D2224" w:rsidP="008B2D98">
            <w:pPr>
              <w:spacing w:line="360" w:lineRule="auto"/>
              <w:jc w:val="center"/>
              <w:rPr>
                <w:i/>
                <w:szCs w:val="28"/>
              </w:rPr>
            </w:pPr>
            <w:r w:rsidRPr="006D2224">
              <w:rPr>
                <w:i/>
                <w:szCs w:val="28"/>
              </w:rPr>
              <w:t>Ngày kiểm tra: 19/4/2003</w:t>
            </w:r>
          </w:p>
          <w:p w:rsidR="006D2224" w:rsidRPr="006D2224" w:rsidRDefault="006D2224" w:rsidP="008B2D98">
            <w:pPr>
              <w:spacing w:line="360" w:lineRule="auto"/>
              <w:jc w:val="center"/>
              <w:rPr>
                <w:i/>
                <w:szCs w:val="28"/>
              </w:rPr>
            </w:pPr>
            <w:r w:rsidRPr="006D2224">
              <w:rPr>
                <w:i/>
                <w:szCs w:val="28"/>
              </w:rPr>
              <w:t>Thời gian làm bài: 90 phút</w:t>
            </w:r>
          </w:p>
        </w:tc>
      </w:tr>
    </w:tbl>
    <w:p w:rsidR="006D2224" w:rsidRPr="006D2224" w:rsidRDefault="006D2224" w:rsidP="006D2224">
      <w:pPr>
        <w:rPr>
          <w:szCs w:val="28"/>
        </w:rPr>
      </w:pPr>
      <w:r w:rsidRPr="006D2224">
        <w:rPr>
          <w:b/>
          <w:szCs w:val="28"/>
          <w:u w:val="single"/>
        </w:rPr>
        <w:t>Bài 1:</w:t>
      </w:r>
      <w:r w:rsidRPr="006D2224">
        <w:rPr>
          <w:szCs w:val="28"/>
        </w:rPr>
        <w:t xml:space="preserve"> (6 điểm)</w:t>
      </w:r>
    </w:p>
    <w:p w:rsidR="006D2224" w:rsidRPr="006D2224" w:rsidRDefault="006D2224" w:rsidP="006D2224">
      <w:pPr>
        <w:rPr>
          <w:szCs w:val="28"/>
        </w:rPr>
      </w:pPr>
      <w:r w:rsidRPr="006D2224">
        <w:rPr>
          <w:szCs w:val="28"/>
        </w:rPr>
        <w:t>Tìm số có ba chữ số, biết rằng nếu viết thêm vào bên trái số đó chữ số 6 ta được số  mới bằng 41 lần số phải tìm.</w:t>
      </w:r>
    </w:p>
    <w:p w:rsidR="006D2224" w:rsidRPr="006D2224" w:rsidRDefault="006D2224" w:rsidP="006D2224">
      <w:pPr>
        <w:rPr>
          <w:szCs w:val="28"/>
        </w:rPr>
      </w:pPr>
      <w:r w:rsidRPr="006D2224">
        <w:rPr>
          <w:b/>
          <w:szCs w:val="28"/>
          <w:u w:val="single"/>
        </w:rPr>
        <w:t>Bài 2 :</w:t>
      </w:r>
      <w:r w:rsidRPr="006D2224">
        <w:rPr>
          <w:szCs w:val="28"/>
        </w:rPr>
        <w:t xml:space="preserve"> (5 điểm)</w:t>
      </w:r>
    </w:p>
    <w:p w:rsidR="006D2224" w:rsidRPr="006D2224" w:rsidRDefault="006D2224" w:rsidP="006D2224">
      <w:pPr>
        <w:rPr>
          <w:szCs w:val="28"/>
        </w:rPr>
      </w:pPr>
      <w:r w:rsidRPr="006D2224">
        <w:rPr>
          <w:szCs w:val="28"/>
        </w:rPr>
        <w:t>Tính giá trị biểu thức:</w:t>
      </w:r>
    </w:p>
    <w:p w:rsidR="006D2224" w:rsidRPr="006D2224" w:rsidRDefault="006D2224" w:rsidP="006D2224">
      <w:pPr>
        <w:rPr>
          <w:szCs w:val="28"/>
        </w:rPr>
      </w:pPr>
      <w:r w:rsidRPr="006D2224">
        <w:rPr>
          <w:szCs w:val="28"/>
        </w:rPr>
        <w:t>1000 - 998 + 996 - 994 + ...... + 4 - 2 + 4</w:t>
      </w:r>
    </w:p>
    <w:p w:rsidR="006D2224" w:rsidRPr="006D2224" w:rsidRDefault="006D2224" w:rsidP="006D2224">
      <w:pPr>
        <w:rPr>
          <w:szCs w:val="28"/>
        </w:rPr>
      </w:pPr>
      <w:r w:rsidRPr="006D2224">
        <w:rPr>
          <w:b/>
          <w:szCs w:val="28"/>
          <w:u w:val="single"/>
        </w:rPr>
        <w:t>Bài 3:</w:t>
      </w:r>
      <w:r w:rsidRPr="006D2224">
        <w:rPr>
          <w:szCs w:val="28"/>
        </w:rPr>
        <w:t xml:space="preserve"> (4 điểm)</w:t>
      </w:r>
    </w:p>
    <w:p w:rsidR="006D2224" w:rsidRPr="006D2224" w:rsidRDefault="006D2224" w:rsidP="006D2224">
      <w:pPr>
        <w:rPr>
          <w:szCs w:val="28"/>
        </w:rPr>
      </w:pPr>
      <w:r w:rsidRPr="006D2224">
        <w:rPr>
          <w:szCs w:val="28"/>
        </w:rPr>
        <w:t>Có một số lít nước mắm. Nếu đổ vào các can 5 lít thì thừa 2 lít. Nếu đổ vào các can 7 lít thì thừa 4 can. Hỏi có bao nhiêu lít nước mắm ?</w:t>
      </w:r>
    </w:p>
    <w:p w:rsidR="006D2224" w:rsidRPr="006D2224" w:rsidRDefault="006D2224" w:rsidP="006D2224">
      <w:pPr>
        <w:rPr>
          <w:szCs w:val="28"/>
        </w:rPr>
      </w:pPr>
      <w:r w:rsidRPr="006D2224">
        <w:rPr>
          <w:b/>
          <w:szCs w:val="28"/>
          <w:u w:val="single"/>
        </w:rPr>
        <w:t>Bài 4 :</w:t>
      </w:r>
      <w:r w:rsidRPr="006D2224">
        <w:rPr>
          <w:szCs w:val="28"/>
        </w:rPr>
        <w:t xml:space="preserve"> (4 điểm)</w:t>
      </w:r>
    </w:p>
    <w:p w:rsidR="006D2224" w:rsidRPr="006D2224" w:rsidRDefault="006D2224" w:rsidP="006D2224">
      <w:pPr>
        <w:rPr>
          <w:szCs w:val="28"/>
        </w:rPr>
      </w:pPr>
      <w:r w:rsidRPr="006D2224">
        <w:rPr>
          <w:szCs w:val="28"/>
        </w:rPr>
        <w:t>Ở hai cạnh liền nhau của một miếng đất hình vuông, người ta kéo dài một cạnh này 8m và một cạnh kia 4m để được một hình chữ nhật có diện tích lớn hơn diện tích hình vuông ban đầu 416m</w:t>
      </w:r>
      <w:r w:rsidRPr="006D2224">
        <w:rPr>
          <w:szCs w:val="28"/>
          <w:vertAlign w:val="superscript"/>
        </w:rPr>
        <w:t>2</w:t>
      </w:r>
      <w:r w:rsidRPr="006D2224">
        <w:rPr>
          <w:szCs w:val="28"/>
        </w:rPr>
        <w:t>. Tính diện tích của miếng đất hình vuông.</w:t>
      </w:r>
    </w:p>
    <w:p w:rsidR="006D2224" w:rsidRPr="006D2224" w:rsidRDefault="006D2224" w:rsidP="006D2224">
      <w:pPr>
        <w:rPr>
          <w:szCs w:val="28"/>
        </w:rPr>
      </w:pPr>
      <w:r w:rsidRPr="006D2224">
        <w:rPr>
          <w:b/>
          <w:szCs w:val="28"/>
        </w:rPr>
        <w:t>Bài 5:</w:t>
      </w:r>
      <w:r w:rsidRPr="006D2224">
        <w:rPr>
          <w:szCs w:val="28"/>
        </w:rPr>
        <w:t xml:space="preserve"> (1 điểm)</w:t>
      </w:r>
    </w:p>
    <w:p w:rsidR="006D2224" w:rsidRPr="006D2224" w:rsidRDefault="006D2224" w:rsidP="006D2224">
      <w:pPr>
        <w:rPr>
          <w:szCs w:val="28"/>
        </w:rPr>
      </w:pPr>
      <w:r w:rsidRPr="006D2224">
        <w:rPr>
          <w:szCs w:val="28"/>
        </w:rPr>
        <w:t xml:space="preserve">Có 100 người trong một bữa tiệc, mỗi người đều bắt tay những người còn lại. Hỏi có tất cả bao nhiêu cái bắt tay ? </w:t>
      </w:r>
    </w:p>
    <w:p w:rsidR="006D2224" w:rsidRPr="006D2224" w:rsidRDefault="006D2224" w:rsidP="006D2224">
      <w:pPr>
        <w:rPr>
          <w:szCs w:val="28"/>
        </w:rPr>
      </w:pPr>
      <w:r w:rsidRPr="006D2224">
        <w:rPr>
          <w:szCs w:val="28"/>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03"/>
        <w:gridCol w:w="4784"/>
      </w:tblGrid>
      <w:tr w:rsidR="006D2224" w:rsidRPr="006D2224" w:rsidTr="008B2D98">
        <w:tc>
          <w:tcPr>
            <w:tcW w:w="4503" w:type="dxa"/>
          </w:tcPr>
          <w:p w:rsidR="006D2224" w:rsidRPr="006D2224" w:rsidRDefault="006D2224" w:rsidP="008B2D98">
            <w:pPr>
              <w:spacing w:before="240" w:line="276" w:lineRule="auto"/>
              <w:jc w:val="center"/>
              <w:rPr>
                <w:szCs w:val="28"/>
              </w:rPr>
            </w:pPr>
            <w:r w:rsidRPr="006D2224">
              <w:rPr>
                <w:szCs w:val="28"/>
              </w:rPr>
              <w:lastRenderedPageBreak/>
              <w:t>PHÒNG GD-ĐT QUẬN HÀ ĐÔNG</w:t>
            </w:r>
          </w:p>
          <w:p w:rsidR="006D2224" w:rsidRPr="006D2224" w:rsidRDefault="006D2224" w:rsidP="008B2D98">
            <w:pPr>
              <w:spacing w:before="240" w:line="276" w:lineRule="auto"/>
              <w:jc w:val="center"/>
              <w:rPr>
                <w:szCs w:val="28"/>
              </w:rPr>
            </w:pPr>
          </w:p>
        </w:tc>
        <w:tc>
          <w:tcPr>
            <w:tcW w:w="4784" w:type="dxa"/>
          </w:tcPr>
          <w:p w:rsidR="006D2224" w:rsidRPr="006D2224" w:rsidRDefault="006D2224" w:rsidP="008B2D98">
            <w:pPr>
              <w:spacing w:line="360" w:lineRule="auto"/>
              <w:jc w:val="center"/>
              <w:rPr>
                <w:b/>
                <w:szCs w:val="28"/>
              </w:rPr>
            </w:pPr>
            <w:r w:rsidRPr="006D2224">
              <w:rPr>
                <w:b/>
                <w:szCs w:val="28"/>
              </w:rPr>
              <w:t>ĐỀ THI HỌC SINH GIỎI LỚP 4</w:t>
            </w:r>
          </w:p>
          <w:p w:rsidR="006D2224" w:rsidRPr="006D2224" w:rsidRDefault="006D2224" w:rsidP="008B2D98">
            <w:pPr>
              <w:spacing w:line="360" w:lineRule="auto"/>
              <w:jc w:val="center"/>
              <w:rPr>
                <w:b/>
                <w:szCs w:val="28"/>
              </w:rPr>
            </w:pPr>
            <w:r w:rsidRPr="006D2224">
              <w:rPr>
                <w:b/>
                <w:szCs w:val="28"/>
              </w:rPr>
              <w:t>NĂM HỌC 2002-2003</w:t>
            </w:r>
          </w:p>
          <w:p w:rsidR="006D2224" w:rsidRPr="006D2224" w:rsidRDefault="006D2224" w:rsidP="008B2D98">
            <w:pPr>
              <w:spacing w:line="360" w:lineRule="auto"/>
              <w:jc w:val="center"/>
              <w:rPr>
                <w:b/>
                <w:szCs w:val="28"/>
              </w:rPr>
            </w:pPr>
            <w:r w:rsidRPr="006D2224">
              <w:rPr>
                <w:b/>
                <w:szCs w:val="28"/>
              </w:rPr>
              <w:t>MÔN: TOÁN</w:t>
            </w:r>
          </w:p>
          <w:p w:rsidR="006D2224" w:rsidRPr="006D2224" w:rsidRDefault="006D2224" w:rsidP="008B2D98">
            <w:pPr>
              <w:spacing w:line="360" w:lineRule="auto"/>
              <w:jc w:val="center"/>
              <w:rPr>
                <w:i/>
                <w:szCs w:val="28"/>
              </w:rPr>
            </w:pPr>
            <w:r w:rsidRPr="006D2224">
              <w:rPr>
                <w:i/>
                <w:szCs w:val="28"/>
              </w:rPr>
              <w:t>Thời gian làm bài: 90 phút</w:t>
            </w:r>
          </w:p>
        </w:tc>
      </w:tr>
    </w:tbl>
    <w:p w:rsidR="006D2224" w:rsidRPr="006D2224" w:rsidRDefault="006D2224" w:rsidP="006D2224">
      <w:pPr>
        <w:rPr>
          <w:szCs w:val="28"/>
        </w:rPr>
      </w:pPr>
      <w:r w:rsidRPr="006D2224">
        <w:rPr>
          <w:b/>
          <w:szCs w:val="28"/>
          <w:u w:val="single"/>
        </w:rPr>
        <w:t>Bài 1 :</w:t>
      </w:r>
      <w:r w:rsidRPr="006D2224">
        <w:rPr>
          <w:szCs w:val="28"/>
        </w:rPr>
        <w:t xml:space="preserve"> (4 điểm)</w:t>
      </w:r>
    </w:p>
    <w:p w:rsidR="006D2224" w:rsidRPr="006D2224" w:rsidRDefault="006D2224" w:rsidP="006D2224">
      <w:pPr>
        <w:rPr>
          <w:szCs w:val="28"/>
        </w:rPr>
      </w:pPr>
      <w:r w:rsidRPr="006D2224">
        <w:rPr>
          <w:szCs w:val="28"/>
        </w:rPr>
        <w:t>Có hai thùng kẹo. Nếu thêm 200 gói vào thùng thứ nhất thì số kẹo ở hai thùng bằng nhau, nếu thêm 300 gói vào thùng thứ hai thì số kẹo ở thùng thứ hai sẽ gấp đổi số kẹo ở thùng thứ nhất. Tính số gói kẹo ở mỗi thùng.</w:t>
      </w:r>
    </w:p>
    <w:p w:rsidR="006D2224" w:rsidRPr="006D2224" w:rsidRDefault="006D2224" w:rsidP="006D2224">
      <w:pPr>
        <w:rPr>
          <w:szCs w:val="28"/>
        </w:rPr>
      </w:pPr>
      <w:r w:rsidRPr="006D2224">
        <w:rPr>
          <w:b/>
          <w:szCs w:val="28"/>
          <w:u w:val="single"/>
        </w:rPr>
        <w:t>Bài 2:</w:t>
      </w:r>
      <w:r w:rsidRPr="006D2224">
        <w:rPr>
          <w:szCs w:val="28"/>
        </w:rPr>
        <w:t xml:space="preserve"> (4 điểm)</w:t>
      </w:r>
    </w:p>
    <w:p w:rsidR="006D2224" w:rsidRPr="006D2224" w:rsidRDefault="006D2224" w:rsidP="006D2224">
      <w:pPr>
        <w:rPr>
          <w:szCs w:val="28"/>
        </w:rPr>
      </w:pPr>
      <w:r w:rsidRPr="006D2224">
        <w:rPr>
          <w:szCs w:val="28"/>
        </w:rPr>
        <w:t>Tuổi của Lan hai năm nữa sẽ gấp 2 lần tuổi của Lan cách đây hai năm. Tuổi của Bình ba năm nữa sẽ gấp 3 lần tuổi của Bình cách đây 3 năm. Tuổi của Chi sáu năm nữa sẽ gấp 6 lần tuổi của Chi cách dây 4 năm. Hỏi hiện lại ai nhiều tuổi hơn?</w:t>
      </w:r>
    </w:p>
    <w:p w:rsidR="006D2224" w:rsidRPr="006D2224" w:rsidRDefault="006D2224" w:rsidP="006D2224">
      <w:pPr>
        <w:rPr>
          <w:szCs w:val="28"/>
        </w:rPr>
      </w:pPr>
      <w:r w:rsidRPr="006D2224">
        <w:rPr>
          <w:b/>
          <w:szCs w:val="28"/>
          <w:u w:val="single"/>
        </w:rPr>
        <w:t>Bài 3:</w:t>
      </w:r>
      <w:r w:rsidRPr="006D2224">
        <w:rPr>
          <w:szCs w:val="28"/>
        </w:rPr>
        <w:t xml:space="preserve"> (4 điểm)</w:t>
      </w:r>
    </w:p>
    <w:p w:rsidR="006D2224" w:rsidRPr="006D2224" w:rsidRDefault="006D2224" w:rsidP="006D2224">
      <w:pPr>
        <w:rPr>
          <w:szCs w:val="28"/>
        </w:rPr>
      </w:pPr>
      <w:r w:rsidRPr="006D2224">
        <w:rPr>
          <w:noProof/>
          <w:szCs w:val="28"/>
        </w:rPr>
        <w:pict>
          <v:group id="_x0000_s1155" style="position:absolute;margin-left:287.1pt;margin-top:16.2pt;width:76.9pt;height:122.95pt;z-index:251691008" coordorigin="1844,8883" coordsize="1538,2459">
            <v:shape id="_x0000_s1156" type="#_x0000_t202" style="position:absolute;left:1844;top:8883;width:1538;height:2459" filled="f" stroked="f">
              <v:textbox style="mso-next-textbox:#_x0000_s1156">
                <w:txbxContent>
                  <w:p w:rsidR="006D2224" w:rsidRPr="00D40BB9" w:rsidRDefault="006D2224" w:rsidP="006D2224">
                    <w:r w:rsidRPr="00D40BB9">
                      <w:t xml:space="preserve"> </w:t>
                    </w:r>
                    <w:r>
                      <w:t xml:space="preserve">  </w:t>
                    </w:r>
                    <w:r w:rsidRPr="00D40BB9">
                      <w:t xml:space="preserve"> </w:t>
                    </w:r>
                    <w:r>
                      <w:t xml:space="preserve"> </w:t>
                    </w:r>
                    <w:r w:rsidRPr="00D40BB9">
                      <w:t>***</w:t>
                    </w:r>
                  </w:p>
                  <w:p w:rsidR="006D2224" w:rsidRPr="00D40BB9" w:rsidRDefault="006D2224" w:rsidP="006D2224">
                    <m:oMath>
                      <m:r>
                        <w:rPr>
                          <w:rFonts w:ascii="Cambria Math" w:hAnsi="Cambria Math"/>
                        </w:rPr>
                        <m:t>×</m:t>
                      </m:r>
                    </m:oMath>
                    <w:r w:rsidRPr="00D40BB9">
                      <w:t xml:space="preserve">    **</w:t>
                    </w:r>
                  </w:p>
                  <w:p w:rsidR="006D2224" w:rsidRPr="00D40BB9" w:rsidRDefault="006D2224" w:rsidP="006D2224">
                    <w:r>
                      <w:t xml:space="preserve">   </w:t>
                    </w:r>
                    <w:r w:rsidRPr="00D40BB9">
                      <w:t>***1</w:t>
                    </w:r>
                  </w:p>
                  <w:p w:rsidR="006D2224" w:rsidRPr="00D40BB9" w:rsidRDefault="006D2224" w:rsidP="006D2224">
                    <w:r>
                      <w:t xml:space="preserve">   </w:t>
                    </w:r>
                    <w:r w:rsidRPr="00D40BB9">
                      <w:t>**6</w:t>
                    </w:r>
                  </w:p>
                  <w:p w:rsidR="006D2224" w:rsidRPr="00D40BB9" w:rsidRDefault="006D2224" w:rsidP="006D2224">
                    <w:r w:rsidRPr="00D40BB9">
                      <w:t>***4*</w:t>
                    </w:r>
                  </w:p>
                  <w:p w:rsidR="006D2224" w:rsidRDefault="006D2224" w:rsidP="006D2224"/>
                  <w:p w:rsidR="006D2224" w:rsidRDefault="006D2224" w:rsidP="006D2224"/>
                  <w:p w:rsidR="006D2224" w:rsidRDefault="006D2224" w:rsidP="006D2224"/>
                  <w:p w:rsidR="006D2224" w:rsidRDefault="006D2224" w:rsidP="006D2224"/>
                </w:txbxContent>
              </v:textbox>
            </v:shape>
            <v:shape id="_x0000_s1157" type="#_x0000_t32" style="position:absolute;left:2006;top:9804;width:777;height:0" o:connectortype="straight"/>
            <v:shape id="_x0000_s1158" type="#_x0000_t32" style="position:absolute;left:1844;top:10759;width:939;height:1" o:connectortype="straight"/>
          </v:group>
        </w:pict>
      </w:r>
      <w:r w:rsidRPr="006D2224">
        <w:rPr>
          <w:szCs w:val="28"/>
        </w:rPr>
        <w:t>Điền vào dấu * các chữ số thích hợp trong phép nhân sau (biết rằng hai thừa số đã cho đều có chữ số hàng dơn vi giống nhau):</w:t>
      </w: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r w:rsidRPr="006D2224">
        <w:rPr>
          <w:b/>
          <w:szCs w:val="28"/>
          <w:u w:val="single"/>
        </w:rPr>
        <w:t>Bài 4:</w:t>
      </w:r>
      <w:r w:rsidRPr="006D2224">
        <w:rPr>
          <w:szCs w:val="28"/>
        </w:rPr>
        <w:t xml:space="preserve"> (2 điểm) </w:t>
      </w:r>
    </w:p>
    <w:p w:rsidR="006D2224" w:rsidRPr="006D2224" w:rsidRDefault="006D2224" w:rsidP="006D2224">
      <w:pPr>
        <w:rPr>
          <w:szCs w:val="28"/>
        </w:rPr>
      </w:pPr>
      <w:r w:rsidRPr="006D2224">
        <w:rPr>
          <w:szCs w:val="28"/>
        </w:rPr>
        <w:t>Tím tổng của tất cả các số có 4 chữ số khác nhau tạo bởi các chữ số: 0; 1; 2; 3; 4; 5.</w:t>
      </w:r>
    </w:p>
    <w:p w:rsidR="006D2224" w:rsidRPr="006D2224" w:rsidRDefault="006D2224" w:rsidP="006D2224">
      <w:pPr>
        <w:rPr>
          <w:szCs w:val="28"/>
        </w:rPr>
      </w:pPr>
      <w:r w:rsidRPr="006D2224">
        <w:rPr>
          <w:noProof/>
          <w:szCs w:val="28"/>
        </w:rPr>
        <w:pict>
          <v:group id="_x0000_s1159" style="position:absolute;margin-left:346.1pt;margin-top:7.45pt;width:100.3pt;height:105.95pt;z-index:251692032" coordorigin="8721,14190" coordsize="2006,2119">
            <v:rect id="_x0000_s1160" style="position:absolute;left:8721;top:14190;width:2006;height:2119"/>
            <v:shape id="_x0000_s1161" type="#_x0000_t32" style="position:absolute;left:9401;top:14190;width:0;height:2119" o:connectortype="straight"/>
            <v:shape id="_x0000_s1162" type="#_x0000_t32" style="position:absolute;left:10064;top:14190;width:0;height:2119" o:connectortype="straight"/>
            <v:shape id="_x0000_s1163" type="#_x0000_t32" style="position:absolute;left:8721;top:15582;width:2006;height:0;flip:x" o:connectortype="straight"/>
            <v:shape id="_x0000_s1164" type="#_x0000_t32" style="position:absolute;left:8721;top:14887;width:2006;height:0;flip:x" o:connectortype="straight"/>
          </v:group>
        </w:pict>
      </w:r>
      <w:r w:rsidRPr="006D2224">
        <w:rPr>
          <w:b/>
          <w:szCs w:val="28"/>
          <w:u w:val="single"/>
        </w:rPr>
        <w:t>Bài 5:</w:t>
      </w:r>
      <w:r w:rsidRPr="006D2224">
        <w:rPr>
          <w:szCs w:val="28"/>
        </w:rPr>
        <w:t xml:space="preserve"> (6 điểm) Cho một hình vuông như hình vẽ (biết mỗi </w:t>
      </w:r>
    </w:p>
    <w:p w:rsidR="006D2224" w:rsidRPr="006D2224" w:rsidRDefault="006D2224" w:rsidP="006D2224">
      <w:pPr>
        <w:rPr>
          <w:szCs w:val="28"/>
        </w:rPr>
      </w:pPr>
      <w:r w:rsidRPr="006D2224">
        <w:rPr>
          <w:szCs w:val="28"/>
        </w:rPr>
        <w:t>cạnh của một hình vuông nhỏ bằng 1cm)</w:t>
      </w:r>
    </w:p>
    <w:p w:rsidR="006D2224" w:rsidRPr="006D2224" w:rsidRDefault="006D2224" w:rsidP="006D2224">
      <w:pPr>
        <w:rPr>
          <w:szCs w:val="28"/>
        </w:rPr>
      </w:pPr>
      <w:r w:rsidRPr="006D2224">
        <w:rPr>
          <w:szCs w:val="28"/>
        </w:rPr>
        <w:t>a) Có bao nhiêu hình vuông và có bao nhiêu hình chữ nhật</w:t>
      </w:r>
    </w:p>
    <w:p w:rsidR="006D2224" w:rsidRPr="006D2224" w:rsidRDefault="006D2224" w:rsidP="006D2224">
      <w:pPr>
        <w:rPr>
          <w:szCs w:val="28"/>
        </w:rPr>
      </w:pPr>
      <w:r w:rsidRPr="006D2224">
        <w:rPr>
          <w:szCs w:val="28"/>
        </w:rPr>
        <w:t xml:space="preserve"> trong hình.</w:t>
      </w:r>
    </w:p>
    <w:p w:rsidR="006D2224" w:rsidRPr="006D2224" w:rsidRDefault="006D2224" w:rsidP="006D2224">
      <w:pPr>
        <w:rPr>
          <w:szCs w:val="28"/>
        </w:rPr>
      </w:pPr>
      <w:r w:rsidRPr="006D2224">
        <w:rPr>
          <w:szCs w:val="28"/>
        </w:rPr>
        <w:lastRenderedPageBreak/>
        <w:t xml:space="preserve">b) Gọi P là tổng chu vi của các hình chữ nhật và chu vi </w:t>
      </w:r>
    </w:p>
    <w:p w:rsidR="006D2224" w:rsidRPr="006D2224" w:rsidRDefault="006D2224" w:rsidP="006D2224">
      <w:pPr>
        <w:rPr>
          <w:szCs w:val="28"/>
        </w:rPr>
      </w:pPr>
      <w:r w:rsidRPr="006D2224">
        <w:rPr>
          <w:szCs w:val="28"/>
        </w:rPr>
        <w:t>của các hình vuông có trong hình.</w:t>
      </w:r>
    </w:p>
    <w:p w:rsidR="006D2224" w:rsidRPr="006D2224" w:rsidRDefault="006D2224" w:rsidP="006D2224">
      <w:pPr>
        <w:rPr>
          <w:szCs w:val="28"/>
        </w:rPr>
      </w:pPr>
      <w:r w:rsidRPr="006D2224">
        <w:rPr>
          <w:szCs w:val="28"/>
        </w:rPr>
        <w:t>Gọi S là tổng diện tích của các hình chữ nhật và diện tích các hình vuông ấy.</w:t>
      </w:r>
    </w:p>
    <w:p w:rsidR="006D2224" w:rsidRPr="006D2224" w:rsidRDefault="006D2224" w:rsidP="006D2224">
      <w:pPr>
        <w:rPr>
          <w:szCs w:val="28"/>
        </w:rPr>
      </w:pPr>
      <w:r w:rsidRPr="006D2224">
        <w:rPr>
          <w:szCs w:val="28"/>
        </w:rPr>
        <w:t>Hãy tính P và S</w:t>
      </w:r>
    </w:p>
    <w:p w:rsidR="006D2224" w:rsidRPr="006D2224" w:rsidRDefault="006D2224" w:rsidP="006D2224">
      <w:pPr>
        <w:jc w:val="center"/>
        <w:rPr>
          <w:b/>
          <w:szCs w:val="28"/>
        </w:rPr>
      </w:pPr>
      <w:r w:rsidRPr="006D2224">
        <w:rPr>
          <w:b/>
          <w:szCs w:val="28"/>
        </w:rPr>
        <w:t>ĐỀ THI HỌC SINH GIỎI LỚP 4 (ĐÔNG ĐA 2001)</w:t>
      </w:r>
    </w:p>
    <w:p w:rsidR="006D2224" w:rsidRPr="006D2224" w:rsidRDefault="006D2224" w:rsidP="006D2224">
      <w:pPr>
        <w:rPr>
          <w:szCs w:val="28"/>
        </w:rPr>
      </w:pPr>
      <w:r w:rsidRPr="006D2224">
        <w:rPr>
          <w:noProof/>
          <w:szCs w:val="28"/>
        </w:rPr>
        <w:pict>
          <v:group id="_x0000_s1165" style="position:absolute;margin-left:143.05pt;margin-top:21.1pt;width:98.35pt;height:129.4pt;z-index:251693056" coordorigin="1909,2136" coordsize="1967,2588">
            <v:shape id="_x0000_s1166" type="#_x0000_t202" style="position:absolute;left:1909;top:2136;width:1967;height:2588" filled="f" stroked="f">
              <v:textbox>
                <w:txbxContent>
                  <w:p w:rsidR="006D2224" w:rsidRPr="00B7438D" w:rsidRDefault="006D2224" w:rsidP="006D2224">
                    <w:pPr>
                      <w:rPr>
                        <w:spacing w:val="104"/>
                      </w:rPr>
                    </w:pPr>
                    <w:r w:rsidRPr="00B7438D">
                      <w:rPr>
                        <w:spacing w:val="104"/>
                      </w:rPr>
                      <w:t xml:space="preserve">    ???</w:t>
                    </w:r>
                  </w:p>
                  <w:p w:rsidR="006D2224" w:rsidRPr="00B7438D" w:rsidRDefault="006D2224" w:rsidP="006D2224">
                    <w:pPr>
                      <w:rPr>
                        <w:spacing w:val="104"/>
                      </w:rPr>
                    </w:pPr>
                    <w:r>
                      <w:rPr>
                        <w:spacing w:val="104"/>
                      </w:rPr>
                      <w:t xml:space="preserve"> ×</w:t>
                    </w:r>
                    <w:r w:rsidRPr="00B7438D">
                      <w:rPr>
                        <w:spacing w:val="104"/>
                      </w:rPr>
                      <w:t xml:space="preserve">   45</w:t>
                    </w:r>
                  </w:p>
                  <w:p w:rsidR="006D2224" w:rsidRPr="00B7438D" w:rsidRDefault="006D2224" w:rsidP="006D2224">
                    <w:pPr>
                      <w:rPr>
                        <w:spacing w:val="104"/>
                      </w:rPr>
                    </w:pPr>
                    <w:r w:rsidRPr="00B7438D">
                      <w:rPr>
                        <w:spacing w:val="104"/>
                      </w:rPr>
                      <w:t xml:space="preserve">   ????</w:t>
                    </w:r>
                  </w:p>
                  <w:p w:rsidR="006D2224" w:rsidRPr="00B7438D" w:rsidRDefault="006D2224" w:rsidP="006D2224">
                    <w:pPr>
                      <w:rPr>
                        <w:spacing w:val="104"/>
                      </w:rPr>
                    </w:pPr>
                    <w:r w:rsidRPr="00B7438D">
                      <w:rPr>
                        <w:spacing w:val="104"/>
                      </w:rPr>
                      <w:t xml:space="preserve">   ????</w:t>
                    </w:r>
                  </w:p>
                  <w:p w:rsidR="006D2224" w:rsidRPr="00B7438D" w:rsidRDefault="006D2224" w:rsidP="006D2224">
                    <w:pPr>
                      <w:rPr>
                        <w:spacing w:val="104"/>
                      </w:rPr>
                    </w:pPr>
                    <w:r>
                      <w:rPr>
                        <w:spacing w:val="104"/>
                      </w:rPr>
                      <w:t xml:space="preserve">   </w:t>
                    </w:r>
                    <w:r w:rsidRPr="00B7438D">
                      <w:rPr>
                        <w:spacing w:val="104"/>
                      </w:rPr>
                      <w:t>2484</w:t>
                    </w:r>
                  </w:p>
                  <w:p w:rsidR="006D2224" w:rsidRDefault="006D2224" w:rsidP="006D2224"/>
                </w:txbxContent>
              </v:textbox>
            </v:shape>
            <v:shape id="_x0000_s1167" type="#_x0000_t32" style="position:absolute;left:2265;top:3091;width:1262;height:0" o:connectortype="straight"/>
            <v:shape id="_x0000_s1168" type="#_x0000_t32" style="position:absolute;left:2249;top:4028;width:1262;height:0" o:connectortype="straight"/>
          </v:group>
        </w:pict>
      </w:r>
      <w:r w:rsidRPr="006D2224">
        <w:rPr>
          <w:b/>
          <w:szCs w:val="28"/>
        </w:rPr>
        <w:t xml:space="preserve">1) </w:t>
      </w:r>
      <w:r w:rsidRPr="006D2224">
        <w:rPr>
          <w:szCs w:val="28"/>
        </w:rPr>
        <w:t>Khi nhân một số có 3 chữ số với 45 bạn An đã làm như sau:</w:t>
      </w: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p>
    <w:p w:rsidR="006D2224" w:rsidRPr="006D2224" w:rsidRDefault="006D2224" w:rsidP="006D2224">
      <w:pPr>
        <w:rPr>
          <w:szCs w:val="28"/>
        </w:rPr>
      </w:pPr>
      <w:r w:rsidRPr="006D2224">
        <w:rPr>
          <w:szCs w:val="28"/>
        </w:rPr>
        <w:t>Cô giáo nhân xét: “Ban An thuộc các bảng nhân; làm tính cộng  đúng có kết quả phép nhân là sai”</w:t>
      </w:r>
    </w:p>
    <w:p w:rsidR="006D2224" w:rsidRPr="006D2224" w:rsidRDefault="006D2224" w:rsidP="006D2224">
      <w:pPr>
        <w:rPr>
          <w:szCs w:val="28"/>
        </w:rPr>
      </w:pPr>
      <w:r w:rsidRPr="006D2224">
        <w:rPr>
          <w:szCs w:val="28"/>
        </w:rPr>
        <w:t>Em hãy tìm các số chưa biết của phép nhân?</w:t>
      </w:r>
    </w:p>
    <w:p w:rsidR="006D2224" w:rsidRPr="006D2224" w:rsidRDefault="006D2224" w:rsidP="006D2224">
      <w:pPr>
        <w:rPr>
          <w:szCs w:val="28"/>
        </w:rPr>
      </w:pPr>
      <w:r w:rsidRPr="006D2224">
        <w:rPr>
          <w:b/>
          <w:szCs w:val="28"/>
        </w:rPr>
        <w:t xml:space="preserve">2) </w:t>
      </w:r>
      <w:r w:rsidRPr="006D2224">
        <w:rPr>
          <w:szCs w:val="28"/>
        </w:rPr>
        <w:t>Tìm số có hai chữ số, biết rằng nếu lấy. chữ số hàng chục củạ sổ đó nhân với 8, rồi lấy tích tìm được chia cho chữ số hàng đơn vị của số đã cho thì được 5 và dư 3.</w:t>
      </w:r>
    </w:p>
    <w:p w:rsidR="006D2224" w:rsidRPr="006D2224" w:rsidRDefault="006D2224" w:rsidP="006D2224">
      <w:pPr>
        <w:rPr>
          <w:szCs w:val="28"/>
        </w:rPr>
      </w:pPr>
      <w:r w:rsidRPr="006D2224">
        <w:rPr>
          <w:b/>
          <w:szCs w:val="28"/>
        </w:rPr>
        <w:t xml:space="preserve">3) </w:t>
      </w:r>
      <w:r w:rsidRPr="006D2224">
        <w:rPr>
          <w:szCs w:val="28"/>
        </w:rPr>
        <w:t>Một đội sản xuất có 4 người làm trong 6 ngày mỗi ngày làm 8 giờ được 768 chiếc hộp. Hỏi nếu đội sản xuẩt đọ có 6 người làm trong 3 ngày mỗi ngày làm 4 giờ thì được bao nhiêu chiếc hộp? Biết rằng năng suất làm việc của các người thợ như nhau.</w:t>
      </w:r>
    </w:p>
    <w:p w:rsidR="006D2224" w:rsidRPr="006D2224" w:rsidRDefault="006D2224" w:rsidP="006D2224">
      <w:pPr>
        <w:rPr>
          <w:szCs w:val="28"/>
        </w:rPr>
      </w:pPr>
      <w:r w:rsidRPr="006D2224">
        <w:rPr>
          <w:b/>
          <w:szCs w:val="28"/>
        </w:rPr>
        <w:t xml:space="preserve">4) </w:t>
      </w:r>
      <w:r w:rsidRPr="006D2224">
        <w:rPr>
          <w:szCs w:val="28"/>
        </w:rPr>
        <w:t>Trường tiểu học Hoà Bình có một sân bóng đá hình chữ nhật. Bạn Lâm ước lượng chiều dài sâu bóng là 20m. Ban Ba ước lượng chiều dài sân bóng là 25m. Cô hiệu trưởng nói: “Nếu theo ước lượng của bạn Lâm thì diện tích sân bóng hụt đi 32m</w:t>
      </w:r>
      <w:r w:rsidRPr="006D2224">
        <w:rPr>
          <w:szCs w:val="28"/>
          <w:vertAlign w:val="superscript"/>
        </w:rPr>
        <w:t>2</w:t>
      </w:r>
      <w:r w:rsidRPr="006D2224">
        <w:rPr>
          <w:szCs w:val="28"/>
        </w:rPr>
        <w:t>. Còn theo ước lượng cùa bạn Ba thì diện tích sân bóng tăng thêm 48m</w:t>
      </w:r>
      <w:r w:rsidRPr="006D2224">
        <w:rPr>
          <w:szCs w:val="28"/>
          <w:vertAlign w:val="superscript"/>
        </w:rPr>
        <w:t>2</w:t>
      </w:r>
      <w:r w:rsidRPr="006D2224">
        <w:rPr>
          <w:szCs w:val="28"/>
        </w:rPr>
        <w:t>. Em hãy tính diện tích sân bóng?</w:t>
      </w:r>
    </w:p>
    <w:p w:rsidR="006D2224" w:rsidRPr="006D2224" w:rsidRDefault="006D2224" w:rsidP="006D2224">
      <w:pPr>
        <w:rPr>
          <w:szCs w:val="28"/>
        </w:rPr>
      </w:pPr>
    </w:p>
    <w:p w:rsidR="006D2224" w:rsidRPr="006D2224" w:rsidRDefault="006D2224" w:rsidP="006D2224">
      <w:pPr>
        <w:jc w:val="center"/>
        <w:rPr>
          <w:szCs w:val="28"/>
        </w:rPr>
      </w:pPr>
      <w:r w:rsidRPr="006D2224">
        <w:rPr>
          <w:szCs w:val="28"/>
        </w:rPr>
        <w:t>ĐỀ LỚP 4 (BÁO CHĂM HỌC)</w:t>
      </w:r>
    </w:p>
    <w:p w:rsidR="006D2224" w:rsidRPr="006D2224" w:rsidRDefault="006D2224" w:rsidP="006D2224">
      <w:pPr>
        <w:rPr>
          <w:szCs w:val="28"/>
        </w:rPr>
      </w:pPr>
      <w:r w:rsidRPr="006D2224">
        <w:rPr>
          <w:b/>
          <w:szCs w:val="28"/>
        </w:rPr>
        <w:t xml:space="preserve">1) </w:t>
      </w:r>
      <w:r w:rsidRPr="006D2224">
        <w:rPr>
          <w:szCs w:val="28"/>
        </w:rPr>
        <w:t>Có bao nhiêu số gồm 3 chữ số khác nhau đươc viết bởi các chữ số 1, 2, 3, 4, 5. Tính nhanh tổng các số đó?</w:t>
      </w:r>
    </w:p>
    <w:p w:rsidR="006D2224" w:rsidRPr="006D2224" w:rsidRDefault="006D2224" w:rsidP="006D2224">
      <w:pPr>
        <w:rPr>
          <w:szCs w:val="28"/>
        </w:rPr>
      </w:pPr>
      <w:r w:rsidRPr="006D2224">
        <w:rPr>
          <w:b/>
          <w:szCs w:val="28"/>
        </w:rPr>
        <w:t xml:space="preserve">2) </w:t>
      </w:r>
      <w:r w:rsidRPr="006D2224">
        <w:rPr>
          <w:szCs w:val="28"/>
        </w:rPr>
        <w:t>Tích của hai số tự nhiên bằng 2160 ở thừa số thứ nhất có chữ số hàng đơn vị kém chữ số hàng trăm là 2. Nếu đổi 2 chữ số này cho nhau và giữ nguyên thừa số thứ hai thì được tích mới là 1170. Tìm hai số đã cho?</w:t>
      </w:r>
    </w:p>
    <w:p w:rsidR="006D2224" w:rsidRPr="006D2224" w:rsidRDefault="006D2224" w:rsidP="006D2224">
      <w:pPr>
        <w:rPr>
          <w:szCs w:val="28"/>
        </w:rPr>
      </w:pPr>
      <w:r w:rsidRPr="006D2224">
        <w:rPr>
          <w:b/>
          <w:szCs w:val="28"/>
        </w:rPr>
        <w:t xml:space="preserve">3) </w:t>
      </w:r>
      <w:r w:rsidRPr="006D2224">
        <w:rPr>
          <w:szCs w:val="28"/>
        </w:rPr>
        <w:t>Có 4 thùng kẹo, thùng thứ nhất có 17 kg kẹo, thùng thứ hai có 23 kg kẹo, thùng thứ ba có số kẹo ít hơn trung bình của 3 thùng đó là 4 kg. Thùng thứ tư có số kẹo nhiều hơn mức trung bình của cả 4 thùng là 3 kg. Hỏi thùng thứ tư có bao nhiêu kg kẹo?</w:t>
      </w:r>
    </w:p>
    <w:p w:rsidR="006D2224" w:rsidRPr="006D2224" w:rsidRDefault="006D2224" w:rsidP="006D2224">
      <w:pPr>
        <w:rPr>
          <w:szCs w:val="28"/>
        </w:rPr>
      </w:pPr>
      <w:r w:rsidRPr="006D2224">
        <w:rPr>
          <w:b/>
          <w:szCs w:val="28"/>
        </w:rPr>
        <w:t xml:space="preserve">4) </w:t>
      </w:r>
      <w:r w:rsidRPr="006D2224">
        <w:rPr>
          <w:szCs w:val="28"/>
        </w:rPr>
        <w:t>Tính nhanh:</w:t>
      </w:r>
    </w:p>
    <w:p w:rsidR="006D2224" w:rsidRPr="006D2224" w:rsidRDefault="006D2224" w:rsidP="006D2224">
      <w:pPr>
        <w:rPr>
          <w:szCs w:val="28"/>
        </w:rPr>
      </w:pPr>
      <w:r w:rsidRPr="006D2224">
        <w:rPr>
          <w:szCs w:val="28"/>
        </w:rPr>
        <w:t>1+ 2 - 3 - 4 + 5 + 6 -7- 8 + 9 + 10 - 11 - 12 + 13 + ... + 2001 + 2002</w:t>
      </w:r>
    </w:p>
    <w:p w:rsidR="00344B4D" w:rsidRPr="006D2224" w:rsidRDefault="00344B4D" w:rsidP="00AC3D6C">
      <w:pPr>
        <w:pStyle w:val="NormalWeb"/>
        <w:spacing w:before="0" w:beforeAutospacing="0" w:after="0" w:afterAutospacing="0"/>
        <w:rPr>
          <w:color w:val="000000"/>
          <w:sz w:val="28"/>
          <w:szCs w:val="28"/>
        </w:rPr>
      </w:pPr>
    </w:p>
    <w:sectPr w:rsidR="00344B4D" w:rsidRPr="006D2224" w:rsidSect="00895F77">
      <w:headerReference w:type="even" r:id="rId135"/>
      <w:headerReference w:type="default" r:id="rId136"/>
      <w:footerReference w:type="default" r:id="rId137"/>
      <w:headerReference w:type="first" r:id="rId138"/>
      <w:pgSz w:w="12240" w:h="15840"/>
      <w:pgMar w:top="1440" w:right="1440" w:bottom="1440" w:left="1440" w:header="720" w:footer="28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C05CF" w:rsidRDefault="00AC05CF" w:rsidP="007D1109">
      <w:pPr>
        <w:spacing w:after="0" w:line="240" w:lineRule="auto"/>
      </w:pPr>
      <w:r>
        <w:separator/>
      </w:r>
    </w:p>
  </w:endnote>
  <w:endnote w:type="continuationSeparator" w:id="0">
    <w:p w:rsidR="00AC05CF" w:rsidRDefault="00AC05CF" w:rsidP="007D110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6D13" w:rsidRDefault="009F6D1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6D13" w:rsidRDefault="009F6D13"/>
  <w:tbl>
    <w:tblPr>
      <w:tblW w:w="11341" w:type="dxa"/>
      <w:tblInd w:w="-1411" w:type="dxa"/>
      <w:tblLook w:val="04A0"/>
    </w:tblPr>
    <w:tblGrid>
      <w:gridCol w:w="5736"/>
      <w:gridCol w:w="5605"/>
    </w:tblGrid>
    <w:tr w:rsidR="009F6D13" w:rsidRPr="007D1109" w:rsidTr="009F6D13">
      <w:trPr>
        <w:trHeight w:val="426"/>
      </w:trPr>
      <w:tc>
        <w:tcPr>
          <w:tcW w:w="5736" w:type="dxa"/>
        </w:tcPr>
        <w:p w:rsidR="009F6D13" w:rsidRPr="007D1109" w:rsidRDefault="009F6D13" w:rsidP="008B2D98">
          <w:pPr>
            <w:pStyle w:val="Footer"/>
            <w:rPr>
              <w:rFonts w:cs="Times New Roman"/>
              <w:b/>
              <w:color w:val="FF0000"/>
              <w:sz w:val="24"/>
              <w:szCs w:val="24"/>
            </w:rPr>
          </w:pPr>
          <w:r w:rsidRPr="007D1109">
            <w:rPr>
              <w:rFonts w:cs="Times New Roman"/>
              <w:b/>
              <w:color w:val="FF0000"/>
              <w:sz w:val="24"/>
              <w:szCs w:val="24"/>
            </w:rPr>
            <w:t>Trung tâm Luyện thi AMAX – Hà Đông</w:t>
          </w:r>
        </w:p>
        <w:p w:rsidR="009F6D13" w:rsidRPr="007D1109" w:rsidRDefault="009F6D13" w:rsidP="008B2D98">
          <w:pPr>
            <w:pStyle w:val="Footer"/>
            <w:rPr>
              <w:rFonts w:cs="Times New Roman"/>
              <w:sz w:val="24"/>
              <w:szCs w:val="24"/>
            </w:rPr>
          </w:pPr>
          <w:r w:rsidRPr="007D1109">
            <w:rPr>
              <w:rFonts w:cs="Times New Roman"/>
              <w:sz w:val="24"/>
              <w:szCs w:val="24"/>
            </w:rPr>
            <w:t>Hotline: 0902196677</w:t>
          </w:r>
        </w:p>
      </w:tc>
      <w:tc>
        <w:tcPr>
          <w:tcW w:w="5605" w:type="dxa"/>
        </w:tcPr>
        <w:p w:rsidR="009F6D13" w:rsidRPr="007D1109" w:rsidRDefault="009F6D13" w:rsidP="008B2D98">
          <w:pPr>
            <w:pStyle w:val="Footer"/>
            <w:jc w:val="right"/>
            <w:rPr>
              <w:rFonts w:cs="Times New Roman"/>
              <w:sz w:val="24"/>
              <w:szCs w:val="24"/>
            </w:rPr>
          </w:pPr>
          <w:r w:rsidRPr="007D1109">
            <w:rPr>
              <w:rFonts w:cs="Times New Roman"/>
              <w:sz w:val="24"/>
              <w:szCs w:val="24"/>
            </w:rPr>
            <w:t xml:space="preserve">Fanpage: </w:t>
          </w:r>
          <w:hyperlink r:id="rId1" w:history="1">
            <w:r w:rsidRPr="007D1109">
              <w:rPr>
                <w:rFonts w:cs="Times New Roman"/>
                <w:color w:val="0000FF"/>
                <w:sz w:val="24"/>
                <w:szCs w:val="24"/>
                <w:u w:val="single"/>
              </w:rPr>
              <w:t>https://www.facebook.com/luyenthiamax/</w:t>
            </w:r>
          </w:hyperlink>
        </w:p>
      </w:tc>
    </w:tr>
  </w:tbl>
  <w:p w:rsidR="009F6D13" w:rsidRPr="009F6D13" w:rsidRDefault="009F6D13" w:rsidP="009F6D13">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6D13" w:rsidRDefault="009F6D1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109" w:rsidRDefault="007D1109"/>
  <w:tbl>
    <w:tblPr>
      <w:tblW w:w="11341" w:type="dxa"/>
      <w:tblInd w:w="-983" w:type="dxa"/>
      <w:tblLook w:val="04A0"/>
    </w:tblPr>
    <w:tblGrid>
      <w:gridCol w:w="5736"/>
      <w:gridCol w:w="5605"/>
    </w:tblGrid>
    <w:tr w:rsidR="007D1109" w:rsidRPr="007D1109" w:rsidTr="009F6D13">
      <w:trPr>
        <w:trHeight w:val="426"/>
      </w:trPr>
      <w:tc>
        <w:tcPr>
          <w:tcW w:w="5736" w:type="dxa"/>
        </w:tcPr>
        <w:p w:rsidR="007D1109" w:rsidRPr="007D1109" w:rsidRDefault="007D1109" w:rsidP="00EC395E">
          <w:pPr>
            <w:pStyle w:val="Footer"/>
            <w:rPr>
              <w:rFonts w:cs="Times New Roman"/>
              <w:b/>
              <w:color w:val="FF0000"/>
              <w:sz w:val="24"/>
              <w:szCs w:val="24"/>
            </w:rPr>
          </w:pPr>
          <w:r w:rsidRPr="007D1109">
            <w:rPr>
              <w:rFonts w:cs="Times New Roman"/>
              <w:b/>
              <w:color w:val="FF0000"/>
              <w:sz w:val="24"/>
              <w:szCs w:val="24"/>
            </w:rPr>
            <w:t>Trung tâm Luyện thi AMAX – Hà Đông</w:t>
          </w:r>
        </w:p>
        <w:p w:rsidR="007D1109" w:rsidRPr="007D1109" w:rsidRDefault="007D1109" w:rsidP="00EC395E">
          <w:pPr>
            <w:pStyle w:val="Footer"/>
            <w:rPr>
              <w:rFonts w:cs="Times New Roman"/>
              <w:sz w:val="24"/>
              <w:szCs w:val="24"/>
            </w:rPr>
          </w:pPr>
          <w:r w:rsidRPr="007D1109">
            <w:rPr>
              <w:rFonts w:cs="Times New Roman"/>
              <w:sz w:val="24"/>
              <w:szCs w:val="24"/>
            </w:rPr>
            <w:t>Hotline: 0902196677</w:t>
          </w:r>
        </w:p>
      </w:tc>
      <w:tc>
        <w:tcPr>
          <w:tcW w:w="5605" w:type="dxa"/>
        </w:tcPr>
        <w:p w:rsidR="007D1109" w:rsidRPr="007D1109" w:rsidRDefault="007D1109" w:rsidP="00EC395E">
          <w:pPr>
            <w:pStyle w:val="Footer"/>
            <w:jc w:val="right"/>
            <w:rPr>
              <w:rFonts w:cs="Times New Roman"/>
              <w:sz w:val="24"/>
              <w:szCs w:val="24"/>
            </w:rPr>
          </w:pPr>
          <w:r w:rsidRPr="007D1109">
            <w:rPr>
              <w:rFonts w:cs="Times New Roman"/>
              <w:sz w:val="24"/>
              <w:szCs w:val="24"/>
            </w:rPr>
            <w:t xml:space="preserve">Fanpage: </w:t>
          </w:r>
          <w:hyperlink r:id="rId1" w:history="1">
            <w:r w:rsidRPr="007D1109">
              <w:rPr>
                <w:rFonts w:cs="Times New Roman"/>
                <w:color w:val="0000FF"/>
                <w:sz w:val="24"/>
                <w:szCs w:val="24"/>
                <w:u w:val="single"/>
              </w:rPr>
              <w:t>https://www.facebook.com/luyenthiamax/</w:t>
            </w:r>
          </w:hyperlink>
        </w:p>
      </w:tc>
    </w:tr>
  </w:tbl>
  <w:p w:rsidR="007D1109" w:rsidRPr="007D1109" w:rsidRDefault="007D1109">
    <w:pPr>
      <w:pStyle w:val="Footer"/>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C05CF" w:rsidRDefault="00AC05CF" w:rsidP="007D1109">
      <w:pPr>
        <w:spacing w:after="0" w:line="240" w:lineRule="auto"/>
      </w:pPr>
      <w:r>
        <w:separator/>
      </w:r>
    </w:p>
  </w:footnote>
  <w:footnote w:type="continuationSeparator" w:id="0">
    <w:p w:rsidR="00AC05CF" w:rsidRDefault="00AC05CF" w:rsidP="007D110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6D13" w:rsidRDefault="009F6D1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32354" o:spid="_x0000_s3078" type="#_x0000_t75" style="position:absolute;margin-left:0;margin-top:0;width:464.3pt;height:380.3pt;z-index:-251657216;mso-position-horizontal:center;mso-position-horizontal-relative:margin;mso-position-vertical:center;mso-position-vertical-relative:margin" o:allowincell="f">
          <v:imagedata r:id="rId1" o:title="2019-08-30_09h20_15"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04352"/>
      <w:docPartObj>
        <w:docPartGallery w:val="Watermarks"/>
        <w:docPartUnique/>
      </w:docPartObj>
    </w:sdtPr>
    <w:sdtContent>
      <w:p w:rsidR="009F6D13" w:rsidRDefault="009F6D1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32355" o:spid="_x0000_s3079" type="#_x0000_t75" style="position:absolute;margin-left:0;margin-top:0;width:464.3pt;height:380.3pt;z-index:-251656192;mso-position-horizontal:center;mso-position-horizontal-relative:margin;mso-position-vertical:center;mso-position-vertical-relative:margin" o:allowincell="f">
              <v:imagedata r:id="rId1" o:title="2019-08-30_09h20_15" gain="19661f" blacklevel="22938f"/>
            </v:shape>
          </w:pict>
        </w:r>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6D13" w:rsidRDefault="009F6D1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32353" o:spid="_x0000_s3077" type="#_x0000_t75" style="position:absolute;margin-left:0;margin-top:0;width:464.3pt;height:380.3pt;z-index:-251658240;mso-position-horizontal:center;mso-position-horizontal-relative:margin;mso-position-vertical:center;mso-position-vertical-relative:margin" o:allowincell="f">
          <v:imagedata r:id="rId1" o:title="2019-08-30_09h20_15" gain="19661f" blacklevel="22938f"/>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109" w:rsidRDefault="009F6D1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32357" o:spid="_x0000_s3081" type="#_x0000_t75" style="position:absolute;margin-left:0;margin-top:0;width:464.3pt;height:380.3pt;z-index:-251654144;mso-position-horizontal:center;mso-position-horizontal-relative:margin;mso-position-vertical:center;mso-position-vertical-relative:margin" o:allowincell="f">
          <v:imagedata r:id="rId1" o:title="2019-08-30_09h20_15" gain="19661f" blacklevel="22938f"/>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109" w:rsidRDefault="009F6D1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32358" o:spid="_x0000_s3082" type="#_x0000_t75" style="position:absolute;margin-left:0;margin-top:0;width:464.3pt;height:380.3pt;z-index:-251653120;mso-position-horizontal:center;mso-position-horizontal-relative:margin;mso-position-vertical:center;mso-position-vertical-relative:margin" o:allowincell="f">
          <v:imagedata r:id="rId1" o:title="2019-08-30_09h20_15" gain="19661f" blacklevel="22938f"/>
        </v:shape>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1109" w:rsidRDefault="009F6D1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232356" o:spid="_x0000_s3080" type="#_x0000_t75" style="position:absolute;margin-left:0;margin-top:0;width:464.3pt;height:380.3pt;z-index:-251655168;mso-position-horizontal:center;mso-position-horizontal-relative:margin;mso-position-vertical:center;mso-position-vertical-relative:margin" o:allowincell="f">
          <v:imagedata r:id="rId1" o:title="2019-08-30_09h20_15" gain="19661f" blacklevel="22938f"/>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4E3D9C"/>
    <w:multiLevelType w:val="hybridMultilevel"/>
    <w:tmpl w:val="8CD08FB8"/>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nsid w:val="0E8E21B1"/>
    <w:multiLevelType w:val="hybridMultilevel"/>
    <w:tmpl w:val="051EAAFC"/>
    <w:lvl w:ilvl="0" w:tplc="FCECB68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17C50FFE"/>
    <w:multiLevelType w:val="hybridMultilevel"/>
    <w:tmpl w:val="3300E25E"/>
    <w:lvl w:ilvl="0" w:tplc="AFD6114C">
      <w:start w:val="1"/>
      <w:numFmt w:val="lowerLetter"/>
      <w:lvlText w:val="%1)"/>
      <w:lvlJc w:val="left"/>
      <w:pPr>
        <w:ind w:left="740" w:hanging="360"/>
      </w:pPr>
      <w:rPr>
        <w:b/>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3">
    <w:nsid w:val="1BFA045E"/>
    <w:multiLevelType w:val="hybridMultilevel"/>
    <w:tmpl w:val="C9B4BAC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060A24"/>
    <w:multiLevelType w:val="multilevel"/>
    <w:tmpl w:val="84D8DA40"/>
    <w:lvl w:ilvl="0">
      <w:start w:val="2"/>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25434550"/>
    <w:multiLevelType w:val="hybridMultilevel"/>
    <w:tmpl w:val="FC387950"/>
    <w:lvl w:ilvl="0" w:tplc="904E9EF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8D1C62"/>
    <w:multiLevelType w:val="multilevel"/>
    <w:tmpl w:val="28BE6108"/>
    <w:lvl w:ilvl="0">
      <w:start w:val="18"/>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35826D62"/>
    <w:multiLevelType w:val="multilevel"/>
    <w:tmpl w:val="3C5C2294"/>
    <w:lvl w:ilvl="0">
      <w:start w:val="3"/>
      <w:numFmt w:val="decimal"/>
      <w:lvlText w:val="%1."/>
      <w:lvlJc w:val="left"/>
      <w:rPr>
        <w:rFonts w:ascii="Times New Roman" w:eastAsia="Times New Roman" w:hAnsi="Times New Roman" w:cs="Times New Roman"/>
        <w:b/>
        <w:bCs/>
        <w:i w:val="0"/>
        <w:iCs w:val="0"/>
        <w:smallCaps w:val="0"/>
        <w:strike w:val="0"/>
        <w:color w:val="000000"/>
        <w:spacing w:val="-1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46962EF4"/>
    <w:multiLevelType w:val="hybridMultilevel"/>
    <w:tmpl w:val="C0E48456"/>
    <w:lvl w:ilvl="0" w:tplc="9998C5E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nsid w:val="5B62129D"/>
    <w:multiLevelType w:val="hybridMultilevel"/>
    <w:tmpl w:val="363CEA56"/>
    <w:lvl w:ilvl="0" w:tplc="4E4C258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666E68A5"/>
    <w:multiLevelType w:val="hybridMultilevel"/>
    <w:tmpl w:val="A80A3AB6"/>
    <w:lvl w:ilvl="0" w:tplc="A9583CC8">
      <w:start w:val="1"/>
      <w:numFmt w:val="lowerLetter"/>
      <w:lvlText w:val="%1)"/>
      <w:lvlJc w:val="left"/>
      <w:pPr>
        <w:ind w:left="740" w:hanging="360"/>
      </w:pPr>
      <w:rPr>
        <w:b/>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11">
    <w:nsid w:val="67BC6133"/>
    <w:multiLevelType w:val="hybridMultilevel"/>
    <w:tmpl w:val="921CC6A4"/>
    <w:lvl w:ilvl="0" w:tplc="5678D27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nsid w:val="6A714BE3"/>
    <w:multiLevelType w:val="hybridMultilevel"/>
    <w:tmpl w:val="0D9216A4"/>
    <w:lvl w:ilvl="0" w:tplc="1774182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B014777"/>
    <w:multiLevelType w:val="hybridMultilevel"/>
    <w:tmpl w:val="549C6BCA"/>
    <w:lvl w:ilvl="0" w:tplc="A9583CC8">
      <w:start w:val="1"/>
      <w:numFmt w:val="lowerLetter"/>
      <w:lvlText w:val="%1)"/>
      <w:lvlJc w:val="left"/>
      <w:pPr>
        <w:ind w:left="806" w:hanging="360"/>
      </w:pPr>
      <w:rPr>
        <w:b/>
      </w:rPr>
    </w:lvl>
    <w:lvl w:ilvl="1" w:tplc="04090019" w:tentative="1">
      <w:start w:val="1"/>
      <w:numFmt w:val="lowerLetter"/>
      <w:lvlText w:val="%2."/>
      <w:lvlJc w:val="left"/>
      <w:pPr>
        <w:ind w:left="1526" w:hanging="360"/>
      </w:pPr>
    </w:lvl>
    <w:lvl w:ilvl="2" w:tplc="0409001B" w:tentative="1">
      <w:start w:val="1"/>
      <w:numFmt w:val="lowerRoman"/>
      <w:lvlText w:val="%3."/>
      <w:lvlJc w:val="right"/>
      <w:pPr>
        <w:ind w:left="2246" w:hanging="180"/>
      </w:pPr>
    </w:lvl>
    <w:lvl w:ilvl="3" w:tplc="0409000F" w:tentative="1">
      <w:start w:val="1"/>
      <w:numFmt w:val="decimal"/>
      <w:lvlText w:val="%4."/>
      <w:lvlJc w:val="left"/>
      <w:pPr>
        <w:ind w:left="2966" w:hanging="360"/>
      </w:pPr>
    </w:lvl>
    <w:lvl w:ilvl="4" w:tplc="04090019" w:tentative="1">
      <w:start w:val="1"/>
      <w:numFmt w:val="lowerLetter"/>
      <w:lvlText w:val="%5."/>
      <w:lvlJc w:val="left"/>
      <w:pPr>
        <w:ind w:left="3686" w:hanging="360"/>
      </w:pPr>
    </w:lvl>
    <w:lvl w:ilvl="5" w:tplc="0409001B" w:tentative="1">
      <w:start w:val="1"/>
      <w:numFmt w:val="lowerRoman"/>
      <w:lvlText w:val="%6."/>
      <w:lvlJc w:val="right"/>
      <w:pPr>
        <w:ind w:left="4406" w:hanging="180"/>
      </w:pPr>
    </w:lvl>
    <w:lvl w:ilvl="6" w:tplc="0409000F" w:tentative="1">
      <w:start w:val="1"/>
      <w:numFmt w:val="decimal"/>
      <w:lvlText w:val="%7."/>
      <w:lvlJc w:val="left"/>
      <w:pPr>
        <w:ind w:left="5126" w:hanging="360"/>
      </w:pPr>
    </w:lvl>
    <w:lvl w:ilvl="7" w:tplc="04090019" w:tentative="1">
      <w:start w:val="1"/>
      <w:numFmt w:val="lowerLetter"/>
      <w:lvlText w:val="%8."/>
      <w:lvlJc w:val="left"/>
      <w:pPr>
        <w:ind w:left="5846" w:hanging="360"/>
      </w:pPr>
    </w:lvl>
    <w:lvl w:ilvl="8" w:tplc="0409001B" w:tentative="1">
      <w:start w:val="1"/>
      <w:numFmt w:val="lowerRoman"/>
      <w:lvlText w:val="%9."/>
      <w:lvlJc w:val="right"/>
      <w:pPr>
        <w:ind w:left="6566" w:hanging="180"/>
      </w:pPr>
    </w:lvl>
  </w:abstractNum>
  <w:abstractNum w:abstractNumId="14">
    <w:nsid w:val="6BEB74CE"/>
    <w:multiLevelType w:val="hybridMultilevel"/>
    <w:tmpl w:val="8BDC17D6"/>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nsid w:val="6FDF15DB"/>
    <w:multiLevelType w:val="multilevel"/>
    <w:tmpl w:val="6E9AA57A"/>
    <w:lvl w:ilvl="0">
      <w:start w:val="1"/>
      <w:numFmt w:val="lowerLetter"/>
      <w:lvlText w:val="%1)"/>
      <w:lvlJc w:val="left"/>
      <w:rPr>
        <w:rFonts w:ascii="Times New Roman" w:eastAsia="Times New Roman" w:hAnsi="Times New Roman" w:cs="Times New Roman"/>
        <w:b/>
        <w:bCs/>
        <w:i w:val="0"/>
        <w:iCs w:val="0"/>
        <w:smallCaps w:val="0"/>
        <w:strike w:val="0"/>
        <w:color w:val="000000"/>
        <w:spacing w:val="-1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72A91491"/>
    <w:multiLevelType w:val="hybridMultilevel"/>
    <w:tmpl w:val="175200A6"/>
    <w:lvl w:ilvl="0" w:tplc="A34C075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7759690A"/>
    <w:multiLevelType w:val="multilevel"/>
    <w:tmpl w:val="071407B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7A3E60D6"/>
    <w:multiLevelType w:val="multilevel"/>
    <w:tmpl w:val="887447A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7B997C97"/>
    <w:multiLevelType w:val="multilevel"/>
    <w:tmpl w:val="20EC4558"/>
    <w:lvl w:ilvl="0">
      <w:start w:val="1"/>
      <w:numFmt w:val="lowerLetter"/>
      <w:lvlText w:val="%1)"/>
      <w:lvlJc w:val="left"/>
      <w:rPr>
        <w:rFonts w:ascii="Times New Roman" w:eastAsia="Times New Roman" w:hAnsi="Times New Roman" w:cs="Times New Roman"/>
        <w:b/>
        <w:bCs/>
        <w:i w:val="0"/>
        <w:iCs w:val="0"/>
        <w:smallCaps w:val="0"/>
        <w:strike w:val="0"/>
        <w:color w:val="000000"/>
        <w:spacing w:val="-10"/>
        <w:w w:val="100"/>
        <w:position w:val="0"/>
        <w:sz w:val="26"/>
        <w:szCs w:val="26"/>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7D476FAC"/>
    <w:multiLevelType w:val="hybridMultilevel"/>
    <w:tmpl w:val="43A44D38"/>
    <w:lvl w:ilvl="0" w:tplc="41C4503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7ECD5175"/>
    <w:multiLevelType w:val="multilevel"/>
    <w:tmpl w:val="75303104"/>
    <w:lvl w:ilvl="0">
      <w:start w:val="1"/>
      <w:numFmt w:val="lowerLetter"/>
      <w:lvlText w:val="%1)"/>
      <w:lvlJc w:val="left"/>
      <w:rPr>
        <w:rFonts w:ascii="Times New Roman" w:eastAsia="Times New Roman" w:hAnsi="Times New Roman" w:cs="Times New Roman"/>
        <w:b/>
        <w:bCs/>
        <w:i w:val="0"/>
        <w:iCs w:val="0"/>
        <w:smallCaps w:val="0"/>
        <w:strike w:val="0"/>
        <w:color w:val="000000"/>
        <w:spacing w:val="-1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5"/>
  </w:num>
  <w:num w:numId="2">
    <w:abstractNumId w:val="20"/>
  </w:num>
  <w:num w:numId="3">
    <w:abstractNumId w:val="8"/>
  </w:num>
  <w:num w:numId="4">
    <w:abstractNumId w:val="0"/>
  </w:num>
  <w:num w:numId="5">
    <w:abstractNumId w:val="14"/>
  </w:num>
  <w:num w:numId="6">
    <w:abstractNumId w:val="1"/>
  </w:num>
  <w:num w:numId="7">
    <w:abstractNumId w:val="9"/>
  </w:num>
  <w:num w:numId="8">
    <w:abstractNumId w:val="11"/>
  </w:num>
  <w:num w:numId="9">
    <w:abstractNumId w:val="16"/>
  </w:num>
  <w:num w:numId="10">
    <w:abstractNumId w:val="12"/>
  </w:num>
  <w:num w:numId="11">
    <w:abstractNumId w:val="3"/>
  </w:num>
  <w:num w:numId="12">
    <w:abstractNumId w:val="18"/>
  </w:num>
  <w:num w:numId="13">
    <w:abstractNumId w:val="21"/>
  </w:num>
  <w:num w:numId="14">
    <w:abstractNumId w:val="19"/>
  </w:num>
  <w:num w:numId="15">
    <w:abstractNumId w:val="17"/>
  </w:num>
  <w:num w:numId="16">
    <w:abstractNumId w:val="13"/>
  </w:num>
  <w:num w:numId="17">
    <w:abstractNumId w:val="2"/>
  </w:num>
  <w:num w:numId="18">
    <w:abstractNumId w:val="10"/>
  </w:num>
  <w:num w:numId="19">
    <w:abstractNumId w:val="7"/>
  </w:num>
  <w:num w:numId="20">
    <w:abstractNumId w:val="15"/>
  </w:num>
  <w:num w:numId="21">
    <w:abstractNumId w:val="4"/>
  </w:num>
  <w:num w:numId="22">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8194"/>
    <o:shapelayout v:ext="edit">
      <o:idmap v:ext="edit" data="3"/>
    </o:shapelayout>
  </w:hdrShapeDefaults>
  <w:footnotePr>
    <w:footnote w:id="-1"/>
    <w:footnote w:id="0"/>
  </w:footnotePr>
  <w:endnotePr>
    <w:endnote w:id="-1"/>
    <w:endnote w:id="0"/>
  </w:endnotePr>
  <w:compat/>
  <w:rsids>
    <w:rsidRoot w:val="00D11439"/>
    <w:rsid w:val="00133137"/>
    <w:rsid w:val="001E7995"/>
    <w:rsid w:val="002657BC"/>
    <w:rsid w:val="002659B9"/>
    <w:rsid w:val="002D0175"/>
    <w:rsid w:val="00337D7E"/>
    <w:rsid w:val="00344B4D"/>
    <w:rsid w:val="00436D76"/>
    <w:rsid w:val="004422E0"/>
    <w:rsid w:val="005E6137"/>
    <w:rsid w:val="005E647B"/>
    <w:rsid w:val="006D2224"/>
    <w:rsid w:val="0072340E"/>
    <w:rsid w:val="007D1109"/>
    <w:rsid w:val="00895F77"/>
    <w:rsid w:val="00955727"/>
    <w:rsid w:val="00994806"/>
    <w:rsid w:val="009F6D13"/>
    <w:rsid w:val="00A122A9"/>
    <w:rsid w:val="00AC05CF"/>
    <w:rsid w:val="00AC3D6C"/>
    <w:rsid w:val="00AE2544"/>
    <w:rsid w:val="00B45475"/>
    <w:rsid w:val="00D11439"/>
    <w:rsid w:val="00EC663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 type="arc" idref="#_x0000_s1076"/>
        <o:r id="V:Rule2" type="arc" idref="#_x0000_s1084"/>
        <o:r id="V:Rule3" type="arc" idref="#_x0000_s1092"/>
        <o:r id="V:Rule4" type="arc" idref="#_x0000_s1093"/>
        <o:r id="V:Rule5" type="connector" idref="#_x0000_s1161"/>
        <o:r id="V:Rule6" type="connector" idref="#_x0000_s1150"/>
        <o:r id="V:Rule7" type="connector" idref="#_x0000_s1151"/>
        <o:r id="V:Rule8" type="connector" idref="#_x0000_s1110"/>
        <o:r id="V:Rule9" type="connector" idref="#_x0000_s1153"/>
        <o:r id="V:Rule10" type="connector" idref="#_x0000_s1162"/>
        <o:r id="V:Rule11" type="connector" idref="#_x0000_s1090"/>
        <o:r id="V:Rule12" type="connector" idref="#_x0000_s1163"/>
        <o:r id="V:Rule13" type="connector" idref="#_x0000_s1089"/>
        <o:r id="V:Rule14" type="connector" idref="#_x0000_s1152"/>
        <o:r id="V:Rule15" type="connector" idref="#_x0000_s1158"/>
        <o:r id="V:Rule16" type="connector" idref="#_x0000_s1167"/>
        <o:r id="V:Rule17" type="connector" idref="#_x0000_s1083"/>
        <o:r id="V:Rule18" type="connector" idref="#_x0000_s1168"/>
        <o:r id="V:Rule19" type="connector" idref="#_x0000_s1157"/>
        <o:r id="V:Rule20" type="connector" idref="#_x0000_s1154"/>
        <o:r id="V:Rule21" type="connector" idref="#_x0000_s1091"/>
        <o:r id="V:Rule22" type="connector" idref="#_x0000_s1136"/>
        <o:r id="V:Rule23" type="connector" idref="#_x0000_s1164"/>
        <o:r id="V:Rule24" type="connector" idref="#_x0000_s1100"/>
        <o:r id="V:Rule25" type="connector" idref="#_x0000_s1116"/>
        <o:r id="V:Rule26" type="connector" idref="#_x0000_s1099"/>
        <o:r id="V:Rule27" type="connector" idref="#_x0000_s1117"/>
        <o:r id="V:Rule28" type="connector" idref="#_x0000_s1111"/>
        <o:r id="V:Rule29" type="connector" idref="#_x0000_s1078"/>
        <o:r id="V:Rule30" type="connector" idref="#_x0000_s1125"/>
        <o:r id="V:Rule31" type="connector" idref="#_x0000_s1126"/>
        <o:r id="V:Rule32" type="connector" idref="#_x0000_s1112"/>
        <o:r id="V:Rule33" type="connector" idref="#_x0000_s1109"/>
        <o:r id="V:Rule34" type="connector" idref="#_x0000_s11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D76"/>
  </w:style>
  <w:style w:type="paragraph" w:styleId="Heading1">
    <w:name w:val="heading 1"/>
    <w:basedOn w:val="Normal"/>
    <w:next w:val="Normal"/>
    <w:link w:val="Heading1Char"/>
    <w:qFormat/>
    <w:rsid w:val="006D2224"/>
    <w:pPr>
      <w:keepNext/>
      <w:spacing w:after="0" w:line="264" w:lineRule="auto"/>
      <w:ind w:left="-100"/>
      <w:jc w:val="both"/>
      <w:outlineLvl w:val="0"/>
    </w:pPr>
    <w:rPr>
      <w:rFonts w:eastAsia="Times New Roman" w:cs="Times New Roman"/>
      <w:b/>
      <w:bCs/>
      <w:w w:val="105"/>
      <w:szCs w:val="28"/>
    </w:rPr>
  </w:style>
  <w:style w:type="paragraph" w:styleId="Heading2">
    <w:name w:val="heading 2"/>
    <w:basedOn w:val="Normal"/>
    <w:next w:val="Normal"/>
    <w:link w:val="Heading2Char"/>
    <w:qFormat/>
    <w:rsid w:val="006D2224"/>
    <w:pPr>
      <w:keepNext/>
      <w:spacing w:after="0" w:line="264" w:lineRule="auto"/>
      <w:ind w:left="1080"/>
      <w:jc w:val="both"/>
      <w:outlineLvl w:val="1"/>
    </w:pPr>
    <w:rPr>
      <w:rFonts w:eastAsia="Times New Roman" w:cs="Times New Roman"/>
      <w:b/>
      <w:bCs/>
      <w:w w:val="105"/>
      <w:szCs w:val="28"/>
    </w:rPr>
  </w:style>
  <w:style w:type="paragraph" w:styleId="Heading5">
    <w:name w:val="heading 5"/>
    <w:basedOn w:val="Normal"/>
    <w:next w:val="Normal"/>
    <w:link w:val="Heading5Char"/>
    <w:qFormat/>
    <w:rsid w:val="006D2224"/>
    <w:pPr>
      <w:spacing w:before="240" w:after="60" w:line="360" w:lineRule="auto"/>
      <w:outlineLvl w:val="4"/>
    </w:pPr>
    <w:rPr>
      <w:rFonts w:eastAsia="Times New Roman" w:cs="Times New Roman"/>
      <w:b/>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9480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659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59B9"/>
    <w:rPr>
      <w:rFonts w:ascii="Tahoma" w:hAnsi="Tahoma" w:cs="Tahoma"/>
      <w:sz w:val="16"/>
      <w:szCs w:val="16"/>
    </w:rPr>
  </w:style>
  <w:style w:type="paragraph" w:styleId="Header">
    <w:name w:val="header"/>
    <w:basedOn w:val="Normal"/>
    <w:link w:val="HeaderChar"/>
    <w:uiPriority w:val="99"/>
    <w:unhideWhenUsed/>
    <w:rsid w:val="007D11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D1109"/>
  </w:style>
  <w:style w:type="paragraph" w:styleId="Footer">
    <w:name w:val="footer"/>
    <w:basedOn w:val="Normal"/>
    <w:link w:val="FooterChar"/>
    <w:uiPriority w:val="99"/>
    <w:unhideWhenUsed/>
    <w:rsid w:val="007D11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D1109"/>
  </w:style>
  <w:style w:type="paragraph" w:styleId="ListParagraph">
    <w:name w:val="List Paragraph"/>
    <w:basedOn w:val="Normal"/>
    <w:uiPriority w:val="34"/>
    <w:qFormat/>
    <w:rsid w:val="00EC6632"/>
    <w:pPr>
      <w:spacing w:after="0" w:line="240" w:lineRule="auto"/>
      <w:ind w:left="720"/>
      <w:contextualSpacing/>
    </w:pPr>
    <w:rPr>
      <w:rFonts w:cs="Times New Roman"/>
      <w:sz w:val="24"/>
      <w:szCs w:val="24"/>
    </w:rPr>
  </w:style>
  <w:style w:type="paragraph" w:styleId="NormalWeb">
    <w:name w:val="Normal (Web)"/>
    <w:basedOn w:val="Normal"/>
    <w:uiPriority w:val="99"/>
    <w:unhideWhenUsed/>
    <w:rsid w:val="00AC3D6C"/>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AC3D6C"/>
  </w:style>
  <w:style w:type="character" w:styleId="Hyperlink">
    <w:name w:val="Hyperlink"/>
    <w:basedOn w:val="DefaultParagraphFont"/>
    <w:uiPriority w:val="99"/>
    <w:unhideWhenUsed/>
    <w:rsid w:val="00AC3D6C"/>
    <w:rPr>
      <w:color w:val="0000FF" w:themeColor="hyperlink"/>
      <w:u w:val="single"/>
    </w:rPr>
  </w:style>
  <w:style w:type="character" w:customStyle="1" w:styleId="Heading1Char">
    <w:name w:val="Heading 1 Char"/>
    <w:basedOn w:val="DefaultParagraphFont"/>
    <w:link w:val="Heading1"/>
    <w:rsid w:val="006D2224"/>
    <w:rPr>
      <w:rFonts w:ascii="Times New Roman" w:eastAsia="Times New Roman" w:hAnsi="Times New Roman" w:cs="Times New Roman"/>
      <w:b/>
      <w:bCs/>
      <w:w w:val="105"/>
      <w:sz w:val="28"/>
      <w:szCs w:val="28"/>
    </w:rPr>
  </w:style>
  <w:style w:type="character" w:customStyle="1" w:styleId="Heading2Char">
    <w:name w:val="Heading 2 Char"/>
    <w:basedOn w:val="DefaultParagraphFont"/>
    <w:link w:val="Heading2"/>
    <w:rsid w:val="006D2224"/>
    <w:rPr>
      <w:rFonts w:ascii="Times New Roman" w:eastAsia="Times New Roman" w:hAnsi="Times New Roman" w:cs="Times New Roman"/>
      <w:b/>
      <w:bCs/>
      <w:w w:val="105"/>
      <w:sz w:val="28"/>
      <w:szCs w:val="28"/>
    </w:rPr>
  </w:style>
  <w:style w:type="character" w:customStyle="1" w:styleId="Heading5Char">
    <w:name w:val="Heading 5 Char"/>
    <w:basedOn w:val="DefaultParagraphFont"/>
    <w:link w:val="Heading5"/>
    <w:rsid w:val="006D2224"/>
    <w:rPr>
      <w:rFonts w:ascii="Times New Roman" w:eastAsia="Times New Roman" w:hAnsi="Times New Roman" w:cs="Times New Roman"/>
      <w:b/>
      <w:i/>
      <w:iCs/>
      <w:sz w:val="26"/>
      <w:szCs w:val="26"/>
    </w:rPr>
  </w:style>
  <w:style w:type="paragraph" w:styleId="Caption">
    <w:name w:val="caption"/>
    <w:basedOn w:val="Normal"/>
    <w:next w:val="Normal"/>
    <w:qFormat/>
    <w:rsid w:val="006D2224"/>
    <w:pPr>
      <w:spacing w:after="0" w:line="264" w:lineRule="auto"/>
      <w:jc w:val="center"/>
    </w:pPr>
    <w:rPr>
      <w:rFonts w:eastAsia="Times New Roman" w:cs="Times New Roman"/>
      <w:b/>
      <w:bCs/>
      <w:w w:val="105"/>
      <w:szCs w:val="28"/>
      <w:u w:val="single"/>
    </w:rPr>
  </w:style>
  <w:style w:type="character" w:customStyle="1" w:styleId="UnresolvedMention">
    <w:name w:val="Unresolved Mention"/>
    <w:basedOn w:val="DefaultParagraphFont"/>
    <w:uiPriority w:val="99"/>
    <w:semiHidden/>
    <w:unhideWhenUsed/>
    <w:rsid w:val="006D2224"/>
    <w:rPr>
      <w:color w:val="605E5C"/>
      <w:shd w:val="clear" w:color="auto" w:fill="E1DFDD"/>
    </w:rPr>
  </w:style>
  <w:style w:type="character" w:customStyle="1" w:styleId="Bodytext">
    <w:name w:val="Body text_"/>
    <w:basedOn w:val="DefaultParagraphFont"/>
    <w:link w:val="BodyText7"/>
    <w:rsid w:val="006D2224"/>
    <w:rPr>
      <w:b/>
      <w:bCs/>
      <w:spacing w:val="-10"/>
      <w:sz w:val="27"/>
      <w:szCs w:val="27"/>
      <w:shd w:val="clear" w:color="auto" w:fill="FFFFFF"/>
    </w:rPr>
  </w:style>
  <w:style w:type="character" w:customStyle="1" w:styleId="BodyText1">
    <w:name w:val="Body Text1"/>
    <w:basedOn w:val="Bodytext"/>
    <w:rsid w:val="006D2224"/>
    <w:rPr>
      <w:color w:val="000000"/>
      <w:w w:val="100"/>
      <w:position w:val="0"/>
      <w:u w:val="single"/>
      <w:lang w:val="vi-VN"/>
    </w:rPr>
  </w:style>
  <w:style w:type="character" w:customStyle="1" w:styleId="Heading50">
    <w:name w:val="Heading #5_"/>
    <w:basedOn w:val="DefaultParagraphFont"/>
    <w:link w:val="Heading51"/>
    <w:rsid w:val="006D2224"/>
    <w:rPr>
      <w:b/>
      <w:bCs/>
      <w:shd w:val="clear" w:color="auto" w:fill="FFFFFF"/>
      <w:lang w:val="es-ES"/>
    </w:rPr>
  </w:style>
  <w:style w:type="character" w:customStyle="1" w:styleId="Heading5SmallCaps">
    <w:name w:val="Heading #5 + Small Caps"/>
    <w:basedOn w:val="Heading50"/>
    <w:rsid w:val="006D2224"/>
    <w:rPr>
      <w:smallCaps/>
      <w:color w:val="000000"/>
      <w:spacing w:val="0"/>
      <w:w w:val="100"/>
      <w:position w:val="0"/>
      <w:sz w:val="24"/>
      <w:szCs w:val="24"/>
    </w:rPr>
  </w:style>
  <w:style w:type="paragraph" w:customStyle="1" w:styleId="BodyText7">
    <w:name w:val="Body Text7"/>
    <w:basedOn w:val="Normal"/>
    <w:link w:val="Bodytext"/>
    <w:rsid w:val="006D2224"/>
    <w:pPr>
      <w:widowControl w:val="0"/>
      <w:shd w:val="clear" w:color="auto" w:fill="FFFFFF"/>
      <w:spacing w:before="60" w:after="180" w:line="0" w:lineRule="atLeast"/>
      <w:ind w:hanging="880"/>
      <w:jc w:val="both"/>
    </w:pPr>
    <w:rPr>
      <w:b/>
      <w:bCs/>
      <w:spacing w:val="-10"/>
      <w:sz w:val="27"/>
      <w:szCs w:val="27"/>
    </w:rPr>
  </w:style>
  <w:style w:type="paragraph" w:customStyle="1" w:styleId="Heading51">
    <w:name w:val="Heading #5"/>
    <w:basedOn w:val="Normal"/>
    <w:link w:val="Heading50"/>
    <w:rsid w:val="006D2224"/>
    <w:pPr>
      <w:widowControl w:val="0"/>
      <w:shd w:val="clear" w:color="auto" w:fill="FFFFFF"/>
      <w:spacing w:before="180" w:after="0" w:line="398" w:lineRule="exact"/>
      <w:jc w:val="both"/>
      <w:outlineLvl w:val="4"/>
    </w:pPr>
    <w:rPr>
      <w:b/>
      <w:bCs/>
      <w:lang w:val="es-ES"/>
    </w:rPr>
  </w:style>
  <w:style w:type="character" w:customStyle="1" w:styleId="Bodytext12">
    <w:name w:val="Body text + 12"/>
    <w:aliases w:val="5 pt,Spacing 0 pt"/>
    <w:basedOn w:val="Bodytext"/>
    <w:rsid w:val="006D2224"/>
    <w:rPr>
      <w:rFonts w:ascii="Times New Roman" w:eastAsia="Times New Roman" w:hAnsi="Times New Roman" w:cs="Times New Roman"/>
      <w:i w:val="0"/>
      <w:iCs w:val="0"/>
      <w:smallCaps w:val="0"/>
      <w:strike w:val="0"/>
      <w:color w:val="000000"/>
      <w:spacing w:val="0"/>
      <w:w w:val="100"/>
      <w:position w:val="0"/>
      <w:sz w:val="25"/>
      <w:szCs w:val="25"/>
      <w:u w:val="none"/>
      <w:lang w:val="vi-VN"/>
    </w:rPr>
  </w:style>
  <w:style w:type="character" w:customStyle="1" w:styleId="BodytextMSMincho">
    <w:name w:val="Body text + MS Mincho"/>
    <w:aliases w:val="Not Bold,Spacing -1 pt,Table of contents + Tahoma,13 pt"/>
    <w:basedOn w:val="Bodytext"/>
    <w:rsid w:val="006D2224"/>
    <w:rPr>
      <w:rFonts w:ascii="MS Mincho" w:eastAsia="MS Mincho" w:hAnsi="MS Mincho" w:cs="MS Mincho"/>
      <w:i w:val="0"/>
      <w:iCs w:val="0"/>
      <w:smallCaps w:val="0"/>
      <w:strike w:val="0"/>
      <w:color w:val="000000"/>
      <w:spacing w:val="-20"/>
      <w:w w:val="100"/>
      <w:position w:val="0"/>
      <w:u w:val="none"/>
      <w:lang w:val="vi-VN"/>
    </w:rPr>
  </w:style>
  <w:style w:type="character" w:customStyle="1" w:styleId="Tableofcontents">
    <w:name w:val="Table of contents_"/>
    <w:basedOn w:val="DefaultParagraphFont"/>
    <w:rsid w:val="006D2224"/>
    <w:rPr>
      <w:rFonts w:ascii="Times New Roman" w:eastAsia="Times New Roman" w:hAnsi="Times New Roman" w:cs="Times New Roman"/>
      <w:b/>
      <w:bCs/>
      <w:i w:val="0"/>
      <w:iCs w:val="0"/>
      <w:smallCaps w:val="0"/>
      <w:strike w:val="0"/>
      <w:spacing w:val="-10"/>
      <w:sz w:val="27"/>
      <w:szCs w:val="27"/>
      <w:u w:val="none"/>
    </w:rPr>
  </w:style>
  <w:style w:type="character" w:customStyle="1" w:styleId="Tableofcontents0">
    <w:name w:val="Table of contents"/>
    <w:basedOn w:val="Tableofcontents"/>
    <w:rsid w:val="006D2224"/>
    <w:rPr>
      <w:color w:val="000000"/>
      <w:w w:val="100"/>
      <w:position w:val="0"/>
      <w:u w:val="single"/>
      <w:lang w:val="vi-VN"/>
    </w:rPr>
  </w:style>
  <w:style w:type="character" w:customStyle="1" w:styleId="Bodytext5">
    <w:name w:val="Body text (5)_"/>
    <w:basedOn w:val="DefaultParagraphFont"/>
    <w:link w:val="Bodytext50"/>
    <w:rsid w:val="006D2224"/>
    <w:rPr>
      <w:b/>
      <w:bCs/>
      <w:spacing w:val="-10"/>
      <w:sz w:val="26"/>
      <w:shd w:val="clear" w:color="auto" w:fill="FFFFFF"/>
    </w:rPr>
  </w:style>
  <w:style w:type="character" w:customStyle="1" w:styleId="Tableofcontents2">
    <w:name w:val="Table of contents (2)_"/>
    <w:basedOn w:val="DefaultParagraphFont"/>
    <w:link w:val="Tableofcontents20"/>
    <w:rsid w:val="006D2224"/>
    <w:rPr>
      <w:b/>
      <w:bCs/>
      <w:spacing w:val="-10"/>
      <w:sz w:val="26"/>
      <w:shd w:val="clear" w:color="auto" w:fill="FFFFFF"/>
    </w:rPr>
  </w:style>
  <w:style w:type="paragraph" w:customStyle="1" w:styleId="Bodytext50">
    <w:name w:val="Body text (5)"/>
    <w:basedOn w:val="Normal"/>
    <w:link w:val="Bodytext5"/>
    <w:rsid w:val="006D2224"/>
    <w:pPr>
      <w:widowControl w:val="0"/>
      <w:shd w:val="clear" w:color="auto" w:fill="FFFFFF"/>
      <w:spacing w:after="60" w:line="0" w:lineRule="atLeast"/>
      <w:ind w:hanging="340"/>
      <w:jc w:val="both"/>
    </w:pPr>
    <w:rPr>
      <w:b/>
      <w:bCs/>
      <w:spacing w:val="-10"/>
      <w:sz w:val="26"/>
    </w:rPr>
  </w:style>
  <w:style w:type="paragraph" w:customStyle="1" w:styleId="Tableofcontents20">
    <w:name w:val="Table of contents (2)"/>
    <w:basedOn w:val="Normal"/>
    <w:link w:val="Tableofcontents2"/>
    <w:rsid w:val="006D2224"/>
    <w:pPr>
      <w:widowControl w:val="0"/>
      <w:shd w:val="clear" w:color="auto" w:fill="FFFFFF"/>
      <w:spacing w:before="180" w:after="180" w:line="0" w:lineRule="atLeast"/>
      <w:jc w:val="both"/>
    </w:pPr>
    <w:rPr>
      <w:b/>
      <w:bCs/>
      <w:spacing w:val="-10"/>
      <w:sz w:val="26"/>
    </w:rPr>
  </w:style>
  <w:style w:type="character" w:customStyle="1" w:styleId="BodyText2">
    <w:name w:val="Body Text2"/>
    <w:basedOn w:val="Bodytext"/>
    <w:rsid w:val="006D2224"/>
    <w:rPr>
      <w:rFonts w:ascii="Times New Roman" w:eastAsia="Times New Roman" w:hAnsi="Times New Roman" w:cs="Times New Roman"/>
      <w:i w:val="0"/>
      <w:iCs w:val="0"/>
      <w:smallCaps w:val="0"/>
      <w:strike w:val="0"/>
      <w:color w:val="000000"/>
      <w:w w:val="100"/>
      <w:position w:val="0"/>
      <w:u w:val="none"/>
      <w:lang w:val="vi-VN"/>
    </w:rPr>
  </w:style>
  <w:style w:type="character" w:customStyle="1" w:styleId="Bodytext5Spacing1pt">
    <w:name w:val="Body text (5) + Spacing 1 pt"/>
    <w:basedOn w:val="Bodytext5"/>
    <w:rsid w:val="006D2224"/>
    <w:rPr>
      <w:rFonts w:ascii="Times New Roman" w:eastAsia="Times New Roman" w:hAnsi="Times New Roman" w:cs="Times New Roman"/>
      <w:i w:val="0"/>
      <w:iCs w:val="0"/>
      <w:smallCaps w:val="0"/>
      <w:strike w:val="0"/>
      <w:color w:val="000000"/>
      <w:spacing w:val="20"/>
      <w:w w:val="100"/>
      <w:position w:val="0"/>
      <w:szCs w:val="26"/>
      <w:u w:val="none"/>
      <w:lang w:val="vi-VN"/>
    </w:rPr>
  </w:style>
  <w:style w:type="character" w:styleId="PlaceholderText">
    <w:name w:val="Placeholder Text"/>
    <w:basedOn w:val="DefaultParagraphFont"/>
    <w:uiPriority w:val="99"/>
    <w:semiHidden/>
    <w:rsid w:val="006D2224"/>
    <w:rPr>
      <w:color w:val="808080"/>
    </w:rPr>
  </w:style>
  <w:style w:type="character" w:customStyle="1" w:styleId="BodytextSpacing0ptExact">
    <w:name w:val="Body text + Spacing 0 pt Exact"/>
    <w:basedOn w:val="Bodytext"/>
    <w:rsid w:val="006D2224"/>
    <w:rPr>
      <w:rFonts w:ascii="Times New Roman" w:eastAsia="Times New Roman" w:hAnsi="Times New Roman" w:cs="Times New Roman"/>
      <w:i w:val="0"/>
      <w:iCs w:val="0"/>
      <w:smallCaps w:val="0"/>
      <w:strike w:val="0"/>
      <w:color w:val="000000"/>
      <w:w w:val="100"/>
      <w:position w:val="0"/>
      <w:sz w:val="25"/>
      <w:szCs w:val="25"/>
      <w:u w:val="none"/>
      <w:lang w:val="vi-VN"/>
    </w:rPr>
  </w:style>
  <w:style w:type="character" w:customStyle="1" w:styleId="BodytextItalic">
    <w:name w:val="Body text + Italic"/>
    <w:aliases w:val="Spacing 0 pt Exact,Body text + 8 pt,Table of contents + Italic,Table of contents + 12 pt,Body text + 10 pt,Body text (29) + Times New Roman,4 pt"/>
    <w:basedOn w:val="Bodytext"/>
    <w:rsid w:val="006D2224"/>
    <w:rPr>
      <w:rFonts w:ascii="Times New Roman" w:eastAsia="Times New Roman" w:hAnsi="Times New Roman" w:cs="Times New Roman"/>
      <w:i/>
      <w:iCs/>
      <w:smallCaps w:val="0"/>
      <w:strike w:val="0"/>
      <w:color w:val="000000"/>
      <w:spacing w:val="-2"/>
      <w:w w:val="100"/>
      <w:position w:val="0"/>
      <w:sz w:val="25"/>
      <w:szCs w:val="25"/>
      <w:u w:val="none"/>
      <w:lang w:val="vi-VN"/>
    </w:rPr>
  </w:style>
  <w:style w:type="character" w:customStyle="1" w:styleId="TableofcontentsSpacing0ptExact">
    <w:name w:val="Table of contents + Spacing 0 pt Exact"/>
    <w:basedOn w:val="Tableofcontents"/>
    <w:rsid w:val="006D2224"/>
    <w:rPr>
      <w:color w:val="000000"/>
      <w:w w:val="100"/>
      <w:position w:val="0"/>
      <w:sz w:val="25"/>
      <w:szCs w:val="25"/>
      <w:lang w:val="vi-VN"/>
    </w:rPr>
  </w:style>
  <w:style w:type="character" w:customStyle="1" w:styleId="Bodytext20">
    <w:name w:val="Body text (2)_"/>
    <w:basedOn w:val="DefaultParagraphFont"/>
    <w:link w:val="Bodytext21"/>
    <w:rsid w:val="006D2224"/>
    <w:rPr>
      <w:b/>
      <w:bCs/>
      <w:spacing w:val="-10"/>
      <w:sz w:val="27"/>
      <w:szCs w:val="27"/>
      <w:shd w:val="clear" w:color="auto" w:fill="FFFFFF"/>
    </w:rPr>
  </w:style>
  <w:style w:type="character" w:customStyle="1" w:styleId="Bodytext8">
    <w:name w:val="Body text (8)_"/>
    <w:basedOn w:val="DefaultParagraphFont"/>
    <w:link w:val="Bodytext80"/>
    <w:rsid w:val="006D2224"/>
    <w:rPr>
      <w:b/>
      <w:bCs/>
      <w:i/>
      <w:iCs/>
      <w:sz w:val="27"/>
      <w:szCs w:val="27"/>
      <w:shd w:val="clear" w:color="auto" w:fill="FFFFFF"/>
    </w:rPr>
  </w:style>
  <w:style w:type="character" w:customStyle="1" w:styleId="Bodytext8Spacing0ptExact">
    <w:name w:val="Body text (8) + Spacing 0 pt Exact"/>
    <w:basedOn w:val="Bodytext8"/>
    <w:rsid w:val="006D2224"/>
    <w:rPr>
      <w:color w:val="000000"/>
      <w:spacing w:val="-2"/>
      <w:w w:val="100"/>
      <w:position w:val="0"/>
      <w:sz w:val="25"/>
      <w:szCs w:val="25"/>
      <w:lang w:val="vi-VN"/>
    </w:rPr>
  </w:style>
  <w:style w:type="character" w:customStyle="1" w:styleId="Bodytext2Spacing0ptExact">
    <w:name w:val="Body text (2) + Spacing 0 pt Exact"/>
    <w:basedOn w:val="Bodytext20"/>
    <w:rsid w:val="006D2224"/>
    <w:rPr>
      <w:color w:val="000000"/>
      <w:spacing w:val="-1"/>
      <w:w w:val="100"/>
      <w:position w:val="0"/>
      <w:sz w:val="25"/>
      <w:szCs w:val="25"/>
      <w:lang w:val="vi-VN"/>
    </w:rPr>
  </w:style>
  <w:style w:type="paragraph" w:customStyle="1" w:styleId="Bodytext80">
    <w:name w:val="Body text (8)"/>
    <w:basedOn w:val="Normal"/>
    <w:link w:val="Bodytext8"/>
    <w:rsid w:val="006D2224"/>
    <w:pPr>
      <w:widowControl w:val="0"/>
      <w:shd w:val="clear" w:color="auto" w:fill="FFFFFF"/>
      <w:spacing w:after="0" w:line="250" w:lineRule="exact"/>
      <w:jc w:val="both"/>
    </w:pPr>
    <w:rPr>
      <w:b/>
      <w:bCs/>
      <w:i/>
      <w:iCs/>
      <w:sz w:val="27"/>
      <w:szCs w:val="27"/>
    </w:rPr>
  </w:style>
  <w:style w:type="paragraph" w:customStyle="1" w:styleId="Bodytext21">
    <w:name w:val="Body text (2)"/>
    <w:basedOn w:val="Normal"/>
    <w:link w:val="Bodytext20"/>
    <w:rsid w:val="006D2224"/>
    <w:pPr>
      <w:widowControl w:val="0"/>
      <w:shd w:val="clear" w:color="auto" w:fill="FFFFFF"/>
      <w:spacing w:after="0" w:line="403" w:lineRule="exact"/>
      <w:ind w:hanging="980"/>
      <w:jc w:val="both"/>
    </w:pPr>
    <w:rPr>
      <w:b/>
      <w:bCs/>
      <w:spacing w:val="-10"/>
      <w:sz w:val="27"/>
      <w:szCs w:val="27"/>
    </w:rPr>
  </w:style>
  <w:style w:type="character" w:customStyle="1" w:styleId="Bodytext29">
    <w:name w:val="Body text (29)_"/>
    <w:basedOn w:val="DefaultParagraphFont"/>
    <w:link w:val="Bodytext290"/>
    <w:rsid w:val="006D2224"/>
    <w:rPr>
      <w:rFonts w:ascii="MS Mincho" w:eastAsia="MS Mincho" w:hAnsi="MS Mincho" w:cs="MS Mincho"/>
      <w:sz w:val="11"/>
      <w:szCs w:val="11"/>
      <w:shd w:val="clear" w:color="auto" w:fill="FFFFFF"/>
    </w:rPr>
  </w:style>
  <w:style w:type="paragraph" w:customStyle="1" w:styleId="Bodytext290">
    <w:name w:val="Body text (29)"/>
    <w:basedOn w:val="Normal"/>
    <w:link w:val="Bodytext29"/>
    <w:rsid w:val="006D2224"/>
    <w:pPr>
      <w:widowControl w:val="0"/>
      <w:shd w:val="clear" w:color="auto" w:fill="FFFFFF"/>
      <w:spacing w:after="120" w:line="0" w:lineRule="atLeast"/>
    </w:pPr>
    <w:rPr>
      <w:rFonts w:ascii="MS Mincho" w:eastAsia="MS Mincho" w:hAnsi="MS Mincho" w:cs="MS Mincho"/>
      <w:sz w:val="11"/>
      <w:szCs w:val="11"/>
    </w:rPr>
  </w:style>
  <w:style w:type="character" w:customStyle="1" w:styleId="Tableofcontents28Exact">
    <w:name w:val="Table of contents (28) Exact"/>
    <w:basedOn w:val="DefaultParagraphFont"/>
    <w:link w:val="Tableofcontents28"/>
    <w:rsid w:val="006D2224"/>
    <w:rPr>
      <w:b/>
      <w:bCs/>
      <w:spacing w:val="4"/>
      <w:sz w:val="20"/>
      <w:szCs w:val="20"/>
      <w:shd w:val="clear" w:color="auto" w:fill="FFFFFF"/>
    </w:rPr>
  </w:style>
  <w:style w:type="paragraph" w:customStyle="1" w:styleId="Tableofcontents28">
    <w:name w:val="Table of contents (28)"/>
    <w:basedOn w:val="Normal"/>
    <w:link w:val="Tableofcontents28Exact"/>
    <w:rsid w:val="006D2224"/>
    <w:pPr>
      <w:widowControl w:val="0"/>
      <w:shd w:val="clear" w:color="auto" w:fill="FFFFFF"/>
      <w:spacing w:after="60" w:line="0" w:lineRule="atLeast"/>
      <w:jc w:val="both"/>
    </w:pPr>
    <w:rPr>
      <w:b/>
      <w:bCs/>
      <w:spacing w:val="4"/>
      <w:sz w:val="20"/>
      <w:szCs w:val="20"/>
    </w:rPr>
  </w:style>
  <w:style w:type="character" w:customStyle="1" w:styleId="Footnote">
    <w:name w:val="Footnote_"/>
    <w:basedOn w:val="DefaultParagraphFont"/>
    <w:link w:val="Footnote0"/>
    <w:rsid w:val="006D2224"/>
    <w:rPr>
      <w:b/>
      <w:bCs/>
      <w:sz w:val="27"/>
      <w:szCs w:val="27"/>
      <w:shd w:val="clear" w:color="auto" w:fill="FFFFFF"/>
    </w:rPr>
  </w:style>
  <w:style w:type="paragraph" w:customStyle="1" w:styleId="Footnote0">
    <w:name w:val="Footnote"/>
    <w:basedOn w:val="Normal"/>
    <w:link w:val="Footnote"/>
    <w:rsid w:val="006D2224"/>
    <w:pPr>
      <w:widowControl w:val="0"/>
      <w:shd w:val="clear" w:color="auto" w:fill="FFFFFF"/>
      <w:spacing w:after="180" w:line="0" w:lineRule="atLeast"/>
      <w:jc w:val="both"/>
    </w:pPr>
    <w:rPr>
      <w:b/>
      <w:bCs/>
      <w:sz w:val="27"/>
      <w:szCs w:val="27"/>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image" Target="media/image62.wmf"/><Relationship Id="rId138" Type="http://schemas.openxmlformats.org/officeDocument/2006/relationships/header" Target="header6.xml"/><Relationship Id="rId16" Type="http://schemas.openxmlformats.org/officeDocument/2006/relationships/oleObject" Target="embeddings/oleObject4.bin"/><Relationship Id="rId107" Type="http://schemas.openxmlformats.org/officeDocument/2006/relationships/header" Target="header3.xml"/><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7.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oleObject" Target="embeddings/oleObject41.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6.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header" Target="header1.xml"/><Relationship Id="rId108" Type="http://schemas.openxmlformats.org/officeDocument/2006/relationships/footer" Target="footer3.xml"/><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60.wmf"/><Relationship Id="rId137" Type="http://schemas.openxmlformats.org/officeDocument/2006/relationships/footer" Target="footer4.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oleObject" Target="embeddings/oleObject59.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footer" Target="footer2.xml"/><Relationship Id="rId114" Type="http://schemas.openxmlformats.org/officeDocument/2006/relationships/oleObject" Target="embeddings/oleObject50.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header" Target="header2.xml"/><Relationship Id="rId120" Type="http://schemas.openxmlformats.org/officeDocument/2006/relationships/oleObject" Target="embeddings/oleObject53.bin"/><Relationship Id="rId125"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header" Target="header5.xml"/><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footer" Target="footer1.xml"/><Relationship Id="rId126" Type="http://schemas.openxmlformats.org/officeDocument/2006/relationships/oleObject" Target="embeddings/oleObject56.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9.png"/></Relationships>
</file>

<file path=word/_rels/header2.xml.rels><?xml version="1.0" encoding="UTF-8" standalone="yes"?>
<Relationships xmlns="http://schemas.openxmlformats.org/package/2006/relationships"><Relationship Id="rId1" Type="http://schemas.openxmlformats.org/officeDocument/2006/relationships/image" Target="media/image49.png"/></Relationships>
</file>

<file path=word/_rels/header3.xml.rels><?xml version="1.0" encoding="UTF-8" standalone="yes"?>
<Relationships xmlns="http://schemas.openxmlformats.org/package/2006/relationships"><Relationship Id="rId1" Type="http://schemas.openxmlformats.org/officeDocument/2006/relationships/image" Target="media/image49.png"/></Relationships>
</file>

<file path=word/_rels/header4.xml.rels><?xml version="1.0" encoding="UTF-8" standalone="yes"?>
<Relationships xmlns="http://schemas.openxmlformats.org/package/2006/relationships"><Relationship Id="rId1" Type="http://schemas.openxmlformats.org/officeDocument/2006/relationships/image" Target="media/image49.png"/></Relationships>
</file>

<file path=word/_rels/header5.xml.rels><?xml version="1.0" encoding="UTF-8" standalone="yes"?>
<Relationships xmlns="http://schemas.openxmlformats.org/package/2006/relationships"><Relationship Id="rId1" Type="http://schemas.openxmlformats.org/officeDocument/2006/relationships/image" Target="media/image49.png"/></Relationships>
</file>

<file path=word/_rels/header6.xml.rels><?xml version="1.0" encoding="UTF-8" standalone="yes"?>
<Relationships xmlns="http://schemas.openxmlformats.org/package/2006/relationships"><Relationship Id="rId1" Type="http://schemas.openxmlformats.org/officeDocument/2006/relationships/image" Target="media/image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0355CF-734A-4CE7-84B3-DF530ED64F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85</Pages>
  <Words>14081</Words>
  <Characters>80266</Characters>
  <Application>Microsoft Office Word</Application>
  <DocSecurity>0</DocSecurity>
  <Lines>668</Lines>
  <Paragraphs>18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1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3</cp:revision>
  <cp:lastPrinted>2019-08-30T02:09:00Z</cp:lastPrinted>
  <dcterms:created xsi:type="dcterms:W3CDTF">2019-08-30T02:08:00Z</dcterms:created>
  <dcterms:modified xsi:type="dcterms:W3CDTF">2019-08-30T02:23:00Z</dcterms:modified>
</cp:coreProperties>
</file>